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6.xml" ContentType="application/vnd.openxmlformats-officedocument.presentationml.tag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7.xml" ContentType="application/vnd.openxmlformats-officedocument.presentationml.tag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ags/tag8.xml" ContentType="application/vnd.openxmlformats-officedocument.presentationml.tags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tags/tag9.xml" ContentType="application/vnd.openxmlformats-officedocument.presentationml.tags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ags/tag10.xml" ContentType="application/vnd.openxmlformats-officedocument.presentationml.tags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7"/>
  </p:notesMasterIdLst>
  <p:sldIdLst>
    <p:sldId id="289" r:id="rId5"/>
    <p:sldId id="339" r:id="rId6"/>
    <p:sldId id="351" r:id="rId7"/>
    <p:sldId id="352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2" r:id="rId16"/>
    <p:sldId id="361" r:id="rId17"/>
    <p:sldId id="340" r:id="rId18"/>
    <p:sldId id="363" r:id="rId19"/>
    <p:sldId id="364" r:id="rId20"/>
    <p:sldId id="365" r:id="rId21"/>
    <p:sldId id="366" r:id="rId22"/>
    <p:sldId id="367" r:id="rId23"/>
    <p:sldId id="369" r:id="rId24"/>
    <p:sldId id="368" r:id="rId25"/>
    <p:sldId id="370" r:id="rId26"/>
    <p:sldId id="371" r:id="rId27"/>
    <p:sldId id="372" r:id="rId28"/>
    <p:sldId id="380" r:id="rId29"/>
    <p:sldId id="373" r:id="rId30"/>
    <p:sldId id="374" r:id="rId31"/>
    <p:sldId id="375" r:id="rId32"/>
    <p:sldId id="376" r:id="rId33"/>
    <p:sldId id="377" r:id="rId34"/>
    <p:sldId id="378" r:id="rId35"/>
    <p:sldId id="379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over Slides" id="{259BEB0A-9B18-694B-99AB-94F69A9B54AD}">
          <p14:sldIdLst/>
        </p14:section>
        <p14:section name="Layouts" id="{14B08E05-62FE-2547-A4CE-EF3F3E32D614}">
          <p14:sldIdLst>
            <p14:sldId id="289"/>
            <p14:sldId id="339"/>
            <p14:sldId id="351"/>
            <p14:sldId id="352"/>
            <p14:sldId id="354"/>
            <p14:sldId id="355"/>
            <p14:sldId id="356"/>
            <p14:sldId id="357"/>
            <p14:sldId id="358"/>
            <p14:sldId id="359"/>
            <p14:sldId id="360"/>
            <p14:sldId id="362"/>
            <p14:sldId id="361"/>
            <p14:sldId id="340"/>
            <p14:sldId id="363"/>
            <p14:sldId id="364"/>
            <p14:sldId id="365"/>
            <p14:sldId id="366"/>
            <p14:sldId id="367"/>
            <p14:sldId id="369"/>
            <p14:sldId id="368"/>
            <p14:sldId id="370"/>
            <p14:sldId id="371"/>
            <p14:sldId id="372"/>
            <p14:sldId id="380"/>
            <p14:sldId id="373"/>
            <p14:sldId id="374"/>
            <p14:sldId id="375"/>
            <p14:sldId id="376"/>
            <p14:sldId id="377"/>
            <p14:sldId id="378"/>
            <p14:sldId id="37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ephen Woodcock" initials="SW" lastIdx="1" clrIdx="0">
    <p:extLst>
      <p:ext uri="{19B8F6BF-5375-455C-9EA6-DF929625EA0E}">
        <p15:presenceInfo xmlns:p15="http://schemas.microsoft.com/office/powerpoint/2012/main" userId="S-1-5-21-3588706629-3798168970-822321252-22797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232"/>
    <a:srgbClr val="0F4BEB"/>
    <a:srgbClr val="B2B2B2"/>
    <a:srgbClr val="F4F2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6" autoAdjust="0"/>
    <p:restoredTop sz="96395" autoAdjust="0"/>
  </p:normalViewPr>
  <p:slideViewPr>
    <p:cSldViewPr snapToGrid="0" snapToObjects="1">
      <p:cViewPr varScale="1">
        <p:scale>
          <a:sx n="63" d="100"/>
          <a:sy n="63" d="100"/>
        </p:scale>
        <p:origin x="652" y="6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commentAuthors" Target="comment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tephen Woodcock" userId="5fa3c718-f0ba-4d6c-b259-ca322f04e83a" providerId="ADAL" clId="{77D8EE15-BB76-4013-B75D-6F6C10ABD355}"/>
  </pc:docChgLst>
  <pc:docChgLst>
    <pc:chgData name="Stephen Woodcock" userId="5fa3c718-f0ba-4d6c-b259-ca322f04e83a" providerId="ADAL" clId="{B3CB22F9-5260-41DE-826F-0895B726A02F}"/>
    <pc:docChg chg="modSld">
      <pc:chgData name="Stephen Woodcock" userId="5fa3c718-f0ba-4d6c-b259-ca322f04e83a" providerId="ADAL" clId="{B3CB22F9-5260-41DE-826F-0895B726A02F}" dt="2024-08-18T11:46:00.090" v="9" actId="1076"/>
      <pc:docMkLst>
        <pc:docMk/>
      </pc:docMkLst>
      <pc:sldChg chg="modSp">
        <pc:chgData name="Stephen Woodcock" userId="5fa3c718-f0ba-4d6c-b259-ca322f04e83a" providerId="ADAL" clId="{B3CB22F9-5260-41DE-826F-0895B726A02F}" dt="2024-08-18T07:29:48.026" v="3" actId="1076"/>
        <pc:sldMkLst>
          <pc:docMk/>
          <pc:sldMk cId="2464487139" sldId="352"/>
        </pc:sldMkLst>
        <pc:graphicFrameChg chg="mod">
          <ac:chgData name="Stephen Woodcock" userId="5fa3c718-f0ba-4d6c-b259-ca322f04e83a" providerId="ADAL" clId="{B3CB22F9-5260-41DE-826F-0895B726A02F}" dt="2024-08-18T07:29:48.026" v="3" actId="1076"/>
          <ac:graphicFrameMkLst>
            <pc:docMk/>
            <pc:sldMk cId="2464487139" sldId="352"/>
            <ac:graphicFrameMk id="8" creationId="{8E0C4ADB-8666-48A6-ACA8-C1C76D230BBE}"/>
          </ac:graphicFrameMkLst>
        </pc:graphicFrameChg>
      </pc:sldChg>
      <pc:sldChg chg="modSp">
        <pc:chgData name="Stephen Woodcock" userId="5fa3c718-f0ba-4d6c-b259-ca322f04e83a" providerId="ADAL" clId="{B3CB22F9-5260-41DE-826F-0895B726A02F}" dt="2024-08-18T11:46:00.090" v="9" actId="1076"/>
        <pc:sldMkLst>
          <pc:docMk/>
          <pc:sldMk cId="1203186438" sldId="372"/>
        </pc:sldMkLst>
        <pc:spChg chg="mod">
          <ac:chgData name="Stephen Woodcock" userId="5fa3c718-f0ba-4d6c-b259-ca322f04e83a" providerId="ADAL" clId="{B3CB22F9-5260-41DE-826F-0895B726A02F}" dt="2024-08-18T11:45:53.592" v="8" actId="20577"/>
          <ac:spMkLst>
            <pc:docMk/>
            <pc:sldMk cId="1203186438" sldId="372"/>
            <ac:spMk id="22" creationId="{C352AC52-CFD3-4200-B697-6D182DFCC7FA}"/>
          </ac:spMkLst>
        </pc:spChg>
        <pc:graphicFrameChg chg="mod">
          <ac:chgData name="Stephen Woodcock" userId="5fa3c718-f0ba-4d6c-b259-ca322f04e83a" providerId="ADAL" clId="{B3CB22F9-5260-41DE-826F-0895B726A02F}" dt="2024-08-18T11:46:00.090" v="9" actId="1076"/>
          <ac:graphicFrameMkLst>
            <pc:docMk/>
            <pc:sldMk cId="1203186438" sldId="372"/>
            <ac:graphicFrameMk id="14" creationId="{DDD88B73-071D-4719-9FF9-22A17A632033}"/>
          </ac:graphicFrameMkLst>
        </pc:graphicFrame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9694-4F07-B934-4817697BFED0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9694-4F07-B934-4817697BFED0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9694-4F07-B934-4817697BFED0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9694-4F07-B934-4817697BFED0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9694-4F07-B934-4817697BFED0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9694-4F07-B934-4817697BFED0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C-9694-4F07-B934-4817697BFED0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9694-4F07-B934-4817697BFED0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9694-4F07-B934-4817697BFED0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9694-4F07-B934-4817697BFE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1243-456F-AD53-E2D1C2172E98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1243-456F-AD53-E2D1C2172E98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1243-456F-AD53-E2D1C2172E98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1243-456F-AD53-E2D1C2172E98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243-456F-AD53-E2D1C2172E98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1243-456F-AD53-E2D1C2172E98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C-1243-456F-AD53-E2D1C2172E98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243-456F-AD53-E2D1C2172E98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1243-456F-AD53-E2D1C2172E98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243-456F-AD53-E2D1C2172E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wdUp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E33A-4D0B-907D-B78036F019C2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E33A-4D0B-907D-B78036F019C2}"/>
              </c:ext>
            </c:extLst>
          </c:dPt>
          <c:cat>
            <c:numRef>
              <c:f>'Sheet3 (5)'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Sheet3 (5)'!$B$1:$B$4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33A-4D0B-907D-B78036F019C2}"/>
            </c:ext>
          </c:extLst>
        </c:ser>
        <c:ser>
          <c:idx val="1"/>
          <c:order val="1"/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805B-462E-851F-B6E5DA607230}"/>
              </c:ext>
            </c:extLst>
          </c:dPt>
          <c:cat>
            <c:numRef>
              <c:f>'Sheet3 (5)'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Sheet3 (5)'!$C$1:$C$4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33A-4D0B-907D-B78036F019C2}"/>
            </c:ext>
          </c:extLst>
        </c:ser>
        <c:ser>
          <c:idx val="2"/>
          <c:order val="2"/>
          <c:spPr>
            <a:solidFill>
              <a:schemeClr val="tx1"/>
            </a:solidFill>
            <a:ln>
              <a:noFill/>
            </a:ln>
            <a:effectLst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805B-462E-851F-B6E5DA607230}"/>
              </c:ext>
            </c:extLst>
          </c:dPt>
          <c:cat>
            <c:numRef>
              <c:f>'Sheet3 (5)'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Sheet3 (5)'!$D$1:$D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33A-4D0B-907D-B78036F019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"/>
        <c:overlap val="100"/>
        <c:axId val="309771071"/>
        <c:axId val="307061247"/>
      </c:barChart>
      <c:catAx>
        <c:axId val="30977107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7061247"/>
        <c:crosses val="autoZero"/>
        <c:auto val="1"/>
        <c:lblAlgn val="ctr"/>
        <c:lblOffset val="100"/>
        <c:noMultiLvlLbl val="0"/>
      </c:catAx>
      <c:valAx>
        <c:axId val="307061247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977107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8155-43D8-A7C0-DAD5C733F2F6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8155-43D8-A7C0-DAD5C733F2F6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8155-43D8-A7C0-DAD5C733F2F6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8155-43D8-A7C0-DAD5C733F2F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155-43D8-A7C0-DAD5C733F2F6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8155-43D8-A7C0-DAD5C733F2F6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C-8155-43D8-A7C0-DAD5C733F2F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8155-43D8-A7C0-DAD5C733F2F6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8155-43D8-A7C0-DAD5C733F2F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8155-43D8-A7C0-DAD5C733F2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rgbClr val="0F4BEB"/>
              </a:solidFill>
              <a:round/>
            </a:ln>
            <a:effectLst/>
          </c:spPr>
          <c:marker>
            <c:symbol val="none"/>
          </c:marker>
          <c:cat>
            <c:numRef>
              <c:f>Sheet1!$A$1:$A$3227</c:f>
              <c:numCache>
                <c:formatCode>General</c:formatCode>
                <c:ptCount val="3227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103</c:v>
                </c:pt>
                <c:pt idx="784">
                  <c:v>0.78400000000000103</c:v>
                </c:pt>
                <c:pt idx="785">
                  <c:v>0.78500000000000103</c:v>
                </c:pt>
                <c:pt idx="786">
                  <c:v>0.78600000000000103</c:v>
                </c:pt>
                <c:pt idx="787">
                  <c:v>0.78700000000000103</c:v>
                </c:pt>
                <c:pt idx="788">
                  <c:v>0.78800000000000103</c:v>
                </c:pt>
                <c:pt idx="789">
                  <c:v>0.78900000000000103</c:v>
                </c:pt>
                <c:pt idx="790">
                  <c:v>0.79000000000000103</c:v>
                </c:pt>
                <c:pt idx="791">
                  <c:v>0.79100000000000104</c:v>
                </c:pt>
                <c:pt idx="792">
                  <c:v>0.79200000000000104</c:v>
                </c:pt>
                <c:pt idx="793">
                  <c:v>0.79300000000000104</c:v>
                </c:pt>
                <c:pt idx="794">
                  <c:v>0.79400000000000104</c:v>
                </c:pt>
                <c:pt idx="795">
                  <c:v>0.79500000000000104</c:v>
                </c:pt>
                <c:pt idx="796">
                  <c:v>0.79600000000000104</c:v>
                </c:pt>
                <c:pt idx="797">
                  <c:v>0.79700000000000104</c:v>
                </c:pt>
                <c:pt idx="798">
                  <c:v>0.79800000000000104</c:v>
                </c:pt>
                <c:pt idx="799">
                  <c:v>0.79900000000000104</c:v>
                </c:pt>
                <c:pt idx="800">
                  <c:v>0.80000000000000104</c:v>
                </c:pt>
                <c:pt idx="801">
                  <c:v>0.80100000000000104</c:v>
                </c:pt>
                <c:pt idx="802">
                  <c:v>0.80200000000000105</c:v>
                </c:pt>
                <c:pt idx="803">
                  <c:v>0.80300000000000105</c:v>
                </c:pt>
                <c:pt idx="804">
                  <c:v>0.80400000000000105</c:v>
                </c:pt>
                <c:pt idx="805">
                  <c:v>0.80500000000000105</c:v>
                </c:pt>
                <c:pt idx="806">
                  <c:v>0.80600000000000105</c:v>
                </c:pt>
                <c:pt idx="807">
                  <c:v>0.80700000000000105</c:v>
                </c:pt>
                <c:pt idx="808">
                  <c:v>0.80800000000000105</c:v>
                </c:pt>
                <c:pt idx="809">
                  <c:v>0.80900000000000105</c:v>
                </c:pt>
                <c:pt idx="810">
                  <c:v>0.81000000000000105</c:v>
                </c:pt>
                <c:pt idx="811">
                  <c:v>0.81100000000000105</c:v>
                </c:pt>
                <c:pt idx="812">
                  <c:v>0.81200000000000105</c:v>
                </c:pt>
                <c:pt idx="813">
                  <c:v>0.81300000000000106</c:v>
                </c:pt>
                <c:pt idx="814">
                  <c:v>0.81400000000000095</c:v>
                </c:pt>
                <c:pt idx="815">
                  <c:v>0.81500000000000095</c:v>
                </c:pt>
                <c:pt idx="816">
                  <c:v>0.81600000000000095</c:v>
                </c:pt>
                <c:pt idx="817">
                  <c:v>0.81700000000000095</c:v>
                </c:pt>
                <c:pt idx="818">
                  <c:v>0.81800000000000095</c:v>
                </c:pt>
                <c:pt idx="819">
                  <c:v>0.81900000000000095</c:v>
                </c:pt>
                <c:pt idx="820">
                  <c:v>0.82000000000000095</c:v>
                </c:pt>
                <c:pt idx="821">
                  <c:v>0.82100000000000095</c:v>
                </c:pt>
                <c:pt idx="822">
                  <c:v>0.82200000000000095</c:v>
                </c:pt>
                <c:pt idx="823">
                  <c:v>0.82300000000000095</c:v>
                </c:pt>
                <c:pt idx="824">
                  <c:v>0.82400000000000095</c:v>
                </c:pt>
                <c:pt idx="825">
                  <c:v>0.82500000000000095</c:v>
                </c:pt>
                <c:pt idx="826">
                  <c:v>0.82600000000000096</c:v>
                </c:pt>
                <c:pt idx="827">
                  <c:v>0.82700000000000096</c:v>
                </c:pt>
                <c:pt idx="828">
                  <c:v>0.82800000000000096</c:v>
                </c:pt>
                <c:pt idx="829">
                  <c:v>0.82900000000000096</c:v>
                </c:pt>
                <c:pt idx="830">
                  <c:v>0.83000000000000096</c:v>
                </c:pt>
                <c:pt idx="831">
                  <c:v>0.83100000000000096</c:v>
                </c:pt>
                <c:pt idx="832">
                  <c:v>0.83200000000000096</c:v>
                </c:pt>
                <c:pt idx="833">
                  <c:v>0.83300000000000096</c:v>
                </c:pt>
                <c:pt idx="834">
                  <c:v>0.83400000000000096</c:v>
                </c:pt>
                <c:pt idx="835">
                  <c:v>0.83500000000000096</c:v>
                </c:pt>
                <c:pt idx="836">
                  <c:v>0.83600000000000096</c:v>
                </c:pt>
                <c:pt idx="837">
                  <c:v>0.83700000000000097</c:v>
                </c:pt>
                <c:pt idx="838">
                  <c:v>0.83800000000000097</c:v>
                </c:pt>
                <c:pt idx="839">
                  <c:v>0.83900000000000097</c:v>
                </c:pt>
                <c:pt idx="840">
                  <c:v>0.84000000000000097</c:v>
                </c:pt>
                <c:pt idx="841">
                  <c:v>0.84100000000000097</c:v>
                </c:pt>
                <c:pt idx="842">
                  <c:v>0.84200000000000097</c:v>
                </c:pt>
                <c:pt idx="843">
                  <c:v>0.84300000000000097</c:v>
                </c:pt>
                <c:pt idx="844">
                  <c:v>0.84400000000000097</c:v>
                </c:pt>
                <c:pt idx="845">
                  <c:v>0.84500000000000097</c:v>
                </c:pt>
                <c:pt idx="846">
                  <c:v>0.84600000000000097</c:v>
                </c:pt>
                <c:pt idx="847">
                  <c:v>0.84700000000000097</c:v>
                </c:pt>
                <c:pt idx="848">
                  <c:v>0.84800000000000098</c:v>
                </c:pt>
                <c:pt idx="849">
                  <c:v>0.84900000000000098</c:v>
                </c:pt>
                <c:pt idx="850">
                  <c:v>0.85000000000000098</c:v>
                </c:pt>
                <c:pt idx="851">
                  <c:v>0.85100000000000098</c:v>
                </c:pt>
                <c:pt idx="852">
                  <c:v>0.85200000000000098</c:v>
                </c:pt>
                <c:pt idx="853">
                  <c:v>0.85300000000000098</c:v>
                </c:pt>
                <c:pt idx="854">
                  <c:v>0.85400000000000098</c:v>
                </c:pt>
                <c:pt idx="855">
                  <c:v>0.85500000000000098</c:v>
                </c:pt>
                <c:pt idx="856">
                  <c:v>0.85600000000000098</c:v>
                </c:pt>
                <c:pt idx="857">
                  <c:v>0.85700000000000098</c:v>
                </c:pt>
                <c:pt idx="858">
                  <c:v>0.85800000000000098</c:v>
                </c:pt>
                <c:pt idx="859">
                  <c:v>0.85900000000000098</c:v>
                </c:pt>
                <c:pt idx="860">
                  <c:v>0.86000000000000099</c:v>
                </c:pt>
                <c:pt idx="861">
                  <c:v>0.86100000000000099</c:v>
                </c:pt>
                <c:pt idx="862">
                  <c:v>0.86200000000000099</c:v>
                </c:pt>
                <c:pt idx="863">
                  <c:v>0.86300000000000099</c:v>
                </c:pt>
                <c:pt idx="864">
                  <c:v>0.86400000000000099</c:v>
                </c:pt>
                <c:pt idx="865">
                  <c:v>0.86500000000000099</c:v>
                </c:pt>
                <c:pt idx="866">
                  <c:v>0.86600000000000099</c:v>
                </c:pt>
                <c:pt idx="867">
                  <c:v>0.86700000000000099</c:v>
                </c:pt>
                <c:pt idx="868">
                  <c:v>0.86800000000000099</c:v>
                </c:pt>
                <c:pt idx="869">
                  <c:v>0.86900000000000099</c:v>
                </c:pt>
                <c:pt idx="870">
                  <c:v>0.87000000000000099</c:v>
                </c:pt>
                <c:pt idx="871">
                  <c:v>0.871000000000001</c:v>
                </c:pt>
                <c:pt idx="872">
                  <c:v>0.872000000000001</c:v>
                </c:pt>
                <c:pt idx="873">
                  <c:v>0.873000000000001</c:v>
                </c:pt>
                <c:pt idx="874">
                  <c:v>0.874000000000001</c:v>
                </c:pt>
                <c:pt idx="875">
                  <c:v>0.875000000000001</c:v>
                </c:pt>
                <c:pt idx="876">
                  <c:v>0.876000000000001</c:v>
                </c:pt>
                <c:pt idx="877">
                  <c:v>0.877000000000001</c:v>
                </c:pt>
                <c:pt idx="878">
                  <c:v>0.878000000000001</c:v>
                </c:pt>
                <c:pt idx="879">
                  <c:v>0.879000000000001</c:v>
                </c:pt>
                <c:pt idx="880">
                  <c:v>0.880000000000001</c:v>
                </c:pt>
                <c:pt idx="881">
                  <c:v>0.881000000000001</c:v>
                </c:pt>
                <c:pt idx="882">
                  <c:v>0.88200000000000101</c:v>
                </c:pt>
                <c:pt idx="883">
                  <c:v>0.88300000000000101</c:v>
                </c:pt>
                <c:pt idx="884">
                  <c:v>0.88400000000000101</c:v>
                </c:pt>
                <c:pt idx="885">
                  <c:v>0.88500000000000101</c:v>
                </c:pt>
                <c:pt idx="886">
                  <c:v>0.88600000000000101</c:v>
                </c:pt>
                <c:pt idx="887">
                  <c:v>0.88700000000000101</c:v>
                </c:pt>
                <c:pt idx="888">
                  <c:v>0.88800000000000101</c:v>
                </c:pt>
                <c:pt idx="889">
                  <c:v>0.88900000000000101</c:v>
                </c:pt>
                <c:pt idx="890">
                  <c:v>0.89000000000000101</c:v>
                </c:pt>
                <c:pt idx="891">
                  <c:v>0.89100000000000101</c:v>
                </c:pt>
                <c:pt idx="892">
                  <c:v>0.89200000000000101</c:v>
                </c:pt>
                <c:pt idx="893">
                  <c:v>0.89300000000000102</c:v>
                </c:pt>
                <c:pt idx="894">
                  <c:v>0.89400000000000102</c:v>
                </c:pt>
                <c:pt idx="895">
                  <c:v>0.89500000000000102</c:v>
                </c:pt>
                <c:pt idx="896">
                  <c:v>0.89600000000000102</c:v>
                </c:pt>
                <c:pt idx="897">
                  <c:v>0.89700000000000102</c:v>
                </c:pt>
                <c:pt idx="898">
                  <c:v>0.89800000000000102</c:v>
                </c:pt>
                <c:pt idx="899">
                  <c:v>0.89900000000000102</c:v>
                </c:pt>
                <c:pt idx="900">
                  <c:v>0.90000000000000102</c:v>
                </c:pt>
                <c:pt idx="901">
                  <c:v>0.90100000000000102</c:v>
                </c:pt>
                <c:pt idx="902">
                  <c:v>0.90200000000000102</c:v>
                </c:pt>
                <c:pt idx="903">
                  <c:v>0.90300000000000102</c:v>
                </c:pt>
                <c:pt idx="904">
                  <c:v>0.90400000000000102</c:v>
                </c:pt>
                <c:pt idx="905">
                  <c:v>0.90500000000000103</c:v>
                </c:pt>
                <c:pt idx="906">
                  <c:v>0.90600000000000103</c:v>
                </c:pt>
                <c:pt idx="907">
                  <c:v>0.90700000000000103</c:v>
                </c:pt>
                <c:pt idx="908">
                  <c:v>0.90800000000000103</c:v>
                </c:pt>
                <c:pt idx="909">
                  <c:v>0.90900000000000103</c:v>
                </c:pt>
                <c:pt idx="910">
                  <c:v>0.91000000000000103</c:v>
                </c:pt>
                <c:pt idx="911">
                  <c:v>0.91100000000000103</c:v>
                </c:pt>
                <c:pt idx="912">
                  <c:v>0.91200000000000103</c:v>
                </c:pt>
                <c:pt idx="913">
                  <c:v>0.91300000000000103</c:v>
                </c:pt>
                <c:pt idx="914">
                  <c:v>0.91400000000000103</c:v>
                </c:pt>
                <c:pt idx="915">
                  <c:v>0.91500000000000103</c:v>
                </c:pt>
                <c:pt idx="916">
                  <c:v>0.91600000000000104</c:v>
                </c:pt>
                <c:pt idx="917">
                  <c:v>0.91700000000000104</c:v>
                </c:pt>
                <c:pt idx="918">
                  <c:v>0.91800000000000104</c:v>
                </c:pt>
                <c:pt idx="919">
                  <c:v>0.91900000000000104</c:v>
                </c:pt>
                <c:pt idx="920">
                  <c:v>0.92000000000000104</c:v>
                </c:pt>
                <c:pt idx="921">
                  <c:v>0.92100000000000104</c:v>
                </c:pt>
                <c:pt idx="922">
                  <c:v>0.92200000000000104</c:v>
                </c:pt>
                <c:pt idx="923">
                  <c:v>0.92300000000000104</c:v>
                </c:pt>
                <c:pt idx="924">
                  <c:v>0.92400000000000104</c:v>
                </c:pt>
                <c:pt idx="925">
                  <c:v>0.92500000000000104</c:v>
                </c:pt>
                <c:pt idx="926">
                  <c:v>0.92600000000000104</c:v>
                </c:pt>
                <c:pt idx="927">
                  <c:v>0.92700000000000105</c:v>
                </c:pt>
                <c:pt idx="928">
                  <c:v>0.92800000000000105</c:v>
                </c:pt>
                <c:pt idx="929">
                  <c:v>0.92900000000000105</c:v>
                </c:pt>
                <c:pt idx="930">
                  <c:v>0.93000000000000105</c:v>
                </c:pt>
                <c:pt idx="931">
                  <c:v>0.93100000000000105</c:v>
                </c:pt>
                <c:pt idx="932">
                  <c:v>0.93200000000000105</c:v>
                </c:pt>
                <c:pt idx="933">
                  <c:v>0.93300000000000105</c:v>
                </c:pt>
                <c:pt idx="934">
                  <c:v>0.93400000000000105</c:v>
                </c:pt>
                <c:pt idx="935">
                  <c:v>0.93500000000000105</c:v>
                </c:pt>
                <c:pt idx="936">
                  <c:v>0.93600000000000105</c:v>
                </c:pt>
                <c:pt idx="937">
                  <c:v>0.93700000000000105</c:v>
                </c:pt>
                <c:pt idx="938">
                  <c:v>0.93800000000000106</c:v>
                </c:pt>
                <c:pt idx="939">
                  <c:v>0.93900000000000095</c:v>
                </c:pt>
                <c:pt idx="940">
                  <c:v>0.94000000000000095</c:v>
                </c:pt>
                <c:pt idx="941">
                  <c:v>0.94100000000000095</c:v>
                </c:pt>
                <c:pt idx="942">
                  <c:v>0.94200000000000095</c:v>
                </c:pt>
                <c:pt idx="943">
                  <c:v>0.94300000000000095</c:v>
                </c:pt>
                <c:pt idx="944">
                  <c:v>0.94400000000000095</c:v>
                </c:pt>
                <c:pt idx="945">
                  <c:v>0.94500000000000095</c:v>
                </c:pt>
                <c:pt idx="946">
                  <c:v>0.94600000000000095</c:v>
                </c:pt>
                <c:pt idx="947">
                  <c:v>0.94700000000000095</c:v>
                </c:pt>
                <c:pt idx="948">
                  <c:v>0.94800000000000095</c:v>
                </c:pt>
                <c:pt idx="949">
                  <c:v>0.94900000000000095</c:v>
                </c:pt>
                <c:pt idx="950">
                  <c:v>0.95000000000000095</c:v>
                </c:pt>
                <c:pt idx="951">
                  <c:v>0.95100000000000096</c:v>
                </c:pt>
                <c:pt idx="952">
                  <c:v>0.95200000000000096</c:v>
                </c:pt>
                <c:pt idx="953">
                  <c:v>0.95300000000000096</c:v>
                </c:pt>
                <c:pt idx="954">
                  <c:v>0.95400000000000096</c:v>
                </c:pt>
                <c:pt idx="955">
                  <c:v>0.95500000000000096</c:v>
                </c:pt>
                <c:pt idx="956">
                  <c:v>0.95600000000000096</c:v>
                </c:pt>
                <c:pt idx="957">
                  <c:v>0.95700000000000096</c:v>
                </c:pt>
                <c:pt idx="958">
                  <c:v>0.95800000000000096</c:v>
                </c:pt>
                <c:pt idx="959">
                  <c:v>0.95900000000000096</c:v>
                </c:pt>
                <c:pt idx="960">
                  <c:v>0.96000000000000096</c:v>
                </c:pt>
                <c:pt idx="961">
                  <c:v>0.96100000000000096</c:v>
                </c:pt>
                <c:pt idx="962">
                  <c:v>0.96200000000000097</c:v>
                </c:pt>
                <c:pt idx="963">
                  <c:v>0.96300000000000097</c:v>
                </c:pt>
                <c:pt idx="964">
                  <c:v>0.96400000000000097</c:v>
                </c:pt>
                <c:pt idx="965">
                  <c:v>0.96500000000000097</c:v>
                </c:pt>
                <c:pt idx="966">
                  <c:v>0.96600000000000097</c:v>
                </c:pt>
                <c:pt idx="967">
                  <c:v>0.96700000000000097</c:v>
                </c:pt>
                <c:pt idx="968">
                  <c:v>0.96800000000000097</c:v>
                </c:pt>
                <c:pt idx="969">
                  <c:v>0.96900000000000097</c:v>
                </c:pt>
                <c:pt idx="970">
                  <c:v>0.97000000000000097</c:v>
                </c:pt>
                <c:pt idx="971">
                  <c:v>0.97100000000000097</c:v>
                </c:pt>
                <c:pt idx="972">
                  <c:v>0.97200000000000097</c:v>
                </c:pt>
                <c:pt idx="973">
                  <c:v>0.97300000000000098</c:v>
                </c:pt>
                <c:pt idx="974">
                  <c:v>0.97400000000000098</c:v>
                </c:pt>
                <c:pt idx="975">
                  <c:v>0.97500000000000098</c:v>
                </c:pt>
                <c:pt idx="976">
                  <c:v>0.97600000000000098</c:v>
                </c:pt>
                <c:pt idx="977">
                  <c:v>0.97700000000000098</c:v>
                </c:pt>
                <c:pt idx="978">
                  <c:v>0.97800000000000098</c:v>
                </c:pt>
                <c:pt idx="979">
                  <c:v>0.97900000000000098</c:v>
                </c:pt>
                <c:pt idx="980">
                  <c:v>0.98000000000000098</c:v>
                </c:pt>
                <c:pt idx="981">
                  <c:v>0.98100000000000098</c:v>
                </c:pt>
                <c:pt idx="982">
                  <c:v>0.98200000000000098</c:v>
                </c:pt>
                <c:pt idx="983">
                  <c:v>0.98300000000000098</c:v>
                </c:pt>
                <c:pt idx="984">
                  <c:v>0.98400000000000098</c:v>
                </c:pt>
                <c:pt idx="985">
                  <c:v>0.98500000000000099</c:v>
                </c:pt>
                <c:pt idx="986">
                  <c:v>0.98600000000000099</c:v>
                </c:pt>
                <c:pt idx="987">
                  <c:v>0.98700000000000099</c:v>
                </c:pt>
                <c:pt idx="988">
                  <c:v>0.98800000000000099</c:v>
                </c:pt>
                <c:pt idx="989">
                  <c:v>0.98900000000000099</c:v>
                </c:pt>
                <c:pt idx="990">
                  <c:v>0.99000000000000099</c:v>
                </c:pt>
                <c:pt idx="991">
                  <c:v>0.99100000000000099</c:v>
                </c:pt>
                <c:pt idx="992">
                  <c:v>0.99200000000000099</c:v>
                </c:pt>
                <c:pt idx="993">
                  <c:v>0.99300000000000099</c:v>
                </c:pt>
                <c:pt idx="994">
                  <c:v>0.99400000000000099</c:v>
                </c:pt>
                <c:pt idx="995">
                  <c:v>0.99500000000000099</c:v>
                </c:pt>
                <c:pt idx="996">
                  <c:v>0.996000000000001</c:v>
                </c:pt>
                <c:pt idx="997">
                  <c:v>0.997000000000001</c:v>
                </c:pt>
                <c:pt idx="998">
                  <c:v>0.998000000000001</c:v>
                </c:pt>
                <c:pt idx="999">
                  <c:v>0.999000000000001</c:v>
                </c:pt>
                <c:pt idx="1000">
                  <c:v>1</c:v>
                </c:pt>
                <c:pt idx="1001">
                  <c:v>1.0009999999999999</c:v>
                </c:pt>
                <c:pt idx="1002">
                  <c:v>1.002</c:v>
                </c:pt>
                <c:pt idx="1003">
                  <c:v>1.0029999999999999</c:v>
                </c:pt>
                <c:pt idx="1004">
                  <c:v>1.004</c:v>
                </c:pt>
                <c:pt idx="1005">
                  <c:v>1.0049999999999999</c:v>
                </c:pt>
                <c:pt idx="1006">
                  <c:v>1.006</c:v>
                </c:pt>
                <c:pt idx="1007">
                  <c:v>1.0069999999999999</c:v>
                </c:pt>
                <c:pt idx="1008">
                  <c:v>1.008</c:v>
                </c:pt>
                <c:pt idx="1009">
                  <c:v>1.0089999999999999</c:v>
                </c:pt>
                <c:pt idx="1010">
                  <c:v>1.01</c:v>
                </c:pt>
                <c:pt idx="1011">
                  <c:v>1.0109999999999999</c:v>
                </c:pt>
                <c:pt idx="1012">
                  <c:v>1.012</c:v>
                </c:pt>
                <c:pt idx="1013">
                  <c:v>1.0129999999999999</c:v>
                </c:pt>
                <c:pt idx="1014">
                  <c:v>1.014</c:v>
                </c:pt>
                <c:pt idx="1015">
                  <c:v>1.0149999999999999</c:v>
                </c:pt>
                <c:pt idx="1016">
                  <c:v>1.016</c:v>
                </c:pt>
                <c:pt idx="1017">
                  <c:v>1.0169999999999999</c:v>
                </c:pt>
                <c:pt idx="1018">
                  <c:v>1.018</c:v>
                </c:pt>
                <c:pt idx="1019">
                  <c:v>1.0189999999999999</c:v>
                </c:pt>
                <c:pt idx="1020">
                  <c:v>1.02</c:v>
                </c:pt>
                <c:pt idx="1021">
                  <c:v>1.0209999999999999</c:v>
                </c:pt>
                <c:pt idx="1022">
                  <c:v>1.022</c:v>
                </c:pt>
                <c:pt idx="1023">
                  <c:v>1.0229999999999999</c:v>
                </c:pt>
                <c:pt idx="1024">
                  <c:v>1.024</c:v>
                </c:pt>
                <c:pt idx="1025">
                  <c:v>1.0249999999999999</c:v>
                </c:pt>
                <c:pt idx="1026">
                  <c:v>1.026</c:v>
                </c:pt>
                <c:pt idx="1027">
                  <c:v>1.0269999999999999</c:v>
                </c:pt>
                <c:pt idx="1028">
                  <c:v>1.028</c:v>
                </c:pt>
                <c:pt idx="1029">
                  <c:v>1.0289999999999999</c:v>
                </c:pt>
                <c:pt idx="1030">
                  <c:v>1.03</c:v>
                </c:pt>
                <c:pt idx="1031">
                  <c:v>1.0309999999999999</c:v>
                </c:pt>
                <c:pt idx="1032">
                  <c:v>1.032</c:v>
                </c:pt>
                <c:pt idx="1033">
                  <c:v>1.0329999999999999</c:v>
                </c:pt>
                <c:pt idx="1034">
                  <c:v>1.034</c:v>
                </c:pt>
                <c:pt idx="1035">
                  <c:v>1.0349999999999999</c:v>
                </c:pt>
                <c:pt idx="1036">
                  <c:v>1.036</c:v>
                </c:pt>
                <c:pt idx="1037">
                  <c:v>1.0369999999999999</c:v>
                </c:pt>
                <c:pt idx="1038">
                  <c:v>1.038</c:v>
                </c:pt>
                <c:pt idx="1039">
                  <c:v>1.0389999999999999</c:v>
                </c:pt>
                <c:pt idx="1040">
                  <c:v>1.04</c:v>
                </c:pt>
                <c:pt idx="1041">
                  <c:v>1.0409999999999999</c:v>
                </c:pt>
                <c:pt idx="1042">
                  <c:v>1.042</c:v>
                </c:pt>
                <c:pt idx="1043">
                  <c:v>1.0429999999999999</c:v>
                </c:pt>
                <c:pt idx="1044">
                  <c:v>1.044</c:v>
                </c:pt>
                <c:pt idx="1045">
                  <c:v>1.0449999999999999</c:v>
                </c:pt>
                <c:pt idx="1046">
                  <c:v>1.046</c:v>
                </c:pt>
                <c:pt idx="1047">
                  <c:v>1.0469999999999999</c:v>
                </c:pt>
                <c:pt idx="1048">
                  <c:v>1.048</c:v>
                </c:pt>
                <c:pt idx="1049">
                  <c:v>1.0489999999999999</c:v>
                </c:pt>
                <c:pt idx="1050">
                  <c:v>1.05</c:v>
                </c:pt>
                <c:pt idx="1051">
                  <c:v>1.0509999999999999</c:v>
                </c:pt>
                <c:pt idx="1052">
                  <c:v>1.052</c:v>
                </c:pt>
                <c:pt idx="1053">
                  <c:v>1.0529999999999999</c:v>
                </c:pt>
                <c:pt idx="1054">
                  <c:v>1.054</c:v>
                </c:pt>
                <c:pt idx="1055">
                  <c:v>1.0549999999999999</c:v>
                </c:pt>
                <c:pt idx="1056">
                  <c:v>1.056</c:v>
                </c:pt>
                <c:pt idx="1057">
                  <c:v>1.0569999999999999</c:v>
                </c:pt>
                <c:pt idx="1058">
                  <c:v>1.0580000000000001</c:v>
                </c:pt>
                <c:pt idx="1059">
                  <c:v>1.0589999999999999</c:v>
                </c:pt>
                <c:pt idx="1060">
                  <c:v>1.06</c:v>
                </c:pt>
                <c:pt idx="1061">
                  <c:v>1.0609999999999999</c:v>
                </c:pt>
                <c:pt idx="1062">
                  <c:v>1.0620000000000001</c:v>
                </c:pt>
                <c:pt idx="1063">
                  <c:v>1.0629999999999999</c:v>
                </c:pt>
                <c:pt idx="1064">
                  <c:v>1.0640000000000001</c:v>
                </c:pt>
                <c:pt idx="1065">
                  <c:v>1.0649999999999999</c:v>
                </c:pt>
                <c:pt idx="1066">
                  <c:v>1.0660000000000001</c:v>
                </c:pt>
                <c:pt idx="1067">
                  <c:v>1.0669999999999999</c:v>
                </c:pt>
                <c:pt idx="1068">
                  <c:v>1.0680000000000001</c:v>
                </c:pt>
                <c:pt idx="1069">
                  <c:v>1.069</c:v>
                </c:pt>
                <c:pt idx="1070">
                  <c:v>1.07</c:v>
                </c:pt>
                <c:pt idx="1071">
                  <c:v>1.071</c:v>
                </c:pt>
                <c:pt idx="1072">
                  <c:v>1.0720000000000001</c:v>
                </c:pt>
                <c:pt idx="1073">
                  <c:v>1.073</c:v>
                </c:pt>
                <c:pt idx="1074">
                  <c:v>1.0740000000000001</c:v>
                </c:pt>
                <c:pt idx="1075">
                  <c:v>1.075</c:v>
                </c:pt>
                <c:pt idx="1076">
                  <c:v>1.0760000000000001</c:v>
                </c:pt>
                <c:pt idx="1077">
                  <c:v>1.077</c:v>
                </c:pt>
                <c:pt idx="1078">
                  <c:v>1.0780000000000001</c:v>
                </c:pt>
                <c:pt idx="1079">
                  <c:v>1.079</c:v>
                </c:pt>
                <c:pt idx="1080">
                  <c:v>1.08</c:v>
                </c:pt>
                <c:pt idx="1081">
                  <c:v>1.081</c:v>
                </c:pt>
                <c:pt idx="1082">
                  <c:v>1.0820000000000001</c:v>
                </c:pt>
                <c:pt idx="1083">
                  <c:v>1.083</c:v>
                </c:pt>
                <c:pt idx="1084">
                  <c:v>1.0840000000000001</c:v>
                </c:pt>
                <c:pt idx="1085">
                  <c:v>1.085</c:v>
                </c:pt>
                <c:pt idx="1086">
                  <c:v>1.0860000000000001</c:v>
                </c:pt>
                <c:pt idx="1087">
                  <c:v>1.087</c:v>
                </c:pt>
                <c:pt idx="1088">
                  <c:v>1.0880000000000001</c:v>
                </c:pt>
                <c:pt idx="1089">
                  <c:v>1.089</c:v>
                </c:pt>
                <c:pt idx="1090">
                  <c:v>1.0900000000000001</c:v>
                </c:pt>
                <c:pt idx="1091">
                  <c:v>1.091</c:v>
                </c:pt>
                <c:pt idx="1092">
                  <c:v>1.0920000000000001</c:v>
                </c:pt>
                <c:pt idx="1093">
                  <c:v>1.093</c:v>
                </c:pt>
                <c:pt idx="1094">
                  <c:v>1.0940000000000001</c:v>
                </c:pt>
                <c:pt idx="1095">
                  <c:v>1.095</c:v>
                </c:pt>
                <c:pt idx="1096">
                  <c:v>1.0960000000000001</c:v>
                </c:pt>
                <c:pt idx="1097">
                  <c:v>1.097</c:v>
                </c:pt>
                <c:pt idx="1098">
                  <c:v>1.0980000000000001</c:v>
                </c:pt>
                <c:pt idx="1099">
                  <c:v>1.099</c:v>
                </c:pt>
                <c:pt idx="1100">
                  <c:v>1.1000000000000001</c:v>
                </c:pt>
                <c:pt idx="1101">
                  <c:v>1.101</c:v>
                </c:pt>
                <c:pt idx="1102">
                  <c:v>1.1020000000000001</c:v>
                </c:pt>
                <c:pt idx="1103">
                  <c:v>1.103</c:v>
                </c:pt>
                <c:pt idx="1104">
                  <c:v>1.1040000000000001</c:v>
                </c:pt>
                <c:pt idx="1105">
                  <c:v>1.105</c:v>
                </c:pt>
                <c:pt idx="1106">
                  <c:v>1.1060000000000001</c:v>
                </c:pt>
                <c:pt idx="1107">
                  <c:v>1.107</c:v>
                </c:pt>
                <c:pt idx="1108">
                  <c:v>1.1080000000000001</c:v>
                </c:pt>
                <c:pt idx="1109">
                  <c:v>1.109</c:v>
                </c:pt>
                <c:pt idx="1110">
                  <c:v>1.1100000000000001</c:v>
                </c:pt>
                <c:pt idx="1111">
                  <c:v>1.111</c:v>
                </c:pt>
                <c:pt idx="1112">
                  <c:v>1.1120000000000001</c:v>
                </c:pt>
                <c:pt idx="1113">
                  <c:v>1.113</c:v>
                </c:pt>
                <c:pt idx="1114">
                  <c:v>1.1140000000000001</c:v>
                </c:pt>
                <c:pt idx="1115">
                  <c:v>1.115</c:v>
                </c:pt>
                <c:pt idx="1116">
                  <c:v>1.1160000000000001</c:v>
                </c:pt>
                <c:pt idx="1117">
                  <c:v>1.117</c:v>
                </c:pt>
                <c:pt idx="1118">
                  <c:v>1.1180000000000001</c:v>
                </c:pt>
                <c:pt idx="1119">
                  <c:v>1.119</c:v>
                </c:pt>
                <c:pt idx="1120">
                  <c:v>1.1200000000000001</c:v>
                </c:pt>
                <c:pt idx="1121">
                  <c:v>1.121</c:v>
                </c:pt>
                <c:pt idx="1122">
                  <c:v>1.1220000000000001</c:v>
                </c:pt>
                <c:pt idx="1123">
                  <c:v>1.123</c:v>
                </c:pt>
                <c:pt idx="1124">
                  <c:v>1.1240000000000001</c:v>
                </c:pt>
                <c:pt idx="1125">
                  <c:v>1.125</c:v>
                </c:pt>
                <c:pt idx="1126">
                  <c:v>1.1259999999999999</c:v>
                </c:pt>
                <c:pt idx="1127">
                  <c:v>1.127</c:v>
                </c:pt>
                <c:pt idx="1128">
                  <c:v>1.1279999999999999</c:v>
                </c:pt>
                <c:pt idx="1129">
                  <c:v>1.129</c:v>
                </c:pt>
                <c:pt idx="1130">
                  <c:v>1.1299999999999999</c:v>
                </c:pt>
                <c:pt idx="1131">
                  <c:v>1.131</c:v>
                </c:pt>
                <c:pt idx="1132">
                  <c:v>1.1319999999999999</c:v>
                </c:pt>
                <c:pt idx="1133">
                  <c:v>1.133</c:v>
                </c:pt>
                <c:pt idx="1134">
                  <c:v>1.1339999999999999</c:v>
                </c:pt>
                <c:pt idx="1135">
                  <c:v>1.135</c:v>
                </c:pt>
                <c:pt idx="1136">
                  <c:v>1.1359999999999999</c:v>
                </c:pt>
                <c:pt idx="1137">
                  <c:v>1.137</c:v>
                </c:pt>
                <c:pt idx="1138">
                  <c:v>1.1379999999999999</c:v>
                </c:pt>
                <c:pt idx="1139">
                  <c:v>1.139</c:v>
                </c:pt>
                <c:pt idx="1140">
                  <c:v>1.1399999999999999</c:v>
                </c:pt>
                <c:pt idx="1141">
                  <c:v>1.141</c:v>
                </c:pt>
                <c:pt idx="1142">
                  <c:v>1.1419999999999999</c:v>
                </c:pt>
                <c:pt idx="1143">
                  <c:v>1.143</c:v>
                </c:pt>
                <c:pt idx="1144">
                  <c:v>1.1439999999999999</c:v>
                </c:pt>
                <c:pt idx="1145">
                  <c:v>1.145</c:v>
                </c:pt>
                <c:pt idx="1146">
                  <c:v>1.1459999999999999</c:v>
                </c:pt>
                <c:pt idx="1147">
                  <c:v>1.147</c:v>
                </c:pt>
                <c:pt idx="1148">
                  <c:v>1.1479999999999999</c:v>
                </c:pt>
                <c:pt idx="1149">
                  <c:v>1.149</c:v>
                </c:pt>
                <c:pt idx="1150">
                  <c:v>1.1499999999999999</c:v>
                </c:pt>
                <c:pt idx="1151">
                  <c:v>1.151</c:v>
                </c:pt>
                <c:pt idx="1152">
                  <c:v>1.1519999999999999</c:v>
                </c:pt>
                <c:pt idx="1153">
                  <c:v>1.153</c:v>
                </c:pt>
                <c:pt idx="1154">
                  <c:v>1.1539999999999999</c:v>
                </c:pt>
                <c:pt idx="1155">
                  <c:v>1.155</c:v>
                </c:pt>
                <c:pt idx="1156">
                  <c:v>1.1559999999999999</c:v>
                </c:pt>
                <c:pt idx="1157">
                  <c:v>1.157</c:v>
                </c:pt>
                <c:pt idx="1158">
                  <c:v>1.1579999999999999</c:v>
                </c:pt>
                <c:pt idx="1159">
                  <c:v>1.159</c:v>
                </c:pt>
                <c:pt idx="1160">
                  <c:v>1.1599999999999999</c:v>
                </c:pt>
                <c:pt idx="1161">
                  <c:v>1.161</c:v>
                </c:pt>
                <c:pt idx="1162">
                  <c:v>1.1619999999999999</c:v>
                </c:pt>
                <c:pt idx="1163">
                  <c:v>1.163</c:v>
                </c:pt>
                <c:pt idx="1164">
                  <c:v>1.1639999999999999</c:v>
                </c:pt>
                <c:pt idx="1165">
                  <c:v>1.165</c:v>
                </c:pt>
                <c:pt idx="1166">
                  <c:v>1.1659999999999999</c:v>
                </c:pt>
                <c:pt idx="1167">
                  <c:v>1.167</c:v>
                </c:pt>
                <c:pt idx="1168">
                  <c:v>1.1679999999999999</c:v>
                </c:pt>
                <c:pt idx="1169">
                  <c:v>1.169</c:v>
                </c:pt>
                <c:pt idx="1170">
                  <c:v>1.17</c:v>
                </c:pt>
                <c:pt idx="1171">
                  <c:v>1.171</c:v>
                </c:pt>
                <c:pt idx="1172">
                  <c:v>1.1719999999999999</c:v>
                </c:pt>
                <c:pt idx="1173">
                  <c:v>1.173</c:v>
                </c:pt>
                <c:pt idx="1174">
                  <c:v>1.1739999999999999</c:v>
                </c:pt>
                <c:pt idx="1175">
                  <c:v>1.175</c:v>
                </c:pt>
                <c:pt idx="1176">
                  <c:v>1.1759999999999999</c:v>
                </c:pt>
                <c:pt idx="1177">
                  <c:v>1.177</c:v>
                </c:pt>
                <c:pt idx="1178">
                  <c:v>1.1779999999999999</c:v>
                </c:pt>
                <c:pt idx="1179">
                  <c:v>1.179</c:v>
                </c:pt>
                <c:pt idx="1180">
                  <c:v>1.18</c:v>
                </c:pt>
                <c:pt idx="1181">
                  <c:v>1.181</c:v>
                </c:pt>
                <c:pt idx="1182">
                  <c:v>1.1819999999999999</c:v>
                </c:pt>
                <c:pt idx="1183">
                  <c:v>1.1830000000000001</c:v>
                </c:pt>
                <c:pt idx="1184">
                  <c:v>1.1839999999999999</c:v>
                </c:pt>
                <c:pt idx="1185">
                  <c:v>1.1850000000000001</c:v>
                </c:pt>
                <c:pt idx="1186">
                  <c:v>1.1859999999999999</c:v>
                </c:pt>
                <c:pt idx="1187">
                  <c:v>1.1870000000000001</c:v>
                </c:pt>
                <c:pt idx="1188">
                  <c:v>1.1879999999999999</c:v>
                </c:pt>
                <c:pt idx="1189">
                  <c:v>1.1890000000000001</c:v>
                </c:pt>
                <c:pt idx="1190">
                  <c:v>1.19</c:v>
                </c:pt>
                <c:pt idx="1191">
                  <c:v>1.1910000000000001</c:v>
                </c:pt>
                <c:pt idx="1192">
                  <c:v>1.1919999999999999</c:v>
                </c:pt>
                <c:pt idx="1193">
                  <c:v>1.1930000000000001</c:v>
                </c:pt>
                <c:pt idx="1194">
                  <c:v>1.194</c:v>
                </c:pt>
                <c:pt idx="1195">
                  <c:v>1.1950000000000001</c:v>
                </c:pt>
                <c:pt idx="1196">
                  <c:v>1.196</c:v>
                </c:pt>
                <c:pt idx="1197">
                  <c:v>1.1970000000000001</c:v>
                </c:pt>
                <c:pt idx="1198">
                  <c:v>1.198</c:v>
                </c:pt>
                <c:pt idx="1199">
                  <c:v>1.1990000000000001</c:v>
                </c:pt>
                <c:pt idx="1200">
                  <c:v>1.2</c:v>
                </c:pt>
                <c:pt idx="1201">
                  <c:v>1.2010000000000001</c:v>
                </c:pt>
                <c:pt idx="1202">
                  <c:v>1.202</c:v>
                </c:pt>
                <c:pt idx="1203">
                  <c:v>1.2030000000000001</c:v>
                </c:pt>
                <c:pt idx="1204">
                  <c:v>1.204</c:v>
                </c:pt>
                <c:pt idx="1205">
                  <c:v>1.2050000000000001</c:v>
                </c:pt>
                <c:pt idx="1206">
                  <c:v>1.206</c:v>
                </c:pt>
                <c:pt idx="1207">
                  <c:v>1.2070000000000001</c:v>
                </c:pt>
                <c:pt idx="1208">
                  <c:v>1.208</c:v>
                </c:pt>
                <c:pt idx="1209">
                  <c:v>1.2090000000000001</c:v>
                </c:pt>
                <c:pt idx="1210">
                  <c:v>1.21</c:v>
                </c:pt>
                <c:pt idx="1211">
                  <c:v>1.2110000000000001</c:v>
                </c:pt>
                <c:pt idx="1212">
                  <c:v>1.212</c:v>
                </c:pt>
                <c:pt idx="1213">
                  <c:v>1.2130000000000001</c:v>
                </c:pt>
                <c:pt idx="1214">
                  <c:v>1.214</c:v>
                </c:pt>
                <c:pt idx="1215">
                  <c:v>1.2150000000000001</c:v>
                </c:pt>
                <c:pt idx="1216">
                  <c:v>1.216</c:v>
                </c:pt>
                <c:pt idx="1217">
                  <c:v>1.2170000000000001</c:v>
                </c:pt>
                <c:pt idx="1218">
                  <c:v>1.218</c:v>
                </c:pt>
                <c:pt idx="1219">
                  <c:v>1.2190000000000001</c:v>
                </c:pt>
                <c:pt idx="1220">
                  <c:v>1.22</c:v>
                </c:pt>
                <c:pt idx="1221">
                  <c:v>1.2210000000000001</c:v>
                </c:pt>
                <c:pt idx="1222">
                  <c:v>1.222</c:v>
                </c:pt>
                <c:pt idx="1223">
                  <c:v>1.2230000000000001</c:v>
                </c:pt>
                <c:pt idx="1224">
                  <c:v>1.224</c:v>
                </c:pt>
                <c:pt idx="1225">
                  <c:v>1.2250000000000001</c:v>
                </c:pt>
                <c:pt idx="1226">
                  <c:v>1.226</c:v>
                </c:pt>
                <c:pt idx="1227">
                  <c:v>1.2270000000000001</c:v>
                </c:pt>
                <c:pt idx="1228">
                  <c:v>1.228</c:v>
                </c:pt>
                <c:pt idx="1229">
                  <c:v>1.2290000000000001</c:v>
                </c:pt>
                <c:pt idx="1230">
                  <c:v>1.23</c:v>
                </c:pt>
                <c:pt idx="1231">
                  <c:v>1.2310000000000001</c:v>
                </c:pt>
                <c:pt idx="1232">
                  <c:v>1.232</c:v>
                </c:pt>
                <c:pt idx="1233">
                  <c:v>1.2330000000000001</c:v>
                </c:pt>
                <c:pt idx="1234">
                  <c:v>1.234</c:v>
                </c:pt>
                <c:pt idx="1235">
                  <c:v>1.2350000000000001</c:v>
                </c:pt>
                <c:pt idx="1236">
                  <c:v>1.236</c:v>
                </c:pt>
                <c:pt idx="1237">
                  <c:v>1.2370000000000001</c:v>
                </c:pt>
                <c:pt idx="1238">
                  <c:v>1.238</c:v>
                </c:pt>
                <c:pt idx="1239">
                  <c:v>1.2390000000000001</c:v>
                </c:pt>
                <c:pt idx="1240">
                  <c:v>1.24</c:v>
                </c:pt>
                <c:pt idx="1241">
                  <c:v>1.2410000000000001</c:v>
                </c:pt>
                <c:pt idx="1242">
                  <c:v>1.242</c:v>
                </c:pt>
                <c:pt idx="1243">
                  <c:v>1.2430000000000001</c:v>
                </c:pt>
                <c:pt idx="1244">
                  <c:v>1.244</c:v>
                </c:pt>
                <c:pt idx="1245">
                  <c:v>1.2450000000000001</c:v>
                </c:pt>
                <c:pt idx="1246">
                  <c:v>1.246</c:v>
                </c:pt>
                <c:pt idx="1247">
                  <c:v>1.2470000000000001</c:v>
                </c:pt>
                <c:pt idx="1248">
                  <c:v>1.248</c:v>
                </c:pt>
                <c:pt idx="1249">
                  <c:v>1.2490000000000001</c:v>
                </c:pt>
                <c:pt idx="1250">
                  <c:v>1.25</c:v>
                </c:pt>
                <c:pt idx="1251">
                  <c:v>1.2509999999999999</c:v>
                </c:pt>
                <c:pt idx="1252">
                  <c:v>1.252</c:v>
                </c:pt>
                <c:pt idx="1253">
                  <c:v>1.2529999999999999</c:v>
                </c:pt>
                <c:pt idx="1254">
                  <c:v>1.254</c:v>
                </c:pt>
                <c:pt idx="1255">
                  <c:v>1.2549999999999999</c:v>
                </c:pt>
                <c:pt idx="1256">
                  <c:v>1.256</c:v>
                </c:pt>
                <c:pt idx="1257">
                  <c:v>1.2569999999999999</c:v>
                </c:pt>
                <c:pt idx="1258">
                  <c:v>1.258</c:v>
                </c:pt>
                <c:pt idx="1259">
                  <c:v>1.2589999999999999</c:v>
                </c:pt>
                <c:pt idx="1260">
                  <c:v>1.26</c:v>
                </c:pt>
                <c:pt idx="1261">
                  <c:v>1.2609999999999999</c:v>
                </c:pt>
                <c:pt idx="1262">
                  <c:v>1.262</c:v>
                </c:pt>
                <c:pt idx="1263">
                  <c:v>1.2629999999999999</c:v>
                </c:pt>
                <c:pt idx="1264">
                  <c:v>1.264</c:v>
                </c:pt>
                <c:pt idx="1265">
                  <c:v>1.2649999999999999</c:v>
                </c:pt>
                <c:pt idx="1266">
                  <c:v>1.266</c:v>
                </c:pt>
                <c:pt idx="1267">
                  <c:v>1.2669999999999999</c:v>
                </c:pt>
                <c:pt idx="1268">
                  <c:v>1.268</c:v>
                </c:pt>
                <c:pt idx="1269">
                  <c:v>1.2689999999999999</c:v>
                </c:pt>
                <c:pt idx="1270">
                  <c:v>1.27</c:v>
                </c:pt>
                <c:pt idx="1271">
                  <c:v>1.2709999999999999</c:v>
                </c:pt>
                <c:pt idx="1272">
                  <c:v>1.272</c:v>
                </c:pt>
                <c:pt idx="1273">
                  <c:v>1.2729999999999999</c:v>
                </c:pt>
                <c:pt idx="1274">
                  <c:v>1.274</c:v>
                </c:pt>
                <c:pt idx="1275">
                  <c:v>1.2749999999999999</c:v>
                </c:pt>
                <c:pt idx="1276">
                  <c:v>1.276</c:v>
                </c:pt>
                <c:pt idx="1277">
                  <c:v>1.2769999999999999</c:v>
                </c:pt>
                <c:pt idx="1278">
                  <c:v>1.278</c:v>
                </c:pt>
                <c:pt idx="1279">
                  <c:v>1.2789999999999999</c:v>
                </c:pt>
                <c:pt idx="1280">
                  <c:v>1.28</c:v>
                </c:pt>
                <c:pt idx="1281">
                  <c:v>1.2809999999999999</c:v>
                </c:pt>
                <c:pt idx="1282">
                  <c:v>1.282</c:v>
                </c:pt>
                <c:pt idx="1283">
                  <c:v>1.2829999999999999</c:v>
                </c:pt>
                <c:pt idx="1284">
                  <c:v>1.284</c:v>
                </c:pt>
                <c:pt idx="1285">
                  <c:v>1.2849999999999999</c:v>
                </c:pt>
                <c:pt idx="1286">
                  <c:v>1.286</c:v>
                </c:pt>
                <c:pt idx="1287">
                  <c:v>1.2869999999999999</c:v>
                </c:pt>
                <c:pt idx="1288">
                  <c:v>1.288</c:v>
                </c:pt>
                <c:pt idx="1289">
                  <c:v>1.2889999999999999</c:v>
                </c:pt>
                <c:pt idx="1290">
                  <c:v>1.29</c:v>
                </c:pt>
                <c:pt idx="1291">
                  <c:v>1.2909999999999999</c:v>
                </c:pt>
                <c:pt idx="1292">
                  <c:v>1.292</c:v>
                </c:pt>
                <c:pt idx="1293">
                  <c:v>1.2929999999999999</c:v>
                </c:pt>
                <c:pt idx="1294">
                  <c:v>1.294</c:v>
                </c:pt>
                <c:pt idx="1295">
                  <c:v>1.2949999999999999</c:v>
                </c:pt>
                <c:pt idx="1296">
                  <c:v>1.296</c:v>
                </c:pt>
                <c:pt idx="1297">
                  <c:v>1.2969999999999999</c:v>
                </c:pt>
                <c:pt idx="1298">
                  <c:v>1.298</c:v>
                </c:pt>
                <c:pt idx="1299">
                  <c:v>1.2989999999999999</c:v>
                </c:pt>
                <c:pt idx="1300">
                  <c:v>1.3</c:v>
                </c:pt>
                <c:pt idx="1301">
                  <c:v>1.3009999999999999</c:v>
                </c:pt>
                <c:pt idx="1302">
                  <c:v>1.302</c:v>
                </c:pt>
                <c:pt idx="1303">
                  <c:v>1.3029999999999999</c:v>
                </c:pt>
                <c:pt idx="1304">
                  <c:v>1.304</c:v>
                </c:pt>
                <c:pt idx="1305">
                  <c:v>1.3049999999999999</c:v>
                </c:pt>
                <c:pt idx="1306">
                  <c:v>1.306</c:v>
                </c:pt>
                <c:pt idx="1307">
                  <c:v>1.3069999999999999</c:v>
                </c:pt>
                <c:pt idx="1308">
                  <c:v>1.3080000000000001</c:v>
                </c:pt>
                <c:pt idx="1309">
                  <c:v>1.3089999999999999</c:v>
                </c:pt>
                <c:pt idx="1310">
                  <c:v>1.31</c:v>
                </c:pt>
                <c:pt idx="1311">
                  <c:v>1.3109999999999999</c:v>
                </c:pt>
                <c:pt idx="1312">
                  <c:v>1.3120000000000001</c:v>
                </c:pt>
                <c:pt idx="1313">
                  <c:v>1.3129999999999999</c:v>
                </c:pt>
                <c:pt idx="1314">
                  <c:v>1.3140000000000001</c:v>
                </c:pt>
                <c:pt idx="1315">
                  <c:v>1.3149999999999999</c:v>
                </c:pt>
                <c:pt idx="1316">
                  <c:v>1.3160000000000001</c:v>
                </c:pt>
                <c:pt idx="1317">
                  <c:v>1.3169999999999999</c:v>
                </c:pt>
                <c:pt idx="1318">
                  <c:v>1.3180000000000001</c:v>
                </c:pt>
                <c:pt idx="1319">
                  <c:v>1.319</c:v>
                </c:pt>
                <c:pt idx="1320">
                  <c:v>1.32</c:v>
                </c:pt>
                <c:pt idx="1321">
                  <c:v>1.321</c:v>
                </c:pt>
                <c:pt idx="1322">
                  <c:v>1.3220000000000001</c:v>
                </c:pt>
                <c:pt idx="1323">
                  <c:v>1.323</c:v>
                </c:pt>
                <c:pt idx="1324">
                  <c:v>1.3240000000000001</c:v>
                </c:pt>
                <c:pt idx="1325">
                  <c:v>1.325</c:v>
                </c:pt>
                <c:pt idx="1326">
                  <c:v>1.3260000000000001</c:v>
                </c:pt>
                <c:pt idx="1327">
                  <c:v>1.327</c:v>
                </c:pt>
                <c:pt idx="1328">
                  <c:v>1.3280000000000001</c:v>
                </c:pt>
                <c:pt idx="1329">
                  <c:v>1.329</c:v>
                </c:pt>
                <c:pt idx="1330">
                  <c:v>1.33</c:v>
                </c:pt>
                <c:pt idx="1331">
                  <c:v>1.331</c:v>
                </c:pt>
                <c:pt idx="1332">
                  <c:v>1.3320000000000001</c:v>
                </c:pt>
                <c:pt idx="1333">
                  <c:v>1.333</c:v>
                </c:pt>
                <c:pt idx="1334">
                  <c:v>1.3340000000000001</c:v>
                </c:pt>
                <c:pt idx="1335">
                  <c:v>1.335</c:v>
                </c:pt>
                <c:pt idx="1336">
                  <c:v>1.3360000000000001</c:v>
                </c:pt>
                <c:pt idx="1337">
                  <c:v>1.337</c:v>
                </c:pt>
                <c:pt idx="1338">
                  <c:v>1.3380000000000001</c:v>
                </c:pt>
                <c:pt idx="1339">
                  <c:v>1.339</c:v>
                </c:pt>
                <c:pt idx="1340">
                  <c:v>1.34</c:v>
                </c:pt>
                <c:pt idx="1341">
                  <c:v>1.341</c:v>
                </c:pt>
                <c:pt idx="1342">
                  <c:v>1.3420000000000001</c:v>
                </c:pt>
                <c:pt idx="1343">
                  <c:v>1.343</c:v>
                </c:pt>
                <c:pt idx="1344">
                  <c:v>1.3440000000000001</c:v>
                </c:pt>
                <c:pt idx="1345">
                  <c:v>1.345</c:v>
                </c:pt>
                <c:pt idx="1346">
                  <c:v>1.3460000000000001</c:v>
                </c:pt>
                <c:pt idx="1347">
                  <c:v>1.347</c:v>
                </c:pt>
                <c:pt idx="1348">
                  <c:v>1.3480000000000001</c:v>
                </c:pt>
                <c:pt idx="1349">
                  <c:v>1.349</c:v>
                </c:pt>
                <c:pt idx="1350">
                  <c:v>1.35</c:v>
                </c:pt>
                <c:pt idx="1351">
                  <c:v>1.351</c:v>
                </c:pt>
                <c:pt idx="1352">
                  <c:v>1.3520000000000001</c:v>
                </c:pt>
                <c:pt idx="1353">
                  <c:v>1.353</c:v>
                </c:pt>
                <c:pt idx="1354">
                  <c:v>1.3540000000000001</c:v>
                </c:pt>
                <c:pt idx="1355">
                  <c:v>1.355</c:v>
                </c:pt>
                <c:pt idx="1356">
                  <c:v>1.3560000000000001</c:v>
                </c:pt>
                <c:pt idx="1357">
                  <c:v>1.357</c:v>
                </c:pt>
                <c:pt idx="1358">
                  <c:v>1.3580000000000001</c:v>
                </c:pt>
                <c:pt idx="1359">
                  <c:v>1.359</c:v>
                </c:pt>
                <c:pt idx="1360">
                  <c:v>1.36</c:v>
                </c:pt>
                <c:pt idx="1361">
                  <c:v>1.361</c:v>
                </c:pt>
                <c:pt idx="1362">
                  <c:v>1.3620000000000001</c:v>
                </c:pt>
                <c:pt idx="1363">
                  <c:v>1.363</c:v>
                </c:pt>
                <c:pt idx="1364">
                  <c:v>1.3640000000000001</c:v>
                </c:pt>
                <c:pt idx="1365">
                  <c:v>1.365</c:v>
                </c:pt>
                <c:pt idx="1366">
                  <c:v>1.3660000000000001</c:v>
                </c:pt>
                <c:pt idx="1367">
                  <c:v>1.367</c:v>
                </c:pt>
                <c:pt idx="1368">
                  <c:v>1.3680000000000001</c:v>
                </c:pt>
                <c:pt idx="1369">
                  <c:v>1.369</c:v>
                </c:pt>
                <c:pt idx="1370">
                  <c:v>1.37</c:v>
                </c:pt>
                <c:pt idx="1371">
                  <c:v>1.371</c:v>
                </c:pt>
                <c:pt idx="1372">
                  <c:v>1.3720000000000001</c:v>
                </c:pt>
                <c:pt idx="1373">
                  <c:v>1.373</c:v>
                </c:pt>
                <c:pt idx="1374">
                  <c:v>1.3740000000000001</c:v>
                </c:pt>
                <c:pt idx="1375">
                  <c:v>1.375</c:v>
                </c:pt>
                <c:pt idx="1376">
                  <c:v>1.3759999999999999</c:v>
                </c:pt>
                <c:pt idx="1377">
                  <c:v>1.377</c:v>
                </c:pt>
                <c:pt idx="1378">
                  <c:v>1.3779999999999999</c:v>
                </c:pt>
                <c:pt idx="1379">
                  <c:v>1.379</c:v>
                </c:pt>
                <c:pt idx="1380">
                  <c:v>1.38</c:v>
                </c:pt>
                <c:pt idx="1381">
                  <c:v>1.381</c:v>
                </c:pt>
                <c:pt idx="1382">
                  <c:v>1.3819999999999999</c:v>
                </c:pt>
                <c:pt idx="1383">
                  <c:v>1.383</c:v>
                </c:pt>
                <c:pt idx="1384">
                  <c:v>1.3839999999999999</c:v>
                </c:pt>
                <c:pt idx="1385">
                  <c:v>1.385</c:v>
                </c:pt>
                <c:pt idx="1386">
                  <c:v>1.3859999999999999</c:v>
                </c:pt>
                <c:pt idx="1387">
                  <c:v>1.387</c:v>
                </c:pt>
                <c:pt idx="1388">
                  <c:v>1.3879999999999999</c:v>
                </c:pt>
                <c:pt idx="1389">
                  <c:v>1.389</c:v>
                </c:pt>
                <c:pt idx="1390">
                  <c:v>1.39</c:v>
                </c:pt>
                <c:pt idx="1391">
                  <c:v>1.391</c:v>
                </c:pt>
                <c:pt idx="1392">
                  <c:v>1.3919999999999999</c:v>
                </c:pt>
                <c:pt idx="1393">
                  <c:v>1.393</c:v>
                </c:pt>
                <c:pt idx="1394">
                  <c:v>1.3939999999999999</c:v>
                </c:pt>
                <c:pt idx="1395">
                  <c:v>1.395</c:v>
                </c:pt>
                <c:pt idx="1396">
                  <c:v>1.3959999999999999</c:v>
                </c:pt>
                <c:pt idx="1397">
                  <c:v>1.397</c:v>
                </c:pt>
                <c:pt idx="1398">
                  <c:v>1.3979999999999999</c:v>
                </c:pt>
                <c:pt idx="1399">
                  <c:v>1.399</c:v>
                </c:pt>
                <c:pt idx="1400">
                  <c:v>1.4</c:v>
                </c:pt>
                <c:pt idx="1401">
                  <c:v>1.401</c:v>
                </c:pt>
                <c:pt idx="1402">
                  <c:v>1.4019999999999999</c:v>
                </c:pt>
                <c:pt idx="1403">
                  <c:v>1.403</c:v>
                </c:pt>
                <c:pt idx="1404">
                  <c:v>1.4039999999999999</c:v>
                </c:pt>
                <c:pt idx="1405">
                  <c:v>1.405</c:v>
                </c:pt>
                <c:pt idx="1406">
                  <c:v>1.4059999999999999</c:v>
                </c:pt>
                <c:pt idx="1407">
                  <c:v>1.407</c:v>
                </c:pt>
                <c:pt idx="1408">
                  <c:v>1.4079999999999999</c:v>
                </c:pt>
                <c:pt idx="1409">
                  <c:v>1.409</c:v>
                </c:pt>
                <c:pt idx="1410">
                  <c:v>1.41</c:v>
                </c:pt>
                <c:pt idx="1411">
                  <c:v>1.411</c:v>
                </c:pt>
                <c:pt idx="1412">
                  <c:v>1.4119999999999999</c:v>
                </c:pt>
                <c:pt idx="1413">
                  <c:v>1.413</c:v>
                </c:pt>
                <c:pt idx="1414">
                  <c:v>1.4139999999999999</c:v>
                </c:pt>
                <c:pt idx="1415">
                  <c:v>1.415</c:v>
                </c:pt>
                <c:pt idx="1416">
                  <c:v>1.4159999999999999</c:v>
                </c:pt>
                <c:pt idx="1417">
                  <c:v>1.417</c:v>
                </c:pt>
                <c:pt idx="1418">
                  <c:v>1.4179999999999999</c:v>
                </c:pt>
                <c:pt idx="1419">
                  <c:v>1.419</c:v>
                </c:pt>
                <c:pt idx="1420">
                  <c:v>1.42</c:v>
                </c:pt>
                <c:pt idx="1421">
                  <c:v>1.421</c:v>
                </c:pt>
                <c:pt idx="1422">
                  <c:v>1.4219999999999999</c:v>
                </c:pt>
                <c:pt idx="1423">
                  <c:v>1.423</c:v>
                </c:pt>
                <c:pt idx="1424">
                  <c:v>1.4239999999999999</c:v>
                </c:pt>
                <c:pt idx="1425">
                  <c:v>1.425</c:v>
                </c:pt>
                <c:pt idx="1426">
                  <c:v>1.4259999999999999</c:v>
                </c:pt>
                <c:pt idx="1427">
                  <c:v>1.427</c:v>
                </c:pt>
                <c:pt idx="1428">
                  <c:v>1.4279999999999999</c:v>
                </c:pt>
                <c:pt idx="1429">
                  <c:v>1.429</c:v>
                </c:pt>
                <c:pt idx="1430">
                  <c:v>1.43</c:v>
                </c:pt>
                <c:pt idx="1431">
                  <c:v>1.431</c:v>
                </c:pt>
                <c:pt idx="1432">
                  <c:v>1.4319999999999999</c:v>
                </c:pt>
                <c:pt idx="1433">
                  <c:v>1.4330000000000001</c:v>
                </c:pt>
                <c:pt idx="1434">
                  <c:v>1.4339999999999999</c:v>
                </c:pt>
                <c:pt idx="1435">
                  <c:v>1.4350000000000001</c:v>
                </c:pt>
                <c:pt idx="1436">
                  <c:v>1.4359999999999999</c:v>
                </c:pt>
                <c:pt idx="1437">
                  <c:v>1.4370000000000001</c:v>
                </c:pt>
                <c:pt idx="1438">
                  <c:v>1.4379999999999999</c:v>
                </c:pt>
                <c:pt idx="1439">
                  <c:v>1.4390000000000001</c:v>
                </c:pt>
                <c:pt idx="1440">
                  <c:v>1.44</c:v>
                </c:pt>
                <c:pt idx="1441">
                  <c:v>1.4410000000000001</c:v>
                </c:pt>
                <c:pt idx="1442">
                  <c:v>1.4419999999999999</c:v>
                </c:pt>
                <c:pt idx="1443">
                  <c:v>1.4430000000000001</c:v>
                </c:pt>
                <c:pt idx="1444">
                  <c:v>1.444</c:v>
                </c:pt>
                <c:pt idx="1445">
                  <c:v>1.4450000000000001</c:v>
                </c:pt>
                <c:pt idx="1446">
                  <c:v>1.446</c:v>
                </c:pt>
                <c:pt idx="1447">
                  <c:v>1.4470000000000001</c:v>
                </c:pt>
                <c:pt idx="1448">
                  <c:v>1.448</c:v>
                </c:pt>
                <c:pt idx="1449">
                  <c:v>1.4490000000000001</c:v>
                </c:pt>
                <c:pt idx="1450">
                  <c:v>1.45</c:v>
                </c:pt>
                <c:pt idx="1451">
                  <c:v>1.4510000000000001</c:v>
                </c:pt>
                <c:pt idx="1452">
                  <c:v>1.452</c:v>
                </c:pt>
                <c:pt idx="1453">
                  <c:v>1.4530000000000001</c:v>
                </c:pt>
                <c:pt idx="1454">
                  <c:v>1.454</c:v>
                </c:pt>
                <c:pt idx="1455">
                  <c:v>1.4550000000000001</c:v>
                </c:pt>
                <c:pt idx="1456">
                  <c:v>1.456</c:v>
                </c:pt>
                <c:pt idx="1457">
                  <c:v>1.4570000000000001</c:v>
                </c:pt>
                <c:pt idx="1458">
                  <c:v>1.458</c:v>
                </c:pt>
                <c:pt idx="1459">
                  <c:v>1.4590000000000001</c:v>
                </c:pt>
                <c:pt idx="1460">
                  <c:v>1.46</c:v>
                </c:pt>
                <c:pt idx="1461">
                  <c:v>1.4610000000000001</c:v>
                </c:pt>
                <c:pt idx="1462">
                  <c:v>1.462</c:v>
                </c:pt>
                <c:pt idx="1463">
                  <c:v>1.4630000000000001</c:v>
                </c:pt>
                <c:pt idx="1464">
                  <c:v>1.464</c:v>
                </c:pt>
                <c:pt idx="1465">
                  <c:v>1.4650000000000001</c:v>
                </c:pt>
                <c:pt idx="1466">
                  <c:v>1.466</c:v>
                </c:pt>
                <c:pt idx="1467">
                  <c:v>1.4670000000000001</c:v>
                </c:pt>
                <c:pt idx="1468">
                  <c:v>1.468</c:v>
                </c:pt>
                <c:pt idx="1469">
                  <c:v>1.4690000000000001</c:v>
                </c:pt>
                <c:pt idx="1470">
                  <c:v>1.47</c:v>
                </c:pt>
                <c:pt idx="1471">
                  <c:v>1.4710000000000001</c:v>
                </c:pt>
                <c:pt idx="1472">
                  <c:v>1.472</c:v>
                </c:pt>
                <c:pt idx="1473">
                  <c:v>1.4730000000000001</c:v>
                </c:pt>
                <c:pt idx="1474">
                  <c:v>1.474</c:v>
                </c:pt>
                <c:pt idx="1475">
                  <c:v>1.4750000000000001</c:v>
                </c:pt>
                <c:pt idx="1476">
                  <c:v>1.476</c:v>
                </c:pt>
                <c:pt idx="1477">
                  <c:v>1.4770000000000001</c:v>
                </c:pt>
                <c:pt idx="1478">
                  <c:v>1.478</c:v>
                </c:pt>
                <c:pt idx="1479">
                  <c:v>1.4790000000000001</c:v>
                </c:pt>
                <c:pt idx="1480">
                  <c:v>1.48</c:v>
                </c:pt>
                <c:pt idx="1481">
                  <c:v>1.4810000000000001</c:v>
                </c:pt>
                <c:pt idx="1482">
                  <c:v>1.482</c:v>
                </c:pt>
                <c:pt idx="1483">
                  <c:v>1.4830000000000001</c:v>
                </c:pt>
                <c:pt idx="1484">
                  <c:v>1.484</c:v>
                </c:pt>
                <c:pt idx="1485">
                  <c:v>1.4850000000000001</c:v>
                </c:pt>
                <c:pt idx="1486">
                  <c:v>1.486</c:v>
                </c:pt>
                <c:pt idx="1487">
                  <c:v>1.4870000000000001</c:v>
                </c:pt>
                <c:pt idx="1488">
                  <c:v>1.488</c:v>
                </c:pt>
                <c:pt idx="1489">
                  <c:v>1.4890000000000001</c:v>
                </c:pt>
                <c:pt idx="1490">
                  <c:v>1.49</c:v>
                </c:pt>
                <c:pt idx="1491">
                  <c:v>1.4910000000000001</c:v>
                </c:pt>
                <c:pt idx="1492">
                  <c:v>1.492</c:v>
                </c:pt>
                <c:pt idx="1493">
                  <c:v>1.4930000000000001</c:v>
                </c:pt>
                <c:pt idx="1494">
                  <c:v>1.494</c:v>
                </c:pt>
                <c:pt idx="1495">
                  <c:v>1.4950000000000001</c:v>
                </c:pt>
                <c:pt idx="1496">
                  <c:v>1.496</c:v>
                </c:pt>
                <c:pt idx="1497">
                  <c:v>1.4970000000000001</c:v>
                </c:pt>
                <c:pt idx="1498">
                  <c:v>1.498</c:v>
                </c:pt>
                <c:pt idx="1499">
                  <c:v>1.4990000000000001</c:v>
                </c:pt>
                <c:pt idx="1500">
                  <c:v>1.5</c:v>
                </c:pt>
                <c:pt idx="1501">
                  <c:v>1.5009999999999999</c:v>
                </c:pt>
                <c:pt idx="1502">
                  <c:v>1.502</c:v>
                </c:pt>
                <c:pt idx="1503">
                  <c:v>1.5029999999999999</c:v>
                </c:pt>
                <c:pt idx="1504">
                  <c:v>1.504</c:v>
                </c:pt>
                <c:pt idx="1505">
                  <c:v>1.5049999999999999</c:v>
                </c:pt>
                <c:pt idx="1506">
                  <c:v>1.506</c:v>
                </c:pt>
                <c:pt idx="1507">
                  <c:v>1.5069999999999999</c:v>
                </c:pt>
                <c:pt idx="1508">
                  <c:v>1.508</c:v>
                </c:pt>
                <c:pt idx="1509">
                  <c:v>1.5089999999999999</c:v>
                </c:pt>
                <c:pt idx="1510">
                  <c:v>1.51</c:v>
                </c:pt>
                <c:pt idx="1511">
                  <c:v>1.5109999999999999</c:v>
                </c:pt>
                <c:pt idx="1512">
                  <c:v>1.512</c:v>
                </c:pt>
                <c:pt idx="1513">
                  <c:v>1.5129999999999999</c:v>
                </c:pt>
                <c:pt idx="1514">
                  <c:v>1.514</c:v>
                </c:pt>
                <c:pt idx="1515">
                  <c:v>1.5149999999999999</c:v>
                </c:pt>
                <c:pt idx="1516">
                  <c:v>1.516</c:v>
                </c:pt>
                <c:pt idx="1517">
                  <c:v>1.5169999999999999</c:v>
                </c:pt>
                <c:pt idx="1518">
                  <c:v>1.518</c:v>
                </c:pt>
                <c:pt idx="1519">
                  <c:v>1.5189999999999999</c:v>
                </c:pt>
                <c:pt idx="1520">
                  <c:v>1.52</c:v>
                </c:pt>
                <c:pt idx="1521">
                  <c:v>1.5209999999999999</c:v>
                </c:pt>
                <c:pt idx="1522">
                  <c:v>1.522</c:v>
                </c:pt>
                <c:pt idx="1523">
                  <c:v>1.5229999999999999</c:v>
                </c:pt>
                <c:pt idx="1524">
                  <c:v>1.524</c:v>
                </c:pt>
                <c:pt idx="1525">
                  <c:v>1.5249999999999999</c:v>
                </c:pt>
                <c:pt idx="1526">
                  <c:v>1.526</c:v>
                </c:pt>
                <c:pt idx="1527">
                  <c:v>1.5269999999999999</c:v>
                </c:pt>
                <c:pt idx="1528">
                  <c:v>1.528</c:v>
                </c:pt>
                <c:pt idx="1529">
                  <c:v>1.5289999999999999</c:v>
                </c:pt>
                <c:pt idx="1530">
                  <c:v>1.53</c:v>
                </c:pt>
                <c:pt idx="1531">
                  <c:v>1.5309999999999999</c:v>
                </c:pt>
                <c:pt idx="1532">
                  <c:v>1.532</c:v>
                </c:pt>
                <c:pt idx="1533">
                  <c:v>1.5329999999999999</c:v>
                </c:pt>
                <c:pt idx="1534">
                  <c:v>1.534</c:v>
                </c:pt>
                <c:pt idx="1535">
                  <c:v>1.5349999999999999</c:v>
                </c:pt>
                <c:pt idx="1536">
                  <c:v>1.536</c:v>
                </c:pt>
                <c:pt idx="1537">
                  <c:v>1.5369999999999999</c:v>
                </c:pt>
                <c:pt idx="1538">
                  <c:v>1.538</c:v>
                </c:pt>
                <c:pt idx="1539">
                  <c:v>1.5389999999999999</c:v>
                </c:pt>
                <c:pt idx="1540">
                  <c:v>1.54</c:v>
                </c:pt>
                <c:pt idx="1541">
                  <c:v>1.5409999999999999</c:v>
                </c:pt>
                <c:pt idx="1542">
                  <c:v>1.542</c:v>
                </c:pt>
                <c:pt idx="1543">
                  <c:v>1.5429999999999999</c:v>
                </c:pt>
                <c:pt idx="1544">
                  <c:v>1.544</c:v>
                </c:pt>
                <c:pt idx="1545">
                  <c:v>1.5449999999999999</c:v>
                </c:pt>
                <c:pt idx="1546">
                  <c:v>1.546</c:v>
                </c:pt>
                <c:pt idx="1547">
                  <c:v>1.5469999999999999</c:v>
                </c:pt>
                <c:pt idx="1548">
                  <c:v>1.548</c:v>
                </c:pt>
                <c:pt idx="1549">
                  <c:v>1.5489999999999999</c:v>
                </c:pt>
                <c:pt idx="1550">
                  <c:v>1.55</c:v>
                </c:pt>
                <c:pt idx="1551">
                  <c:v>1.5509999999999999</c:v>
                </c:pt>
                <c:pt idx="1552">
                  <c:v>1.552</c:v>
                </c:pt>
                <c:pt idx="1553">
                  <c:v>1.5529999999999999</c:v>
                </c:pt>
                <c:pt idx="1554">
                  <c:v>1.554</c:v>
                </c:pt>
                <c:pt idx="1555">
                  <c:v>1.5549999999999999</c:v>
                </c:pt>
                <c:pt idx="1556">
                  <c:v>1.556</c:v>
                </c:pt>
                <c:pt idx="1557">
                  <c:v>1.5569999999999999</c:v>
                </c:pt>
                <c:pt idx="1558">
                  <c:v>1.5580000000000001</c:v>
                </c:pt>
                <c:pt idx="1559">
                  <c:v>1.5589999999999999</c:v>
                </c:pt>
                <c:pt idx="1560">
                  <c:v>1.56</c:v>
                </c:pt>
                <c:pt idx="1561">
                  <c:v>1.5609999999999999</c:v>
                </c:pt>
                <c:pt idx="1562">
                  <c:v>1.5620000000000001</c:v>
                </c:pt>
                <c:pt idx="1563">
                  <c:v>1.5629999999999999</c:v>
                </c:pt>
                <c:pt idx="1564">
                  <c:v>1.5640000000000001</c:v>
                </c:pt>
                <c:pt idx="1565">
                  <c:v>1.5649999999999999</c:v>
                </c:pt>
                <c:pt idx="1566">
                  <c:v>1.5660000000000001</c:v>
                </c:pt>
                <c:pt idx="1567">
                  <c:v>1.5669999999999999</c:v>
                </c:pt>
                <c:pt idx="1568">
                  <c:v>1.5680000000000001</c:v>
                </c:pt>
                <c:pt idx="1569">
                  <c:v>1.569</c:v>
                </c:pt>
                <c:pt idx="1570">
                  <c:v>1.57</c:v>
                </c:pt>
                <c:pt idx="1571">
                  <c:v>1.571</c:v>
                </c:pt>
                <c:pt idx="1572">
                  <c:v>1.5720000000000001</c:v>
                </c:pt>
                <c:pt idx="1573">
                  <c:v>1.573</c:v>
                </c:pt>
                <c:pt idx="1574">
                  <c:v>1.5740000000000001</c:v>
                </c:pt>
                <c:pt idx="1575">
                  <c:v>1.575</c:v>
                </c:pt>
                <c:pt idx="1576">
                  <c:v>1.5760000000000001</c:v>
                </c:pt>
                <c:pt idx="1577">
                  <c:v>1.577</c:v>
                </c:pt>
                <c:pt idx="1578">
                  <c:v>1.5780000000000001</c:v>
                </c:pt>
                <c:pt idx="1579">
                  <c:v>1.579</c:v>
                </c:pt>
                <c:pt idx="1580">
                  <c:v>1.58</c:v>
                </c:pt>
                <c:pt idx="1581">
                  <c:v>1.581</c:v>
                </c:pt>
                <c:pt idx="1582">
                  <c:v>1.5820000000000001</c:v>
                </c:pt>
                <c:pt idx="1583">
                  <c:v>1.583</c:v>
                </c:pt>
                <c:pt idx="1584">
                  <c:v>1.5840000000000001</c:v>
                </c:pt>
                <c:pt idx="1585">
                  <c:v>1.585</c:v>
                </c:pt>
                <c:pt idx="1586">
                  <c:v>1.5860000000000001</c:v>
                </c:pt>
                <c:pt idx="1587">
                  <c:v>1.587</c:v>
                </c:pt>
                <c:pt idx="1588">
                  <c:v>1.5880000000000001</c:v>
                </c:pt>
                <c:pt idx="1589">
                  <c:v>1.589</c:v>
                </c:pt>
                <c:pt idx="1590">
                  <c:v>1.59</c:v>
                </c:pt>
                <c:pt idx="1591">
                  <c:v>1.591</c:v>
                </c:pt>
                <c:pt idx="1592">
                  <c:v>1.5920000000000001</c:v>
                </c:pt>
                <c:pt idx="1593">
                  <c:v>1.593</c:v>
                </c:pt>
                <c:pt idx="1594">
                  <c:v>1.5940000000000001</c:v>
                </c:pt>
                <c:pt idx="1595">
                  <c:v>1.595</c:v>
                </c:pt>
                <c:pt idx="1596">
                  <c:v>1.5960000000000001</c:v>
                </c:pt>
                <c:pt idx="1597">
                  <c:v>1.597</c:v>
                </c:pt>
                <c:pt idx="1598">
                  <c:v>1.5980000000000001</c:v>
                </c:pt>
                <c:pt idx="1599">
                  <c:v>1.599</c:v>
                </c:pt>
                <c:pt idx="1600">
                  <c:v>1.6</c:v>
                </c:pt>
                <c:pt idx="1601">
                  <c:v>1.601</c:v>
                </c:pt>
                <c:pt idx="1602">
                  <c:v>1.6020000000000001</c:v>
                </c:pt>
                <c:pt idx="1603">
                  <c:v>1.603</c:v>
                </c:pt>
                <c:pt idx="1604">
                  <c:v>1.6040000000000001</c:v>
                </c:pt>
                <c:pt idx="1605">
                  <c:v>1.605</c:v>
                </c:pt>
                <c:pt idx="1606">
                  <c:v>1.6060000000000001</c:v>
                </c:pt>
                <c:pt idx="1607">
                  <c:v>1.607</c:v>
                </c:pt>
                <c:pt idx="1608">
                  <c:v>1.6080000000000001</c:v>
                </c:pt>
                <c:pt idx="1609">
                  <c:v>1.609</c:v>
                </c:pt>
                <c:pt idx="1610">
                  <c:v>1.61</c:v>
                </c:pt>
                <c:pt idx="1611">
                  <c:v>1.611</c:v>
                </c:pt>
                <c:pt idx="1612">
                  <c:v>1.6120000000000001</c:v>
                </c:pt>
                <c:pt idx="1613">
                  <c:v>1.613</c:v>
                </c:pt>
                <c:pt idx="1614">
                  <c:v>1.6140000000000001</c:v>
                </c:pt>
                <c:pt idx="1615">
                  <c:v>1.615</c:v>
                </c:pt>
                <c:pt idx="1616">
                  <c:v>1.6160000000000001</c:v>
                </c:pt>
                <c:pt idx="1617">
                  <c:v>1.617</c:v>
                </c:pt>
                <c:pt idx="1618">
                  <c:v>1.6180000000000001</c:v>
                </c:pt>
                <c:pt idx="1619">
                  <c:v>1.619</c:v>
                </c:pt>
                <c:pt idx="1620">
                  <c:v>1.62</c:v>
                </c:pt>
                <c:pt idx="1621">
                  <c:v>1.621</c:v>
                </c:pt>
                <c:pt idx="1622">
                  <c:v>1.6220000000000001</c:v>
                </c:pt>
                <c:pt idx="1623">
                  <c:v>1.623</c:v>
                </c:pt>
                <c:pt idx="1624">
                  <c:v>1.6240000000000001</c:v>
                </c:pt>
                <c:pt idx="1625">
                  <c:v>1.625</c:v>
                </c:pt>
                <c:pt idx="1626">
                  <c:v>1.6259999999999999</c:v>
                </c:pt>
                <c:pt idx="1627">
                  <c:v>1.627</c:v>
                </c:pt>
                <c:pt idx="1628">
                  <c:v>1.6279999999999999</c:v>
                </c:pt>
                <c:pt idx="1629">
                  <c:v>1.629</c:v>
                </c:pt>
                <c:pt idx="1630">
                  <c:v>1.63</c:v>
                </c:pt>
                <c:pt idx="1631">
                  <c:v>1.631</c:v>
                </c:pt>
                <c:pt idx="1632">
                  <c:v>1.6319999999999999</c:v>
                </c:pt>
                <c:pt idx="1633">
                  <c:v>1.633</c:v>
                </c:pt>
                <c:pt idx="1634">
                  <c:v>1.6339999999999999</c:v>
                </c:pt>
                <c:pt idx="1635">
                  <c:v>1.635</c:v>
                </c:pt>
                <c:pt idx="1636">
                  <c:v>1.6359999999999999</c:v>
                </c:pt>
                <c:pt idx="1637">
                  <c:v>1.637</c:v>
                </c:pt>
                <c:pt idx="1638">
                  <c:v>1.6379999999999999</c:v>
                </c:pt>
                <c:pt idx="1639">
                  <c:v>1.639</c:v>
                </c:pt>
                <c:pt idx="1640">
                  <c:v>1.64</c:v>
                </c:pt>
                <c:pt idx="1641">
                  <c:v>1.641</c:v>
                </c:pt>
                <c:pt idx="1642">
                  <c:v>1.6419999999999999</c:v>
                </c:pt>
                <c:pt idx="1643">
                  <c:v>1.643</c:v>
                </c:pt>
                <c:pt idx="1644">
                  <c:v>1.6439999999999999</c:v>
                </c:pt>
                <c:pt idx="1645">
                  <c:v>1.645</c:v>
                </c:pt>
                <c:pt idx="1646">
                  <c:v>1.6459999999999999</c:v>
                </c:pt>
                <c:pt idx="1647">
                  <c:v>1.647</c:v>
                </c:pt>
                <c:pt idx="1648">
                  <c:v>1.6479999999999999</c:v>
                </c:pt>
                <c:pt idx="1649">
                  <c:v>1.649</c:v>
                </c:pt>
                <c:pt idx="1650">
                  <c:v>1.65</c:v>
                </c:pt>
                <c:pt idx="1651">
                  <c:v>1.651</c:v>
                </c:pt>
                <c:pt idx="1652">
                  <c:v>1.6519999999999999</c:v>
                </c:pt>
                <c:pt idx="1653">
                  <c:v>1.653</c:v>
                </c:pt>
                <c:pt idx="1654">
                  <c:v>1.6539999999999999</c:v>
                </c:pt>
                <c:pt idx="1655">
                  <c:v>1.655</c:v>
                </c:pt>
                <c:pt idx="1656">
                  <c:v>1.6559999999999999</c:v>
                </c:pt>
                <c:pt idx="1657">
                  <c:v>1.657</c:v>
                </c:pt>
                <c:pt idx="1658">
                  <c:v>1.6579999999999999</c:v>
                </c:pt>
                <c:pt idx="1659">
                  <c:v>1.659</c:v>
                </c:pt>
                <c:pt idx="1660">
                  <c:v>1.66</c:v>
                </c:pt>
                <c:pt idx="1661">
                  <c:v>1.661</c:v>
                </c:pt>
                <c:pt idx="1662">
                  <c:v>1.6619999999999999</c:v>
                </c:pt>
                <c:pt idx="1663">
                  <c:v>1.663</c:v>
                </c:pt>
                <c:pt idx="1664">
                  <c:v>1.6639999999999999</c:v>
                </c:pt>
                <c:pt idx="1665">
                  <c:v>1.665</c:v>
                </c:pt>
                <c:pt idx="1666">
                  <c:v>1.6659999999999999</c:v>
                </c:pt>
                <c:pt idx="1667">
                  <c:v>1.667</c:v>
                </c:pt>
                <c:pt idx="1668">
                  <c:v>1.6679999999999999</c:v>
                </c:pt>
                <c:pt idx="1669">
                  <c:v>1.669</c:v>
                </c:pt>
                <c:pt idx="1670">
                  <c:v>1.67</c:v>
                </c:pt>
                <c:pt idx="1671">
                  <c:v>1.671</c:v>
                </c:pt>
                <c:pt idx="1672">
                  <c:v>1.6719999999999999</c:v>
                </c:pt>
                <c:pt idx="1673">
                  <c:v>1.673</c:v>
                </c:pt>
                <c:pt idx="1674">
                  <c:v>1.6739999999999999</c:v>
                </c:pt>
                <c:pt idx="1675">
                  <c:v>1.675</c:v>
                </c:pt>
                <c:pt idx="1676">
                  <c:v>1.6759999999999999</c:v>
                </c:pt>
                <c:pt idx="1677">
                  <c:v>1.677</c:v>
                </c:pt>
                <c:pt idx="1678">
                  <c:v>1.6779999999999999</c:v>
                </c:pt>
                <c:pt idx="1679">
                  <c:v>1.679</c:v>
                </c:pt>
                <c:pt idx="1680">
                  <c:v>1.68</c:v>
                </c:pt>
                <c:pt idx="1681">
                  <c:v>1.681</c:v>
                </c:pt>
                <c:pt idx="1682">
                  <c:v>1.6819999999999999</c:v>
                </c:pt>
                <c:pt idx="1683">
                  <c:v>1.6830000000000001</c:v>
                </c:pt>
                <c:pt idx="1684">
                  <c:v>1.6839999999999999</c:v>
                </c:pt>
                <c:pt idx="1685">
                  <c:v>1.6850000000000001</c:v>
                </c:pt>
                <c:pt idx="1686">
                  <c:v>1.6859999999999999</c:v>
                </c:pt>
                <c:pt idx="1687">
                  <c:v>1.6870000000000001</c:v>
                </c:pt>
                <c:pt idx="1688">
                  <c:v>1.6879999999999999</c:v>
                </c:pt>
                <c:pt idx="1689">
                  <c:v>1.6890000000000001</c:v>
                </c:pt>
                <c:pt idx="1690">
                  <c:v>1.69</c:v>
                </c:pt>
                <c:pt idx="1691">
                  <c:v>1.6910000000000001</c:v>
                </c:pt>
                <c:pt idx="1692">
                  <c:v>1.6919999999999999</c:v>
                </c:pt>
                <c:pt idx="1693">
                  <c:v>1.6930000000000001</c:v>
                </c:pt>
                <c:pt idx="1694">
                  <c:v>1.694</c:v>
                </c:pt>
                <c:pt idx="1695">
                  <c:v>1.6950000000000001</c:v>
                </c:pt>
                <c:pt idx="1696">
                  <c:v>1.696</c:v>
                </c:pt>
                <c:pt idx="1697">
                  <c:v>1.6970000000000001</c:v>
                </c:pt>
                <c:pt idx="1698">
                  <c:v>1.698</c:v>
                </c:pt>
                <c:pt idx="1699">
                  <c:v>1.6990000000000001</c:v>
                </c:pt>
                <c:pt idx="1700">
                  <c:v>1.7</c:v>
                </c:pt>
                <c:pt idx="1701">
                  <c:v>1.7010000000000001</c:v>
                </c:pt>
                <c:pt idx="1702">
                  <c:v>1.702</c:v>
                </c:pt>
                <c:pt idx="1703">
                  <c:v>1.7030000000000001</c:v>
                </c:pt>
                <c:pt idx="1704">
                  <c:v>1.704</c:v>
                </c:pt>
                <c:pt idx="1705">
                  <c:v>1.7050000000000001</c:v>
                </c:pt>
                <c:pt idx="1706">
                  <c:v>1.706</c:v>
                </c:pt>
                <c:pt idx="1707">
                  <c:v>1.7070000000000001</c:v>
                </c:pt>
                <c:pt idx="1708">
                  <c:v>1.708</c:v>
                </c:pt>
                <c:pt idx="1709">
                  <c:v>1.7090000000000001</c:v>
                </c:pt>
                <c:pt idx="1710">
                  <c:v>1.71</c:v>
                </c:pt>
                <c:pt idx="1711">
                  <c:v>1.7110000000000001</c:v>
                </c:pt>
                <c:pt idx="1712">
                  <c:v>1.712</c:v>
                </c:pt>
                <c:pt idx="1713">
                  <c:v>1.7130000000000001</c:v>
                </c:pt>
                <c:pt idx="1714">
                  <c:v>1.714</c:v>
                </c:pt>
                <c:pt idx="1715">
                  <c:v>1.7150000000000001</c:v>
                </c:pt>
                <c:pt idx="1716">
                  <c:v>1.716</c:v>
                </c:pt>
                <c:pt idx="1717">
                  <c:v>1.7170000000000001</c:v>
                </c:pt>
                <c:pt idx="1718">
                  <c:v>1.718</c:v>
                </c:pt>
                <c:pt idx="1719">
                  <c:v>1.7190000000000001</c:v>
                </c:pt>
                <c:pt idx="1720">
                  <c:v>1.72</c:v>
                </c:pt>
                <c:pt idx="1721">
                  <c:v>1.7210000000000001</c:v>
                </c:pt>
                <c:pt idx="1722">
                  <c:v>1.722</c:v>
                </c:pt>
                <c:pt idx="1723">
                  <c:v>1.7230000000000001</c:v>
                </c:pt>
                <c:pt idx="1724">
                  <c:v>1.724</c:v>
                </c:pt>
                <c:pt idx="1725">
                  <c:v>1.7250000000000001</c:v>
                </c:pt>
                <c:pt idx="1726">
                  <c:v>1.726</c:v>
                </c:pt>
                <c:pt idx="1727">
                  <c:v>1.7270000000000001</c:v>
                </c:pt>
                <c:pt idx="1728">
                  <c:v>1.728</c:v>
                </c:pt>
                <c:pt idx="1729">
                  <c:v>1.7290000000000001</c:v>
                </c:pt>
                <c:pt idx="1730">
                  <c:v>1.73</c:v>
                </c:pt>
                <c:pt idx="1731">
                  <c:v>1.7310000000000001</c:v>
                </c:pt>
                <c:pt idx="1732">
                  <c:v>1.732</c:v>
                </c:pt>
                <c:pt idx="1733">
                  <c:v>1.7330000000000001</c:v>
                </c:pt>
                <c:pt idx="1734">
                  <c:v>1.734</c:v>
                </c:pt>
                <c:pt idx="1735">
                  <c:v>1.7350000000000001</c:v>
                </c:pt>
                <c:pt idx="1736">
                  <c:v>1.736</c:v>
                </c:pt>
                <c:pt idx="1737">
                  <c:v>1.7370000000000001</c:v>
                </c:pt>
                <c:pt idx="1738">
                  <c:v>1.738</c:v>
                </c:pt>
                <c:pt idx="1739">
                  <c:v>1.7390000000000001</c:v>
                </c:pt>
                <c:pt idx="1740">
                  <c:v>1.74</c:v>
                </c:pt>
                <c:pt idx="1741">
                  <c:v>1.7410000000000001</c:v>
                </c:pt>
                <c:pt idx="1742">
                  <c:v>1.742</c:v>
                </c:pt>
                <c:pt idx="1743">
                  <c:v>1.7430000000000001</c:v>
                </c:pt>
                <c:pt idx="1744">
                  <c:v>1.744</c:v>
                </c:pt>
                <c:pt idx="1745">
                  <c:v>1.7450000000000001</c:v>
                </c:pt>
                <c:pt idx="1746">
                  <c:v>1.746</c:v>
                </c:pt>
                <c:pt idx="1747">
                  <c:v>1.7470000000000001</c:v>
                </c:pt>
                <c:pt idx="1748">
                  <c:v>1.748</c:v>
                </c:pt>
                <c:pt idx="1749">
                  <c:v>1.7490000000000001</c:v>
                </c:pt>
                <c:pt idx="1750">
                  <c:v>1.75</c:v>
                </c:pt>
                <c:pt idx="1751">
                  <c:v>1.7509999999999999</c:v>
                </c:pt>
                <c:pt idx="1752">
                  <c:v>1.752</c:v>
                </c:pt>
                <c:pt idx="1753">
                  <c:v>1.7529999999999999</c:v>
                </c:pt>
                <c:pt idx="1754">
                  <c:v>1.754</c:v>
                </c:pt>
                <c:pt idx="1755">
                  <c:v>1.7549999999999999</c:v>
                </c:pt>
                <c:pt idx="1756">
                  <c:v>1.756</c:v>
                </c:pt>
                <c:pt idx="1757">
                  <c:v>1.7569999999999999</c:v>
                </c:pt>
                <c:pt idx="1758">
                  <c:v>1.758</c:v>
                </c:pt>
                <c:pt idx="1759">
                  <c:v>1.7589999999999999</c:v>
                </c:pt>
                <c:pt idx="1760">
                  <c:v>1.76</c:v>
                </c:pt>
                <c:pt idx="1761">
                  <c:v>1.7609999999999999</c:v>
                </c:pt>
                <c:pt idx="1762">
                  <c:v>1.762</c:v>
                </c:pt>
                <c:pt idx="1763">
                  <c:v>1.7629999999999999</c:v>
                </c:pt>
                <c:pt idx="1764">
                  <c:v>1.764</c:v>
                </c:pt>
                <c:pt idx="1765">
                  <c:v>1.7649999999999999</c:v>
                </c:pt>
                <c:pt idx="1766">
                  <c:v>1.766</c:v>
                </c:pt>
                <c:pt idx="1767">
                  <c:v>1.7669999999999999</c:v>
                </c:pt>
                <c:pt idx="1768">
                  <c:v>1.768</c:v>
                </c:pt>
                <c:pt idx="1769">
                  <c:v>1.7689999999999999</c:v>
                </c:pt>
                <c:pt idx="1770">
                  <c:v>1.77</c:v>
                </c:pt>
                <c:pt idx="1771">
                  <c:v>1.7709999999999999</c:v>
                </c:pt>
                <c:pt idx="1772">
                  <c:v>1.772</c:v>
                </c:pt>
                <c:pt idx="1773">
                  <c:v>1.7729999999999999</c:v>
                </c:pt>
                <c:pt idx="1774">
                  <c:v>1.774</c:v>
                </c:pt>
                <c:pt idx="1775">
                  <c:v>1.7749999999999999</c:v>
                </c:pt>
                <c:pt idx="1776">
                  <c:v>1.776</c:v>
                </c:pt>
                <c:pt idx="1777">
                  <c:v>1.7769999999999999</c:v>
                </c:pt>
                <c:pt idx="1778">
                  <c:v>1.778</c:v>
                </c:pt>
                <c:pt idx="1779">
                  <c:v>1.7789999999999999</c:v>
                </c:pt>
                <c:pt idx="1780">
                  <c:v>1.78</c:v>
                </c:pt>
                <c:pt idx="1781">
                  <c:v>1.7809999999999999</c:v>
                </c:pt>
                <c:pt idx="1782">
                  <c:v>1.782</c:v>
                </c:pt>
                <c:pt idx="1783">
                  <c:v>1.7829999999999999</c:v>
                </c:pt>
                <c:pt idx="1784">
                  <c:v>1.784</c:v>
                </c:pt>
                <c:pt idx="1785">
                  <c:v>1.7849999999999999</c:v>
                </c:pt>
                <c:pt idx="1786">
                  <c:v>1.786</c:v>
                </c:pt>
                <c:pt idx="1787">
                  <c:v>1.7869999999999999</c:v>
                </c:pt>
                <c:pt idx="1788">
                  <c:v>1.788</c:v>
                </c:pt>
                <c:pt idx="1789">
                  <c:v>1.7889999999999999</c:v>
                </c:pt>
                <c:pt idx="1790">
                  <c:v>1.79</c:v>
                </c:pt>
                <c:pt idx="1791">
                  <c:v>1.7909999999999999</c:v>
                </c:pt>
                <c:pt idx="1792">
                  <c:v>1.792</c:v>
                </c:pt>
                <c:pt idx="1793">
                  <c:v>1.7929999999999999</c:v>
                </c:pt>
                <c:pt idx="1794">
                  <c:v>1.794</c:v>
                </c:pt>
                <c:pt idx="1795">
                  <c:v>1.7949999999999999</c:v>
                </c:pt>
                <c:pt idx="1796">
                  <c:v>1.796</c:v>
                </c:pt>
                <c:pt idx="1797">
                  <c:v>1.7969999999999999</c:v>
                </c:pt>
                <c:pt idx="1798">
                  <c:v>1.798</c:v>
                </c:pt>
                <c:pt idx="1799">
                  <c:v>1.7989999999999999</c:v>
                </c:pt>
                <c:pt idx="1800">
                  <c:v>1.8</c:v>
                </c:pt>
                <c:pt idx="1801">
                  <c:v>1.8009999999999999</c:v>
                </c:pt>
                <c:pt idx="1802">
                  <c:v>1.802</c:v>
                </c:pt>
                <c:pt idx="1803">
                  <c:v>1.8029999999999999</c:v>
                </c:pt>
                <c:pt idx="1804">
                  <c:v>1.804</c:v>
                </c:pt>
                <c:pt idx="1805">
                  <c:v>1.8049999999999999</c:v>
                </c:pt>
                <c:pt idx="1806">
                  <c:v>1.806</c:v>
                </c:pt>
                <c:pt idx="1807">
                  <c:v>1.8069999999999999</c:v>
                </c:pt>
                <c:pt idx="1808">
                  <c:v>1.8080000000000001</c:v>
                </c:pt>
                <c:pt idx="1809">
                  <c:v>1.8089999999999999</c:v>
                </c:pt>
                <c:pt idx="1810">
                  <c:v>1.81</c:v>
                </c:pt>
                <c:pt idx="1811">
                  <c:v>1.8109999999999999</c:v>
                </c:pt>
                <c:pt idx="1812">
                  <c:v>1.8120000000000001</c:v>
                </c:pt>
                <c:pt idx="1813">
                  <c:v>1.8129999999999999</c:v>
                </c:pt>
                <c:pt idx="1814">
                  <c:v>1.8140000000000001</c:v>
                </c:pt>
                <c:pt idx="1815">
                  <c:v>1.8149999999999999</c:v>
                </c:pt>
                <c:pt idx="1816">
                  <c:v>1.8160000000000001</c:v>
                </c:pt>
                <c:pt idx="1817">
                  <c:v>1.8169999999999999</c:v>
                </c:pt>
                <c:pt idx="1818">
                  <c:v>1.8180000000000001</c:v>
                </c:pt>
                <c:pt idx="1819">
                  <c:v>1.819</c:v>
                </c:pt>
                <c:pt idx="1820">
                  <c:v>1.82</c:v>
                </c:pt>
                <c:pt idx="1821">
                  <c:v>1.821</c:v>
                </c:pt>
                <c:pt idx="1822">
                  <c:v>1.8220000000000001</c:v>
                </c:pt>
                <c:pt idx="1823">
                  <c:v>1.823</c:v>
                </c:pt>
                <c:pt idx="1824">
                  <c:v>1.8240000000000001</c:v>
                </c:pt>
                <c:pt idx="1825">
                  <c:v>1.825</c:v>
                </c:pt>
                <c:pt idx="1826">
                  <c:v>1.8260000000000001</c:v>
                </c:pt>
                <c:pt idx="1827">
                  <c:v>1.827</c:v>
                </c:pt>
                <c:pt idx="1828">
                  <c:v>1.8280000000000001</c:v>
                </c:pt>
                <c:pt idx="1829">
                  <c:v>1.829</c:v>
                </c:pt>
                <c:pt idx="1830">
                  <c:v>1.83</c:v>
                </c:pt>
                <c:pt idx="1831">
                  <c:v>1.831</c:v>
                </c:pt>
                <c:pt idx="1832">
                  <c:v>1.8320000000000001</c:v>
                </c:pt>
                <c:pt idx="1833">
                  <c:v>1.833</c:v>
                </c:pt>
                <c:pt idx="1834">
                  <c:v>1.8340000000000001</c:v>
                </c:pt>
                <c:pt idx="1835">
                  <c:v>1.835</c:v>
                </c:pt>
                <c:pt idx="1836">
                  <c:v>1.8360000000000001</c:v>
                </c:pt>
                <c:pt idx="1837">
                  <c:v>1.837</c:v>
                </c:pt>
                <c:pt idx="1838">
                  <c:v>1.8380000000000001</c:v>
                </c:pt>
                <c:pt idx="1839">
                  <c:v>1.839</c:v>
                </c:pt>
                <c:pt idx="1840">
                  <c:v>1.84</c:v>
                </c:pt>
                <c:pt idx="1841">
                  <c:v>1.841</c:v>
                </c:pt>
                <c:pt idx="1842">
                  <c:v>1.8420000000000001</c:v>
                </c:pt>
                <c:pt idx="1843">
                  <c:v>1.843</c:v>
                </c:pt>
                <c:pt idx="1844">
                  <c:v>1.8440000000000001</c:v>
                </c:pt>
                <c:pt idx="1845">
                  <c:v>1.845</c:v>
                </c:pt>
                <c:pt idx="1846">
                  <c:v>1.8460000000000001</c:v>
                </c:pt>
                <c:pt idx="1847">
                  <c:v>1.847</c:v>
                </c:pt>
                <c:pt idx="1848">
                  <c:v>1.8480000000000001</c:v>
                </c:pt>
                <c:pt idx="1849">
                  <c:v>1.849</c:v>
                </c:pt>
                <c:pt idx="1850">
                  <c:v>1.85</c:v>
                </c:pt>
                <c:pt idx="1851">
                  <c:v>1.851</c:v>
                </c:pt>
                <c:pt idx="1852">
                  <c:v>1.8520000000000001</c:v>
                </c:pt>
                <c:pt idx="1853">
                  <c:v>1.853</c:v>
                </c:pt>
                <c:pt idx="1854">
                  <c:v>1.8540000000000001</c:v>
                </c:pt>
                <c:pt idx="1855">
                  <c:v>1.855</c:v>
                </c:pt>
                <c:pt idx="1856">
                  <c:v>1.8560000000000001</c:v>
                </c:pt>
                <c:pt idx="1857">
                  <c:v>1.857</c:v>
                </c:pt>
                <c:pt idx="1858">
                  <c:v>1.8580000000000001</c:v>
                </c:pt>
                <c:pt idx="1859">
                  <c:v>1.859</c:v>
                </c:pt>
                <c:pt idx="1860">
                  <c:v>1.86</c:v>
                </c:pt>
                <c:pt idx="1861">
                  <c:v>1.861</c:v>
                </c:pt>
                <c:pt idx="1862">
                  <c:v>1.8620000000000001</c:v>
                </c:pt>
                <c:pt idx="1863">
                  <c:v>1.863</c:v>
                </c:pt>
                <c:pt idx="1864">
                  <c:v>1.8640000000000001</c:v>
                </c:pt>
                <c:pt idx="1865">
                  <c:v>1.865</c:v>
                </c:pt>
                <c:pt idx="1866">
                  <c:v>1.8660000000000001</c:v>
                </c:pt>
                <c:pt idx="1867">
                  <c:v>1.867</c:v>
                </c:pt>
                <c:pt idx="1868">
                  <c:v>1.8680000000000001</c:v>
                </c:pt>
                <c:pt idx="1869">
                  <c:v>1.869</c:v>
                </c:pt>
                <c:pt idx="1870">
                  <c:v>1.87</c:v>
                </c:pt>
                <c:pt idx="1871">
                  <c:v>1.871</c:v>
                </c:pt>
                <c:pt idx="1872">
                  <c:v>1.8720000000000001</c:v>
                </c:pt>
                <c:pt idx="1873">
                  <c:v>1.873</c:v>
                </c:pt>
                <c:pt idx="1874">
                  <c:v>1.8740000000000001</c:v>
                </c:pt>
                <c:pt idx="1875">
                  <c:v>1.875</c:v>
                </c:pt>
                <c:pt idx="1876">
                  <c:v>1.8759999999999999</c:v>
                </c:pt>
                <c:pt idx="1877">
                  <c:v>1.877</c:v>
                </c:pt>
                <c:pt idx="1878">
                  <c:v>1.8779999999999999</c:v>
                </c:pt>
                <c:pt idx="1879">
                  <c:v>1.879</c:v>
                </c:pt>
                <c:pt idx="1880">
                  <c:v>1.88</c:v>
                </c:pt>
                <c:pt idx="1881">
                  <c:v>1.881</c:v>
                </c:pt>
                <c:pt idx="1882">
                  <c:v>1.8819999999999999</c:v>
                </c:pt>
                <c:pt idx="1883">
                  <c:v>1.883</c:v>
                </c:pt>
                <c:pt idx="1884">
                  <c:v>1.8839999999999999</c:v>
                </c:pt>
                <c:pt idx="1885">
                  <c:v>1.885</c:v>
                </c:pt>
                <c:pt idx="1886">
                  <c:v>1.8859999999999999</c:v>
                </c:pt>
                <c:pt idx="1887">
                  <c:v>1.887</c:v>
                </c:pt>
                <c:pt idx="1888">
                  <c:v>1.8879999999999999</c:v>
                </c:pt>
                <c:pt idx="1889">
                  <c:v>1.889</c:v>
                </c:pt>
                <c:pt idx="1890">
                  <c:v>1.89</c:v>
                </c:pt>
                <c:pt idx="1891">
                  <c:v>1.891</c:v>
                </c:pt>
                <c:pt idx="1892">
                  <c:v>1.8919999999999999</c:v>
                </c:pt>
                <c:pt idx="1893">
                  <c:v>1.893</c:v>
                </c:pt>
                <c:pt idx="1894">
                  <c:v>1.8939999999999999</c:v>
                </c:pt>
                <c:pt idx="1895">
                  <c:v>1.895</c:v>
                </c:pt>
                <c:pt idx="1896">
                  <c:v>1.8959999999999999</c:v>
                </c:pt>
                <c:pt idx="1897">
                  <c:v>1.897</c:v>
                </c:pt>
                <c:pt idx="1898">
                  <c:v>1.8979999999999999</c:v>
                </c:pt>
                <c:pt idx="1899">
                  <c:v>1.899</c:v>
                </c:pt>
                <c:pt idx="1900">
                  <c:v>1.9</c:v>
                </c:pt>
                <c:pt idx="1901">
                  <c:v>1.901</c:v>
                </c:pt>
                <c:pt idx="1902">
                  <c:v>1.9019999999999999</c:v>
                </c:pt>
                <c:pt idx="1903">
                  <c:v>1.903</c:v>
                </c:pt>
                <c:pt idx="1904">
                  <c:v>1.9039999999999999</c:v>
                </c:pt>
                <c:pt idx="1905">
                  <c:v>1.905</c:v>
                </c:pt>
                <c:pt idx="1906">
                  <c:v>1.9059999999999999</c:v>
                </c:pt>
                <c:pt idx="1907">
                  <c:v>1.907</c:v>
                </c:pt>
                <c:pt idx="1908">
                  <c:v>1.9079999999999999</c:v>
                </c:pt>
                <c:pt idx="1909">
                  <c:v>1.909</c:v>
                </c:pt>
                <c:pt idx="1910">
                  <c:v>1.91</c:v>
                </c:pt>
                <c:pt idx="1911">
                  <c:v>1.911</c:v>
                </c:pt>
                <c:pt idx="1912">
                  <c:v>1.9119999999999999</c:v>
                </c:pt>
                <c:pt idx="1913">
                  <c:v>1.913</c:v>
                </c:pt>
                <c:pt idx="1914">
                  <c:v>1.9139999999999999</c:v>
                </c:pt>
                <c:pt idx="1915">
                  <c:v>1.915</c:v>
                </c:pt>
                <c:pt idx="1916">
                  <c:v>1.9159999999999999</c:v>
                </c:pt>
                <c:pt idx="1917">
                  <c:v>1.917</c:v>
                </c:pt>
                <c:pt idx="1918">
                  <c:v>1.9179999999999999</c:v>
                </c:pt>
                <c:pt idx="1919">
                  <c:v>1.919</c:v>
                </c:pt>
                <c:pt idx="1920">
                  <c:v>1.92</c:v>
                </c:pt>
                <c:pt idx="1921">
                  <c:v>1.921</c:v>
                </c:pt>
                <c:pt idx="1922">
                  <c:v>1.9219999999999999</c:v>
                </c:pt>
                <c:pt idx="1923">
                  <c:v>1.923</c:v>
                </c:pt>
                <c:pt idx="1924">
                  <c:v>1.9239999999999999</c:v>
                </c:pt>
                <c:pt idx="1925">
                  <c:v>1.925</c:v>
                </c:pt>
                <c:pt idx="1926">
                  <c:v>1.9259999999999999</c:v>
                </c:pt>
                <c:pt idx="1927">
                  <c:v>1.927</c:v>
                </c:pt>
                <c:pt idx="1928">
                  <c:v>1.9279999999999999</c:v>
                </c:pt>
                <c:pt idx="1929">
                  <c:v>1.929</c:v>
                </c:pt>
                <c:pt idx="1930">
                  <c:v>1.93</c:v>
                </c:pt>
                <c:pt idx="1931">
                  <c:v>1.931</c:v>
                </c:pt>
                <c:pt idx="1932">
                  <c:v>1.9319999999999999</c:v>
                </c:pt>
                <c:pt idx="1933">
                  <c:v>1.9330000000000001</c:v>
                </c:pt>
                <c:pt idx="1934">
                  <c:v>1.9339999999999999</c:v>
                </c:pt>
                <c:pt idx="1935">
                  <c:v>1.9350000000000001</c:v>
                </c:pt>
                <c:pt idx="1936">
                  <c:v>1.9359999999999999</c:v>
                </c:pt>
                <c:pt idx="1937">
                  <c:v>1.9370000000000001</c:v>
                </c:pt>
                <c:pt idx="1938">
                  <c:v>1.9379999999999999</c:v>
                </c:pt>
                <c:pt idx="1939">
                  <c:v>1.9390000000000001</c:v>
                </c:pt>
                <c:pt idx="1940">
                  <c:v>1.94</c:v>
                </c:pt>
                <c:pt idx="1941">
                  <c:v>1.9410000000000001</c:v>
                </c:pt>
                <c:pt idx="1942">
                  <c:v>1.9419999999999999</c:v>
                </c:pt>
                <c:pt idx="1943">
                  <c:v>1.9430000000000001</c:v>
                </c:pt>
                <c:pt idx="1944">
                  <c:v>1.944</c:v>
                </c:pt>
                <c:pt idx="1945">
                  <c:v>1.9450000000000001</c:v>
                </c:pt>
                <c:pt idx="1946">
                  <c:v>1.946</c:v>
                </c:pt>
                <c:pt idx="1947">
                  <c:v>1.9470000000000001</c:v>
                </c:pt>
                <c:pt idx="1948">
                  <c:v>1.948</c:v>
                </c:pt>
                <c:pt idx="1949">
                  <c:v>1.9490000000000001</c:v>
                </c:pt>
                <c:pt idx="1950">
                  <c:v>1.95</c:v>
                </c:pt>
                <c:pt idx="1951">
                  <c:v>1.9510000000000001</c:v>
                </c:pt>
                <c:pt idx="1952">
                  <c:v>1.952</c:v>
                </c:pt>
                <c:pt idx="1953">
                  <c:v>1.9530000000000001</c:v>
                </c:pt>
                <c:pt idx="1954">
                  <c:v>1.954</c:v>
                </c:pt>
                <c:pt idx="1955">
                  <c:v>1.9550000000000001</c:v>
                </c:pt>
                <c:pt idx="1956">
                  <c:v>1.956</c:v>
                </c:pt>
                <c:pt idx="1957">
                  <c:v>1.9570000000000001</c:v>
                </c:pt>
                <c:pt idx="1958">
                  <c:v>1.958</c:v>
                </c:pt>
                <c:pt idx="1959">
                  <c:v>1.9590000000000001</c:v>
                </c:pt>
                <c:pt idx="1960">
                  <c:v>1.96</c:v>
                </c:pt>
                <c:pt idx="1961">
                  <c:v>1.9610000000000001</c:v>
                </c:pt>
                <c:pt idx="1962">
                  <c:v>1.962</c:v>
                </c:pt>
                <c:pt idx="1963">
                  <c:v>1.9630000000000001</c:v>
                </c:pt>
                <c:pt idx="1964">
                  <c:v>1.964</c:v>
                </c:pt>
                <c:pt idx="1965">
                  <c:v>1.9650000000000001</c:v>
                </c:pt>
                <c:pt idx="1966">
                  <c:v>1.966</c:v>
                </c:pt>
                <c:pt idx="1967">
                  <c:v>1.9670000000000001</c:v>
                </c:pt>
                <c:pt idx="1968">
                  <c:v>1.968</c:v>
                </c:pt>
                <c:pt idx="1969">
                  <c:v>1.9690000000000001</c:v>
                </c:pt>
                <c:pt idx="1970">
                  <c:v>1.97</c:v>
                </c:pt>
                <c:pt idx="1971">
                  <c:v>1.9710000000000001</c:v>
                </c:pt>
                <c:pt idx="1972">
                  <c:v>1.972</c:v>
                </c:pt>
                <c:pt idx="1973">
                  <c:v>1.9730000000000001</c:v>
                </c:pt>
                <c:pt idx="1974">
                  <c:v>1.974</c:v>
                </c:pt>
                <c:pt idx="1975">
                  <c:v>1.9750000000000001</c:v>
                </c:pt>
                <c:pt idx="1976">
                  <c:v>1.976</c:v>
                </c:pt>
                <c:pt idx="1977">
                  <c:v>1.9770000000000001</c:v>
                </c:pt>
                <c:pt idx="1978">
                  <c:v>1.978</c:v>
                </c:pt>
                <c:pt idx="1979">
                  <c:v>1.9790000000000001</c:v>
                </c:pt>
                <c:pt idx="1980">
                  <c:v>1.98</c:v>
                </c:pt>
                <c:pt idx="1981">
                  <c:v>1.9810000000000001</c:v>
                </c:pt>
                <c:pt idx="1982">
                  <c:v>1.982</c:v>
                </c:pt>
                <c:pt idx="1983">
                  <c:v>1.9830000000000001</c:v>
                </c:pt>
                <c:pt idx="1984">
                  <c:v>1.984</c:v>
                </c:pt>
                <c:pt idx="1985">
                  <c:v>1.9850000000000001</c:v>
                </c:pt>
                <c:pt idx="1986">
                  <c:v>1.986</c:v>
                </c:pt>
                <c:pt idx="1987">
                  <c:v>1.9870000000000001</c:v>
                </c:pt>
                <c:pt idx="1988">
                  <c:v>1.988</c:v>
                </c:pt>
                <c:pt idx="1989">
                  <c:v>1.9890000000000001</c:v>
                </c:pt>
                <c:pt idx="1990">
                  <c:v>1.99</c:v>
                </c:pt>
                <c:pt idx="1991">
                  <c:v>1.9910000000000001</c:v>
                </c:pt>
                <c:pt idx="1992">
                  <c:v>1.992</c:v>
                </c:pt>
                <c:pt idx="1993">
                  <c:v>1.9930000000000001</c:v>
                </c:pt>
                <c:pt idx="1994">
                  <c:v>1.994</c:v>
                </c:pt>
                <c:pt idx="1995">
                  <c:v>1.9950000000000001</c:v>
                </c:pt>
                <c:pt idx="1996">
                  <c:v>1.996</c:v>
                </c:pt>
                <c:pt idx="1997">
                  <c:v>1.9970000000000001</c:v>
                </c:pt>
                <c:pt idx="1998">
                  <c:v>1.998</c:v>
                </c:pt>
                <c:pt idx="1999">
                  <c:v>1.9990000000000001</c:v>
                </c:pt>
                <c:pt idx="2000">
                  <c:v>2</c:v>
                </c:pt>
                <c:pt idx="2001">
                  <c:v>2.0009999999999999</c:v>
                </c:pt>
                <c:pt idx="2002">
                  <c:v>2.0019999999999998</c:v>
                </c:pt>
                <c:pt idx="2003">
                  <c:v>2.0030000000000001</c:v>
                </c:pt>
                <c:pt idx="2004">
                  <c:v>2.004</c:v>
                </c:pt>
                <c:pt idx="2005">
                  <c:v>2.0049999999999999</c:v>
                </c:pt>
                <c:pt idx="2006">
                  <c:v>2.0059999999999998</c:v>
                </c:pt>
                <c:pt idx="2007">
                  <c:v>2.0070000000000001</c:v>
                </c:pt>
                <c:pt idx="2008">
                  <c:v>2.008</c:v>
                </c:pt>
                <c:pt idx="2009">
                  <c:v>2.0089999999999999</c:v>
                </c:pt>
                <c:pt idx="2010">
                  <c:v>2.0099999999999998</c:v>
                </c:pt>
                <c:pt idx="2011">
                  <c:v>2.0110000000000001</c:v>
                </c:pt>
                <c:pt idx="2012">
                  <c:v>2.012</c:v>
                </c:pt>
                <c:pt idx="2013">
                  <c:v>2.0129999999999999</c:v>
                </c:pt>
                <c:pt idx="2014">
                  <c:v>2.0139999999999998</c:v>
                </c:pt>
                <c:pt idx="2015">
                  <c:v>2.0150000000000001</c:v>
                </c:pt>
                <c:pt idx="2016">
                  <c:v>2.016</c:v>
                </c:pt>
                <c:pt idx="2017">
                  <c:v>2.0169999999999999</c:v>
                </c:pt>
                <c:pt idx="2018">
                  <c:v>2.0179999999999998</c:v>
                </c:pt>
                <c:pt idx="2019">
                  <c:v>2.0190000000000001</c:v>
                </c:pt>
                <c:pt idx="2020">
                  <c:v>2.02</c:v>
                </c:pt>
                <c:pt idx="2021">
                  <c:v>2.0209999999999999</c:v>
                </c:pt>
                <c:pt idx="2022">
                  <c:v>2.0219999999999998</c:v>
                </c:pt>
                <c:pt idx="2023">
                  <c:v>2.0230000000000001</c:v>
                </c:pt>
                <c:pt idx="2024">
                  <c:v>2.024</c:v>
                </c:pt>
                <c:pt idx="2025">
                  <c:v>2.0249999999999999</c:v>
                </c:pt>
                <c:pt idx="2026">
                  <c:v>2.0259999999999998</c:v>
                </c:pt>
                <c:pt idx="2027">
                  <c:v>2.0270000000000001</c:v>
                </c:pt>
                <c:pt idx="2028">
                  <c:v>2.028</c:v>
                </c:pt>
                <c:pt idx="2029">
                  <c:v>2.0289999999999999</c:v>
                </c:pt>
                <c:pt idx="2030">
                  <c:v>2.0299999999999998</c:v>
                </c:pt>
                <c:pt idx="2031">
                  <c:v>2.0310000000000001</c:v>
                </c:pt>
                <c:pt idx="2032">
                  <c:v>2.032</c:v>
                </c:pt>
                <c:pt idx="2033">
                  <c:v>2.0329999999999999</c:v>
                </c:pt>
                <c:pt idx="2034">
                  <c:v>2.0339999999999998</c:v>
                </c:pt>
                <c:pt idx="2035">
                  <c:v>2.0350000000000001</c:v>
                </c:pt>
                <c:pt idx="2036">
                  <c:v>2.036</c:v>
                </c:pt>
                <c:pt idx="2037">
                  <c:v>2.0369999999999999</c:v>
                </c:pt>
                <c:pt idx="2038">
                  <c:v>2.0379999999999998</c:v>
                </c:pt>
                <c:pt idx="2039">
                  <c:v>2.0390000000000001</c:v>
                </c:pt>
                <c:pt idx="2040">
                  <c:v>2.04</c:v>
                </c:pt>
                <c:pt idx="2041">
                  <c:v>2.0409999999999999</c:v>
                </c:pt>
                <c:pt idx="2042">
                  <c:v>2.0419999999999998</c:v>
                </c:pt>
                <c:pt idx="2043">
                  <c:v>2.0430000000000001</c:v>
                </c:pt>
                <c:pt idx="2044">
                  <c:v>2.044</c:v>
                </c:pt>
                <c:pt idx="2045">
                  <c:v>2.0449999999999999</c:v>
                </c:pt>
                <c:pt idx="2046">
                  <c:v>2.0459999999999998</c:v>
                </c:pt>
                <c:pt idx="2047">
                  <c:v>2.0470000000000002</c:v>
                </c:pt>
                <c:pt idx="2048">
                  <c:v>2.048</c:v>
                </c:pt>
                <c:pt idx="2049">
                  <c:v>2.0489999999999999</c:v>
                </c:pt>
                <c:pt idx="2050">
                  <c:v>2.0499999999999998</c:v>
                </c:pt>
                <c:pt idx="2051">
                  <c:v>2.0510000000000002</c:v>
                </c:pt>
                <c:pt idx="2052">
                  <c:v>2.052</c:v>
                </c:pt>
                <c:pt idx="2053">
                  <c:v>2.0529999999999999</c:v>
                </c:pt>
                <c:pt idx="2054">
                  <c:v>2.0539999999999998</c:v>
                </c:pt>
                <c:pt idx="2055">
                  <c:v>2.0550000000000002</c:v>
                </c:pt>
                <c:pt idx="2056">
                  <c:v>2.056</c:v>
                </c:pt>
                <c:pt idx="2057">
                  <c:v>2.0569999999999999</c:v>
                </c:pt>
                <c:pt idx="2058">
                  <c:v>2.0579999999999998</c:v>
                </c:pt>
                <c:pt idx="2059">
                  <c:v>2.0590000000000002</c:v>
                </c:pt>
                <c:pt idx="2060">
                  <c:v>2.06</c:v>
                </c:pt>
                <c:pt idx="2061">
                  <c:v>2.0609999999999999</c:v>
                </c:pt>
                <c:pt idx="2062">
                  <c:v>2.0619999999999998</c:v>
                </c:pt>
                <c:pt idx="2063">
                  <c:v>2.0630000000000002</c:v>
                </c:pt>
                <c:pt idx="2064">
                  <c:v>2.0640000000000001</c:v>
                </c:pt>
                <c:pt idx="2065">
                  <c:v>2.0649999999999999</c:v>
                </c:pt>
                <c:pt idx="2066">
                  <c:v>2.0659999999999998</c:v>
                </c:pt>
                <c:pt idx="2067">
                  <c:v>2.0670000000000002</c:v>
                </c:pt>
                <c:pt idx="2068">
                  <c:v>2.0680000000000001</c:v>
                </c:pt>
                <c:pt idx="2069">
                  <c:v>2.069</c:v>
                </c:pt>
                <c:pt idx="2070">
                  <c:v>2.0699999999999998</c:v>
                </c:pt>
                <c:pt idx="2071">
                  <c:v>2.0710000000000002</c:v>
                </c:pt>
                <c:pt idx="2072">
                  <c:v>2.0720000000000001</c:v>
                </c:pt>
                <c:pt idx="2073">
                  <c:v>2.073</c:v>
                </c:pt>
                <c:pt idx="2074">
                  <c:v>2.0739999999999998</c:v>
                </c:pt>
                <c:pt idx="2075">
                  <c:v>2.0750000000000002</c:v>
                </c:pt>
                <c:pt idx="2076">
                  <c:v>2.0760000000000001</c:v>
                </c:pt>
                <c:pt idx="2077">
                  <c:v>2.077</c:v>
                </c:pt>
                <c:pt idx="2078">
                  <c:v>2.0779999999999998</c:v>
                </c:pt>
                <c:pt idx="2079">
                  <c:v>2.0790000000000002</c:v>
                </c:pt>
                <c:pt idx="2080">
                  <c:v>2.08</c:v>
                </c:pt>
                <c:pt idx="2081">
                  <c:v>2.081</c:v>
                </c:pt>
                <c:pt idx="2082">
                  <c:v>2.0819999999999999</c:v>
                </c:pt>
                <c:pt idx="2083">
                  <c:v>2.0830000000000002</c:v>
                </c:pt>
                <c:pt idx="2084">
                  <c:v>2.0840000000000001</c:v>
                </c:pt>
                <c:pt idx="2085">
                  <c:v>2.085</c:v>
                </c:pt>
                <c:pt idx="2086">
                  <c:v>2.0859999999999999</c:v>
                </c:pt>
                <c:pt idx="2087">
                  <c:v>2.0870000000000002</c:v>
                </c:pt>
                <c:pt idx="2088">
                  <c:v>2.0880000000000001</c:v>
                </c:pt>
                <c:pt idx="2089">
                  <c:v>2.089</c:v>
                </c:pt>
                <c:pt idx="2090">
                  <c:v>2.09</c:v>
                </c:pt>
                <c:pt idx="2091">
                  <c:v>2.0910000000000002</c:v>
                </c:pt>
                <c:pt idx="2092">
                  <c:v>2.0920000000000001</c:v>
                </c:pt>
                <c:pt idx="2093">
                  <c:v>2.093</c:v>
                </c:pt>
                <c:pt idx="2094">
                  <c:v>2.0939999999999999</c:v>
                </c:pt>
                <c:pt idx="2095">
                  <c:v>2.0950000000000002</c:v>
                </c:pt>
                <c:pt idx="2096">
                  <c:v>2.0960000000000001</c:v>
                </c:pt>
                <c:pt idx="2097">
                  <c:v>2.097</c:v>
                </c:pt>
                <c:pt idx="2098">
                  <c:v>2.0979999999999999</c:v>
                </c:pt>
                <c:pt idx="2099">
                  <c:v>2.0990000000000002</c:v>
                </c:pt>
                <c:pt idx="2100">
                  <c:v>2.1</c:v>
                </c:pt>
                <c:pt idx="2101">
                  <c:v>2.101</c:v>
                </c:pt>
                <c:pt idx="2102">
                  <c:v>2.1019999999999999</c:v>
                </c:pt>
                <c:pt idx="2103">
                  <c:v>2.1030000000000002</c:v>
                </c:pt>
                <c:pt idx="2104">
                  <c:v>2.1040000000000001</c:v>
                </c:pt>
                <c:pt idx="2105">
                  <c:v>2.105</c:v>
                </c:pt>
                <c:pt idx="2106">
                  <c:v>2.1059999999999999</c:v>
                </c:pt>
                <c:pt idx="2107">
                  <c:v>2.1070000000000002</c:v>
                </c:pt>
                <c:pt idx="2108">
                  <c:v>2.1080000000000001</c:v>
                </c:pt>
                <c:pt idx="2109">
                  <c:v>2.109</c:v>
                </c:pt>
                <c:pt idx="2110">
                  <c:v>2.11</c:v>
                </c:pt>
                <c:pt idx="2111">
                  <c:v>2.1110000000000002</c:v>
                </c:pt>
                <c:pt idx="2112">
                  <c:v>2.1120000000000001</c:v>
                </c:pt>
                <c:pt idx="2113">
                  <c:v>2.113</c:v>
                </c:pt>
                <c:pt idx="2114">
                  <c:v>2.1139999999999999</c:v>
                </c:pt>
                <c:pt idx="2115">
                  <c:v>2.1150000000000002</c:v>
                </c:pt>
                <c:pt idx="2116">
                  <c:v>2.1160000000000001</c:v>
                </c:pt>
                <c:pt idx="2117">
                  <c:v>2.117</c:v>
                </c:pt>
                <c:pt idx="2118">
                  <c:v>2.1179999999999999</c:v>
                </c:pt>
                <c:pt idx="2119">
                  <c:v>2.1190000000000002</c:v>
                </c:pt>
                <c:pt idx="2120">
                  <c:v>2.12</c:v>
                </c:pt>
                <c:pt idx="2121">
                  <c:v>2.121</c:v>
                </c:pt>
                <c:pt idx="2122">
                  <c:v>2.1219999999999999</c:v>
                </c:pt>
                <c:pt idx="2123">
                  <c:v>2.1230000000000002</c:v>
                </c:pt>
                <c:pt idx="2124">
                  <c:v>2.1240000000000001</c:v>
                </c:pt>
                <c:pt idx="2125">
                  <c:v>2.125</c:v>
                </c:pt>
                <c:pt idx="2126">
                  <c:v>2.1259999999999999</c:v>
                </c:pt>
                <c:pt idx="2127">
                  <c:v>2.1269999999999998</c:v>
                </c:pt>
                <c:pt idx="2128">
                  <c:v>2.1280000000000001</c:v>
                </c:pt>
                <c:pt idx="2129">
                  <c:v>2.129</c:v>
                </c:pt>
                <c:pt idx="2130">
                  <c:v>2.13</c:v>
                </c:pt>
                <c:pt idx="2131">
                  <c:v>2.1309999999999998</c:v>
                </c:pt>
                <c:pt idx="2132">
                  <c:v>2.1320000000000001</c:v>
                </c:pt>
                <c:pt idx="2133">
                  <c:v>2.133</c:v>
                </c:pt>
                <c:pt idx="2134">
                  <c:v>2.1339999999999999</c:v>
                </c:pt>
                <c:pt idx="2135">
                  <c:v>2.1349999999999998</c:v>
                </c:pt>
                <c:pt idx="2136">
                  <c:v>2.1360000000000001</c:v>
                </c:pt>
                <c:pt idx="2137">
                  <c:v>2.137</c:v>
                </c:pt>
                <c:pt idx="2138">
                  <c:v>2.1379999999999999</c:v>
                </c:pt>
                <c:pt idx="2139">
                  <c:v>2.1389999999999998</c:v>
                </c:pt>
                <c:pt idx="2140">
                  <c:v>2.14</c:v>
                </c:pt>
                <c:pt idx="2141">
                  <c:v>2.141</c:v>
                </c:pt>
                <c:pt idx="2142">
                  <c:v>2.1419999999999999</c:v>
                </c:pt>
                <c:pt idx="2143">
                  <c:v>2.1429999999999998</c:v>
                </c:pt>
                <c:pt idx="2144">
                  <c:v>2.1440000000000001</c:v>
                </c:pt>
                <c:pt idx="2145">
                  <c:v>2.145</c:v>
                </c:pt>
                <c:pt idx="2146">
                  <c:v>2.1459999999999999</c:v>
                </c:pt>
                <c:pt idx="2147">
                  <c:v>2.1469999999999998</c:v>
                </c:pt>
                <c:pt idx="2148">
                  <c:v>2.1480000000000001</c:v>
                </c:pt>
                <c:pt idx="2149">
                  <c:v>2.149</c:v>
                </c:pt>
                <c:pt idx="2150">
                  <c:v>2.15</c:v>
                </c:pt>
                <c:pt idx="2151">
                  <c:v>2.1509999999999998</c:v>
                </c:pt>
                <c:pt idx="2152">
                  <c:v>2.1520000000000001</c:v>
                </c:pt>
                <c:pt idx="2153">
                  <c:v>2.153</c:v>
                </c:pt>
                <c:pt idx="2154">
                  <c:v>2.1539999999999999</c:v>
                </c:pt>
                <c:pt idx="2155">
                  <c:v>2.1549999999999998</c:v>
                </c:pt>
                <c:pt idx="2156">
                  <c:v>2.1560000000000001</c:v>
                </c:pt>
                <c:pt idx="2157">
                  <c:v>2.157</c:v>
                </c:pt>
                <c:pt idx="2158">
                  <c:v>2.1579999999999999</c:v>
                </c:pt>
                <c:pt idx="2159">
                  <c:v>2.1589999999999998</c:v>
                </c:pt>
                <c:pt idx="2160">
                  <c:v>2.16</c:v>
                </c:pt>
                <c:pt idx="2161">
                  <c:v>2.161</c:v>
                </c:pt>
                <c:pt idx="2162">
                  <c:v>2.1619999999999999</c:v>
                </c:pt>
                <c:pt idx="2163">
                  <c:v>2.1629999999999998</c:v>
                </c:pt>
                <c:pt idx="2164">
                  <c:v>2.1640000000000001</c:v>
                </c:pt>
                <c:pt idx="2165">
                  <c:v>2.165</c:v>
                </c:pt>
                <c:pt idx="2166">
                  <c:v>2.1659999999999999</c:v>
                </c:pt>
                <c:pt idx="2167">
                  <c:v>2.1669999999999998</c:v>
                </c:pt>
                <c:pt idx="2168">
                  <c:v>2.1680000000000001</c:v>
                </c:pt>
                <c:pt idx="2169">
                  <c:v>2.169</c:v>
                </c:pt>
                <c:pt idx="2170">
                  <c:v>2.17</c:v>
                </c:pt>
                <c:pt idx="2171">
                  <c:v>2.1709999999999998</c:v>
                </c:pt>
                <c:pt idx="2172">
                  <c:v>2.1720000000000002</c:v>
                </c:pt>
                <c:pt idx="2173">
                  <c:v>2.173</c:v>
                </c:pt>
                <c:pt idx="2174">
                  <c:v>2.1739999999999999</c:v>
                </c:pt>
                <c:pt idx="2175">
                  <c:v>2.1749999999999998</c:v>
                </c:pt>
                <c:pt idx="2176">
                  <c:v>2.1760000000000002</c:v>
                </c:pt>
                <c:pt idx="2177">
                  <c:v>2.177</c:v>
                </c:pt>
                <c:pt idx="2178">
                  <c:v>2.1779999999999999</c:v>
                </c:pt>
                <c:pt idx="2179">
                  <c:v>2.1789999999999998</c:v>
                </c:pt>
                <c:pt idx="2180">
                  <c:v>2.1800000000000002</c:v>
                </c:pt>
                <c:pt idx="2181">
                  <c:v>2.181</c:v>
                </c:pt>
                <c:pt idx="2182">
                  <c:v>2.1819999999999999</c:v>
                </c:pt>
                <c:pt idx="2183">
                  <c:v>2.1829999999999998</c:v>
                </c:pt>
                <c:pt idx="2184">
                  <c:v>2.1840000000000002</c:v>
                </c:pt>
                <c:pt idx="2185">
                  <c:v>2.1850000000000001</c:v>
                </c:pt>
                <c:pt idx="2186">
                  <c:v>2.1859999999999999</c:v>
                </c:pt>
                <c:pt idx="2187">
                  <c:v>2.1869999999999998</c:v>
                </c:pt>
                <c:pt idx="2188">
                  <c:v>2.1880000000000002</c:v>
                </c:pt>
                <c:pt idx="2189">
                  <c:v>2.1890000000000001</c:v>
                </c:pt>
                <c:pt idx="2190">
                  <c:v>2.19</c:v>
                </c:pt>
                <c:pt idx="2191">
                  <c:v>2.1909999999999998</c:v>
                </c:pt>
                <c:pt idx="2192">
                  <c:v>2.1920000000000002</c:v>
                </c:pt>
                <c:pt idx="2193">
                  <c:v>2.1930000000000001</c:v>
                </c:pt>
                <c:pt idx="2194">
                  <c:v>2.194</c:v>
                </c:pt>
                <c:pt idx="2195">
                  <c:v>2.1949999999999998</c:v>
                </c:pt>
                <c:pt idx="2196">
                  <c:v>2.1960000000000002</c:v>
                </c:pt>
                <c:pt idx="2197">
                  <c:v>2.1970000000000001</c:v>
                </c:pt>
                <c:pt idx="2198">
                  <c:v>2.198</c:v>
                </c:pt>
                <c:pt idx="2199">
                  <c:v>2.1989999999999998</c:v>
                </c:pt>
                <c:pt idx="2200">
                  <c:v>2.2000000000000002</c:v>
                </c:pt>
                <c:pt idx="2201">
                  <c:v>2.2010000000000001</c:v>
                </c:pt>
                <c:pt idx="2202">
                  <c:v>2.202</c:v>
                </c:pt>
                <c:pt idx="2203">
                  <c:v>2.2029999999999998</c:v>
                </c:pt>
                <c:pt idx="2204">
                  <c:v>2.2040000000000002</c:v>
                </c:pt>
                <c:pt idx="2205">
                  <c:v>2.2050000000000001</c:v>
                </c:pt>
                <c:pt idx="2206">
                  <c:v>2.206</c:v>
                </c:pt>
                <c:pt idx="2207">
                  <c:v>2.2069999999999999</c:v>
                </c:pt>
                <c:pt idx="2208">
                  <c:v>2.2080000000000002</c:v>
                </c:pt>
                <c:pt idx="2209">
                  <c:v>2.2090000000000001</c:v>
                </c:pt>
                <c:pt idx="2210">
                  <c:v>2.21</c:v>
                </c:pt>
                <c:pt idx="2211">
                  <c:v>2.2109999999999999</c:v>
                </c:pt>
                <c:pt idx="2212">
                  <c:v>2.2120000000000002</c:v>
                </c:pt>
                <c:pt idx="2213">
                  <c:v>2.2130000000000001</c:v>
                </c:pt>
                <c:pt idx="2214">
                  <c:v>2.214</c:v>
                </c:pt>
                <c:pt idx="2215">
                  <c:v>2.2149999999999999</c:v>
                </c:pt>
                <c:pt idx="2216">
                  <c:v>2.2160000000000002</c:v>
                </c:pt>
                <c:pt idx="2217">
                  <c:v>2.2170000000000001</c:v>
                </c:pt>
                <c:pt idx="2218">
                  <c:v>2.218</c:v>
                </c:pt>
                <c:pt idx="2219">
                  <c:v>2.2189999999999999</c:v>
                </c:pt>
                <c:pt idx="2220">
                  <c:v>2.2200000000000002</c:v>
                </c:pt>
                <c:pt idx="2221">
                  <c:v>2.2210000000000001</c:v>
                </c:pt>
                <c:pt idx="2222">
                  <c:v>2.222</c:v>
                </c:pt>
                <c:pt idx="2223">
                  <c:v>2.2229999999999999</c:v>
                </c:pt>
                <c:pt idx="2224">
                  <c:v>2.2240000000000002</c:v>
                </c:pt>
                <c:pt idx="2225">
                  <c:v>2.2250000000000001</c:v>
                </c:pt>
                <c:pt idx="2226">
                  <c:v>2.226</c:v>
                </c:pt>
                <c:pt idx="2227">
                  <c:v>2.2269999999999999</c:v>
                </c:pt>
                <c:pt idx="2228">
                  <c:v>2.2280000000000002</c:v>
                </c:pt>
                <c:pt idx="2229">
                  <c:v>2.2290000000000001</c:v>
                </c:pt>
                <c:pt idx="2230">
                  <c:v>2.23</c:v>
                </c:pt>
                <c:pt idx="2231">
                  <c:v>2.2309999999999999</c:v>
                </c:pt>
                <c:pt idx="2232">
                  <c:v>2.2320000000000002</c:v>
                </c:pt>
                <c:pt idx="2233">
                  <c:v>2.2330000000000001</c:v>
                </c:pt>
                <c:pt idx="2234">
                  <c:v>2.234</c:v>
                </c:pt>
                <c:pt idx="2235">
                  <c:v>2.2349999999999999</c:v>
                </c:pt>
                <c:pt idx="2236">
                  <c:v>2.2360000000000002</c:v>
                </c:pt>
                <c:pt idx="2237">
                  <c:v>2.2370000000000001</c:v>
                </c:pt>
                <c:pt idx="2238">
                  <c:v>2.238</c:v>
                </c:pt>
                <c:pt idx="2239">
                  <c:v>2.2389999999999999</c:v>
                </c:pt>
                <c:pt idx="2240">
                  <c:v>2.2400000000000002</c:v>
                </c:pt>
                <c:pt idx="2241">
                  <c:v>2.2410000000000001</c:v>
                </c:pt>
                <c:pt idx="2242">
                  <c:v>2.242</c:v>
                </c:pt>
                <c:pt idx="2243">
                  <c:v>2.2429999999999999</c:v>
                </c:pt>
                <c:pt idx="2244">
                  <c:v>2.2440000000000002</c:v>
                </c:pt>
                <c:pt idx="2245">
                  <c:v>2.2450000000000001</c:v>
                </c:pt>
                <c:pt idx="2246">
                  <c:v>2.246</c:v>
                </c:pt>
                <c:pt idx="2247">
                  <c:v>2.2469999999999999</c:v>
                </c:pt>
                <c:pt idx="2248">
                  <c:v>2.2480000000000002</c:v>
                </c:pt>
                <c:pt idx="2249">
                  <c:v>2.2490000000000001</c:v>
                </c:pt>
                <c:pt idx="2250">
                  <c:v>2.25</c:v>
                </c:pt>
                <c:pt idx="2251">
                  <c:v>2.2509999999999999</c:v>
                </c:pt>
                <c:pt idx="2252">
                  <c:v>2.2519999999999998</c:v>
                </c:pt>
                <c:pt idx="2253">
                  <c:v>2.2530000000000001</c:v>
                </c:pt>
                <c:pt idx="2254">
                  <c:v>2.254</c:v>
                </c:pt>
                <c:pt idx="2255">
                  <c:v>2.2549999999999999</c:v>
                </c:pt>
                <c:pt idx="2256">
                  <c:v>2.2559999999999998</c:v>
                </c:pt>
                <c:pt idx="2257">
                  <c:v>2.2570000000000001</c:v>
                </c:pt>
                <c:pt idx="2258">
                  <c:v>2.258</c:v>
                </c:pt>
                <c:pt idx="2259">
                  <c:v>2.2589999999999999</c:v>
                </c:pt>
                <c:pt idx="2260">
                  <c:v>2.2599999999999998</c:v>
                </c:pt>
                <c:pt idx="2261">
                  <c:v>2.2610000000000001</c:v>
                </c:pt>
                <c:pt idx="2262">
                  <c:v>2.262</c:v>
                </c:pt>
                <c:pt idx="2263">
                  <c:v>2.2629999999999999</c:v>
                </c:pt>
                <c:pt idx="2264">
                  <c:v>2.2639999999999998</c:v>
                </c:pt>
                <c:pt idx="2265">
                  <c:v>2.2650000000000001</c:v>
                </c:pt>
                <c:pt idx="2266">
                  <c:v>2.266</c:v>
                </c:pt>
                <c:pt idx="2267">
                  <c:v>2.2669999999999999</c:v>
                </c:pt>
                <c:pt idx="2268">
                  <c:v>2.2679999999999998</c:v>
                </c:pt>
                <c:pt idx="2269">
                  <c:v>2.2690000000000001</c:v>
                </c:pt>
                <c:pt idx="2270">
                  <c:v>2.27</c:v>
                </c:pt>
                <c:pt idx="2271">
                  <c:v>2.2709999999999999</c:v>
                </c:pt>
                <c:pt idx="2272">
                  <c:v>2.2719999999999998</c:v>
                </c:pt>
                <c:pt idx="2273">
                  <c:v>2.2730000000000001</c:v>
                </c:pt>
                <c:pt idx="2274">
                  <c:v>2.274</c:v>
                </c:pt>
                <c:pt idx="2275">
                  <c:v>2.2749999999999999</c:v>
                </c:pt>
                <c:pt idx="2276">
                  <c:v>2.2759999999999998</c:v>
                </c:pt>
                <c:pt idx="2277">
                  <c:v>2.2770000000000001</c:v>
                </c:pt>
                <c:pt idx="2278">
                  <c:v>2.278</c:v>
                </c:pt>
                <c:pt idx="2279">
                  <c:v>2.2789999999999999</c:v>
                </c:pt>
                <c:pt idx="2280">
                  <c:v>2.2799999999999998</c:v>
                </c:pt>
                <c:pt idx="2281">
                  <c:v>2.2810000000000001</c:v>
                </c:pt>
                <c:pt idx="2282">
                  <c:v>2.282</c:v>
                </c:pt>
                <c:pt idx="2283">
                  <c:v>2.2829999999999999</c:v>
                </c:pt>
                <c:pt idx="2284">
                  <c:v>2.2839999999999998</c:v>
                </c:pt>
                <c:pt idx="2285">
                  <c:v>2.2850000000000001</c:v>
                </c:pt>
                <c:pt idx="2286">
                  <c:v>2.286</c:v>
                </c:pt>
                <c:pt idx="2287">
                  <c:v>2.2869999999999999</c:v>
                </c:pt>
                <c:pt idx="2288">
                  <c:v>2.2879999999999998</c:v>
                </c:pt>
                <c:pt idx="2289">
                  <c:v>2.2890000000000001</c:v>
                </c:pt>
                <c:pt idx="2290">
                  <c:v>2.29</c:v>
                </c:pt>
                <c:pt idx="2291">
                  <c:v>2.2909999999999999</c:v>
                </c:pt>
                <c:pt idx="2292">
                  <c:v>2.2919999999999998</c:v>
                </c:pt>
                <c:pt idx="2293">
                  <c:v>2.2930000000000001</c:v>
                </c:pt>
                <c:pt idx="2294">
                  <c:v>2.294</c:v>
                </c:pt>
                <c:pt idx="2295">
                  <c:v>2.2949999999999999</c:v>
                </c:pt>
                <c:pt idx="2296">
                  <c:v>2.2959999999999998</c:v>
                </c:pt>
                <c:pt idx="2297">
                  <c:v>2.2970000000000002</c:v>
                </c:pt>
                <c:pt idx="2298">
                  <c:v>2.298</c:v>
                </c:pt>
                <c:pt idx="2299">
                  <c:v>2.2989999999999999</c:v>
                </c:pt>
                <c:pt idx="2300">
                  <c:v>2.2999999999999998</c:v>
                </c:pt>
                <c:pt idx="2301">
                  <c:v>2.3010000000000002</c:v>
                </c:pt>
                <c:pt idx="2302">
                  <c:v>2.302</c:v>
                </c:pt>
                <c:pt idx="2303">
                  <c:v>2.3029999999999999</c:v>
                </c:pt>
                <c:pt idx="2304">
                  <c:v>2.3039999999999998</c:v>
                </c:pt>
                <c:pt idx="2305">
                  <c:v>2.3050000000000002</c:v>
                </c:pt>
                <c:pt idx="2306">
                  <c:v>2.306</c:v>
                </c:pt>
                <c:pt idx="2307">
                  <c:v>2.3069999999999999</c:v>
                </c:pt>
                <c:pt idx="2308">
                  <c:v>2.3079999999999998</c:v>
                </c:pt>
                <c:pt idx="2309">
                  <c:v>2.3090000000000002</c:v>
                </c:pt>
                <c:pt idx="2310">
                  <c:v>2.31</c:v>
                </c:pt>
                <c:pt idx="2311">
                  <c:v>2.3109999999999999</c:v>
                </c:pt>
                <c:pt idx="2312">
                  <c:v>2.3119999999999998</c:v>
                </c:pt>
                <c:pt idx="2313">
                  <c:v>2.3130000000000002</c:v>
                </c:pt>
                <c:pt idx="2314">
                  <c:v>2.3140000000000001</c:v>
                </c:pt>
                <c:pt idx="2315">
                  <c:v>2.3149999999999999</c:v>
                </c:pt>
                <c:pt idx="2316">
                  <c:v>2.3159999999999998</c:v>
                </c:pt>
                <c:pt idx="2317">
                  <c:v>2.3170000000000002</c:v>
                </c:pt>
                <c:pt idx="2318">
                  <c:v>2.3180000000000001</c:v>
                </c:pt>
                <c:pt idx="2319">
                  <c:v>2.319</c:v>
                </c:pt>
                <c:pt idx="2320">
                  <c:v>2.3199999999999998</c:v>
                </c:pt>
                <c:pt idx="2321">
                  <c:v>2.3210000000000002</c:v>
                </c:pt>
                <c:pt idx="2322">
                  <c:v>2.3220000000000001</c:v>
                </c:pt>
                <c:pt idx="2323">
                  <c:v>2.323</c:v>
                </c:pt>
                <c:pt idx="2324">
                  <c:v>2.3239999999999998</c:v>
                </c:pt>
                <c:pt idx="2325">
                  <c:v>2.3250000000000002</c:v>
                </c:pt>
                <c:pt idx="2326">
                  <c:v>2.3260000000000001</c:v>
                </c:pt>
                <c:pt idx="2327">
                  <c:v>2.327</c:v>
                </c:pt>
                <c:pt idx="2328">
                  <c:v>2.3279999999999998</c:v>
                </c:pt>
                <c:pt idx="2329">
                  <c:v>2.3290000000000002</c:v>
                </c:pt>
                <c:pt idx="2330">
                  <c:v>2.33</c:v>
                </c:pt>
                <c:pt idx="2331">
                  <c:v>2.331</c:v>
                </c:pt>
                <c:pt idx="2332">
                  <c:v>2.3319999999999999</c:v>
                </c:pt>
                <c:pt idx="2333">
                  <c:v>2.3330000000000002</c:v>
                </c:pt>
                <c:pt idx="2334">
                  <c:v>2.3340000000000001</c:v>
                </c:pt>
                <c:pt idx="2335">
                  <c:v>2.335</c:v>
                </c:pt>
                <c:pt idx="2336">
                  <c:v>2.3359999999999999</c:v>
                </c:pt>
                <c:pt idx="2337">
                  <c:v>2.3370000000000002</c:v>
                </c:pt>
                <c:pt idx="2338">
                  <c:v>2.3380000000000001</c:v>
                </c:pt>
                <c:pt idx="2339">
                  <c:v>2.339</c:v>
                </c:pt>
                <c:pt idx="2340">
                  <c:v>2.34</c:v>
                </c:pt>
                <c:pt idx="2341">
                  <c:v>2.3410000000000002</c:v>
                </c:pt>
                <c:pt idx="2342">
                  <c:v>2.3420000000000001</c:v>
                </c:pt>
                <c:pt idx="2343">
                  <c:v>2.343</c:v>
                </c:pt>
                <c:pt idx="2344">
                  <c:v>2.3439999999999999</c:v>
                </c:pt>
                <c:pt idx="2345">
                  <c:v>2.3450000000000002</c:v>
                </c:pt>
                <c:pt idx="2346">
                  <c:v>2.3460000000000001</c:v>
                </c:pt>
                <c:pt idx="2347">
                  <c:v>2.347</c:v>
                </c:pt>
                <c:pt idx="2348">
                  <c:v>2.3479999999999999</c:v>
                </c:pt>
                <c:pt idx="2349">
                  <c:v>2.3490000000000002</c:v>
                </c:pt>
                <c:pt idx="2350">
                  <c:v>2.35</c:v>
                </c:pt>
                <c:pt idx="2351">
                  <c:v>2.351</c:v>
                </c:pt>
                <c:pt idx="2352">
                  <c:v>2.3519999999999999</c:v>
                </c:pt>
                <c:pt idx="2353">
                  <c:v>2.3530000000000002</c:v>
                </c:pt>
                <c:pt idx="2354">
                  <c:v>2.3540000000000001</c:v>
                </c:pt>
                <c:pt idx="2355">
                  <c:v>2.355</c:v>
                </c:pt>
                <c:pt idx="2356">
                  <c:v>2.3559999999999999</c:v>
                </c:pt>
                <c:pt idx="2357">
                  <c:v>2.3570000000000002</c:v>
                </c:pt>
                <c:pt idx="2358">
                  <c:v>2.3580000000000001</c:v>
                </c:pt>
                <c:pt idx="2359">
                  <c:v>2.359</c:v>
                </c:pt>
                <c:pt idx="2360">
                  <c:v>2.36</c:v>
                </c:pt>
                <c:pt idx="2361">
                  <c:v>2.3610000000000002</c:v>
                </c:pt>
                <c:pt idx="2362">
                  <c:v>2.3620000000000001</c:v>
                </c:pt>
                <c:pt idx="2363">
                  <c:v>2.363</c:v>
                </c:pt>
                <c:pt idx="2364">
                  <c:v>2.3639999999999999</c:v>
                </c:pt>
                <c:pt idx="2365">
                  <c:v>2.3650000000000002</c:v>
                </c:pt>
                <c:pt idx="2366">
                  <c:v>2.3660000000000001</c:v>
                </c:pt>
                <c:pt idx="2367">
                  <c:v>2.367</c:v>
                </c:pt>
                <c:pt idx="2368">
                  <c:v>2.3679999999999999</c:v>
                </c:pt>
                <c:pt idx="2369">
                  <c:v>2.3690000000000002</c:v>
                </c:pt>
                <c:pt idx="2370">
                  <c:v>2.37</c:v>
                </c:pt>
                <c:pt idx="2371">
                  <c:v>2.371</c:v>
                </c:pt>
                <c:pt idx="2372">
                  <c:v>2.3719999999999999</c:v>
                </c:pt>
                <c:pt idx="2373">
                  <c:v>2.3730000000000002</c:v>
                </c:pt>
                <c:pt idx="2374">
                  <c:v>2.3740000000000001</c:v>
                </c:pt>
                <c:pt idx="2375">
                  <c:v>2.375</c:v>
                </c:pt>
                <c:pt idx="2376">
                  <c:v>2.3759999999999999</c:v>
                </c:pt>
                <c:pt idx="2377">
                  <c:v>2.3769999999999998</c:v>
                </c:pt>
                <c:pt idx="2378">
                  <c:v>2.3780000000000001</c:v>
                </c:pt>
                <c:pt idx="2379">
                  <c:v>2.379</c:v>
                </c:pt>
                <c:pt idx="2380">
                  <c:v>2.38</c:v>
                </c:pt>
                <c:pt idx="2381">
                  <c:v>2.3809999999999998</c:v>
                </c:pt>
                <c:pt idx="2382">
                  <c:v>2.3820000000000001</c:v>
                </c:pt>
                <c:pt idx="2383">
                  <c:v>2.383</c:v>
                </c:pt>
                <c:pt idx="2384">
                  <c:v>2.3839999999999999</c:v>
                </c:pt>
                <c:pt idx="2385">
                  <c:v>2.3849999999999998</c:v>
                </c:pt>
                <c:pt idx="2386">
                  <c:v>2.3860000000000001</c:v>
                </c:pt>
                <c:pt idx="2387">
                  <c:v>2.387</c:v>
                </c:pt>
                <c:pt idx="2388">
                  <c:v>2.3879999999999999</c:v>
                </c:pt>
                <c:pt idx="2389">
                  <c:v>2.3889999999999998</c:v>
                </c:pt>
                <c:pt idx="2390">
                  <c:v>2.39</c:v>
                </c:pt>
                <c:pt idx="2391">
                  <c:v>2.391</c:v>
                </c:pt>
                <c:pt idx="2392">
                  <c:v>2.3919999999999999</c:v>
                </c:pt>
                <c:pt idx="2393">
                  <c:v>2.3929999999999998</c:v>
                </c:pt>
                <c:pt idx="2394">
                  <c:v>2.3940000000000001</c:v>
                </c:pt>
                <c:pt idx="2395">
                  <c:v>2.395</c:v>
                </c:pt>
                <c:pt idx="2396">
                  <c:v>2.3959999999999999</c:v>
                </c:pt>
                <c:pt idx="2397">
                  <c:v>2.3969999999999998</c:v>
                </c:pt>
                <c:pt idx="2398">
                  <c:v>2.3980000000000001</c:v>
                </c:pt>
                <c:pt idx="2399">
                  <c:v>2.399</c:v>
                </c:pt>
                <c:pt idx="2400">
                  <c:v>2.4</c:v>
                </c:pt>
                <c:pt idx="2401">
                  <c:v>2.4009999999999998</c:v>
                </c:pt>
                <c:pt idx="2402">
                  <c:v>2.4020000000000001</c:v>
                </c:pt>
                <c:pt idx="2403">
                  <c:v>2.403</c:v>
                </c:pt>
                <c:pt idx="2404">
                  <c:v>2.4039999999999999</c:v>
                </c:pt>
                <c:pt idx="2405">
                  <c:v>2.4049999999999998</c:v>
                </c:pt>
                <c:pt idx="2406">
                  <c:v>2.4060000000000001</c:v>
                </c:pt>
                <c:pt idx="2407">
                  <c:v>2.407</c:v>
                </c:pt>
                <c:pt idx="2408">
                  <c:v>2.4079999999999999</c:v>
                </c:pt>
                <c:pt idx="2409">
                  <c:v>2.4089999999999998</c:v>
                </c:pt>
                <c:pt idx="2410">
                  <c:v>2.41</c:v>
                </c:pt>
                <c:pt idx="2411">
                  <c:v>2.411</c:v>
                </c:pt>
                <c:pt idx="2412">
                  <c:v>2.4119999999999999</c:v>
                </c:pt>
                <c:pt idx="2413">
                  <c:v>2.4129999999999998</c:v>
                </c:pt>
                <c:pt idx="2414">
                  <c:v>2.4140000000000001</c:v>
                </c:pt>
                <c:pt idx="2415">
                  <c:v>2.415</c:v>
                </c:pt>
                <c:pt idx="2416">
                  <c:v>2.4159999999999999</c:v>
                </c:pt>
                <c:pt idx="2417">
                  <c:v>2.4169999999999998</c:v>
                </c:pt>
                <c:pt idx="2418">
                  <c:v>2.4180000000000001</c:v>
                </c:pt>
                <c:pt idx="2419">
                  <c:v>2.419</c:v>
                </c:pt>
                <c:pt idx="2420">
                  <c:v>2.42</c:v>
                </c:pt>
                <c:pt idx="2421">
                  <c:v>2.4209999999999998</c:v>
                </c:pt>
                <c:pt idx="2422">
                  <c:v>2.4220000000000002</c:v>
                </c:pt>
                <c:pt idx="2423">
                  <c:v>2.423</c:v>
                </c:pt>
                <c:pt idx="2424">
                  <c:v>2.4239999999999999</c:v>
                </c:pt>
                <c:pt idx="2425">
                  <c:v>2.4249999999999998</c:v>
                </c:pt>
                <c:pt idx="2426">
                  <c:v>2.4260000000000002</c:v>
                </c:pt>
                <c:pt idx="2427">
                  <c:v>2.427</c:v>
                </c:pt>
                <c:pt idx="2428">
                  <c:v>2.4279999999999999</c:v>
                </c:pt>
                <c:pt idx="2429">
                  <c:v>2.4289999999999998</c:v>
                </c:pt>
                <c:pt idx="2430">
                  <c:v>2.4300000000000002</c:v>
                </c:pt>
                <c:pt idx="2431">
                  <c:v>2.431</c:v>
                </c:pt>
                <c:pt idx="2432">
                  <c:v>2.4319999999999999</c:v>
                </c:pt>
                <c:pt idx="2433">
                  <c:v>2.4329999999999998</c:v>
                </c:pt>
                <c:pt idx="2434">
                  <c:v>2.4340000000000002</c:v>
                </c:pt>
                <c:pt idx="2435">
                  <c:v>2.4350000000000001</c:v>
                </c:pt>
                <c:pt idx="2436">
                  <c:v>2.4359999999999999</c:v>
                </c:pt>
                <c:pt idx="2437">
                  <c:v>2.4369999999999998</c:v>
                </c:pt>
                <c:pt idx="2438">
                  <c:v>2.4380000000000002</c:v>
                </c:pt>
                <c:pt idx="2439">
                  <c:v>2.4390000000000001</c:v>
                </c:pt>
                <c:pt idx="2440">
                  <c:v>2.44</c:v>
                </c:pt>
                <c:pt idx="2441">
                  <c:v>2.4409999999999998</c:v>
                </c:pt>
                <c:pt idx="2442">
                  <c:v>2.4420000000000002</c:v>
                </c:pt>
                <c:pt idx="2443">
                  <c:v>2.4430000000000001</c:v>
                </c:pt>
                <c:pt idx="2444">
                  <c:v>2.444</c:v>
                </c:pt>
                <c:pt idx="2445">
                  <c:v>2.4449999999999998</c:v>
                </c:pt>
                <c:pt idx="2446">
                  <c:v>2.4460000000000002</c:v>
                </c:pt>
                <c:pt idx="2447">
                  <c:v>2.4470000000000001</c:v>
                </c:pt>
                <c:pt idx="2448">
                  <c:v>2.448</c:v>
                </c:pt>
                <c:pt idx="2449">
                  <c:v>2.4489999999999998</c:v>
                </c:pt>
                <c:pt idx="2450">
                  <c:v>2.4500000000000002</c:v>
                </c:pt>
                <c:pt idx="2451">
                  <c:v>2.4510000000000001</c:v>
                </c:pt>
                <c:pt idx="2452">
                  <c:v>2.452</c:v>
                </c:pt>
                <c:pt idx="2453">
                  <c:v>2.4529999999999998</c:v>
                </c:pt>
                <c:pt idx="2454">
                  <c:v>2.4540000000000002</c:v>
                </c:pt>
                <c:pt idx="2455">
                  <c:v>2.4550000000000001</c:v>
                </c:pt>
                <c:pt idx="2456">
                  <c:v>2.456</c:v>
                </c:pt>
                <c:pt idx="2457">
                  <c:v>2.4569999999999999</c:v>
                </c:pt>
                <c:pt idx="2458">
                  <c:v>2.4580000000000002</c:v>
                </c:pt>
                <c:pt idx="2459">
                  <c:v>2.4590000000000001</c:v>
                </c:pt>
                <c:pt idx="2460">
                  <c:v>2.46</c:v>
                </c:pt>
                <c:pt idx="2461">
                  <c:v>2.4609999999999999</c:v>
                </c:pt>
                <c:pt idx="2462">
                  <c:v>2.4620000000000002</c:v>
                </c:pt>
                <c:pt idx="2463">
                  <c:v>2.4630000000000001</c:v>
                </c:pt>
                <c:pt idx="2464">
                  <c:v>2.464</c:v>
                </c:pt>
                <c:pt idx="2465">
                  <c:v>2.4649999999999999</c:v>
                </c:pt>
                <c:pt idx="2466">
                  <c:v>2.4660000000000002</c:v>
                </c:pt>
                <c:pt idx="2467">
                  <c:v>2.4670000000000001</c:v>
                </c:pt>
                <c:pt idx="2468">
                  <c:v>2.468</c:v>
                </c:pt>
                <c:pt idx="2469">
                  <c:v>2.4689999999999999</c:v>
                </c:pt>
                <c:pt idx="2470">
                  <c:v>2.4700000000000002</c:v>
                </c:pt>
                <c:pt idx="2471">
                  <c:v>2.4710000000000001</c:v>
                </c:pt>
                <c:pt idx="2472">
                  <c:v>2.472</c:v>
                </c:pt>
                <c:pt idx="2473">
                  <c:v>2.4729999999999999</c:v>
                </c:pt>
                <c:pt idx="2474">
                  <c:v>2.4740000000000002</c:v>
                </c:pt>
                <c:pt idx="2475">
                  <c:v>2.4750000000000001</c:v>
                </c:pt>
                <c:pt idx="2476">
                  <c:v>2.476</c:v>
                </c:pt>
                <c:pt idx="2477">
                  <c:v>2.4769999999999999</c:v>
                </c:pt>
                <c:pt idx="2478">
                  <c:v>2.4780000000000002</c:v>
                </c:pt>
                <c:pt idx="2479">
                  <c:v>2.4790000000000001</c:v>
                </c:pt>
                <c:pt idx="2480">
                  <c:v>2.48</c:v>
                </c:pt>
                <c:pt idx="2481">
                  <c:v>2.4809999999999999</c:v>
                </c:pt>
                <c:pt idx="2482">
                  <c:v>2.4820000000000002</c:v>
                </c:pt>
                <c:pt idx="2483">
                  <c:v>2.4830000000000001</c:v>
                </c:pt>
                <c:pt idx="2484">
                  <c:v>2.484</c:v>
                </c:pt>
                <c:pt idx="2485">
                  <c:v>2.4849999999999999</c:v>
                </c:pt>
                <c:pt idx="2486">
                  <c:v>2.4860000000000002</c:v>
                </c:pt>
                <c:pt idx="2487">
                  <c:v>2.4870000000000001</c:v>
                </c:pt>
                <c:pt idx="2488">
                  <c:v>2.488</c:v>
                </c:pt>
                <c:pt idx="2489">
                  <c:v>2.4889999999999999</c:v>
                </c:pt>
                <c:pt idx="2490">
                  <c:v>2.4900000000000002</c:v>
                </c:pt>
                <c:pt idx="2491">
                  <c:v>2.4910000000000001</c:v>
                </c:pt>
                <c:pt idx="2492">
                  <c:v>2.492</c:v>
                </c:pt>
                <c:pt idx="2493">
                  <c:v>2.4929999999999999</c:v>
                </c:pt>
                <c:pt idx="2494">
                  <c:v>2.4940000000000002</c:v>
                </c:pt>
                <c:pt idx="2495">
                  <c:v>2.4950000000000001</c:v>
                </c:pt>
                <c:pt idx="2496">
                  <c:v>2.496</c:v>
                </c:pt>
                <c:pt idx="2497">
                  <c:v>2.4969999999999999</c:v>
                </c:pt>
                <c:pt idx="2498">
                  <c:v>2.4980000000000002</c:v>
                </c:pt>
                <c:pt idx="2499">
                  <c:v>2.4990000000000001</c:v>
                </c:pt>
                <c:pt idx="2500">
                  <c:v>2.5</c:v>
                </c:pt>
                <c:pt idx="2501">
                  <c:v>2.5009999999999999</c:v>
                </c:pt>
                <c:pt idx="2502">
                  <c:v>2.5019999999999998</c:v>
                </c:pt>
                <c:pt idx="2503">
                  <c:v>2.5030000000000001</c:v>
                </c:pt>
                <c:pt idx="2504">
                  <c:v>2.504</c:v>
                </c:pt>
                <c:pt idx="2505">
                  <c:v>2.5049999999999999</c:v>
                </c:pt>
                <c:pt idx="2506">
                  <c:v>2.5059999999999998</c:v>
                </c:pt>
                <c:pt idx="2507">
                  <c:v>2.5070000000000001</c:v>
                </c:pt>
                <c:pt idx="2508">
                  <c:v>2.508</c:v>
                </c:pt>
                <c:pt idx="2509">
                  <c:v>2.5089999999999999</c:v>
                </c:pt>
                <c:pt idx="2510">
                  <c:v>2.5099999999999998</c:v>
                </c:pt>
                <c:pt idx="2511">
                  <c:v>2.5110000000000001</c:v>
                </c:pt>
                <c:pt idx="2512">
                  <c:v>2.512</c:v>
                </c:pt>
                <c:pt idx="2513">
                  <c:v>2.5129999999999999</c:v>
                </c:pt>
                <c:pt idx="2514">
                  <c:v>2.5139999999999998</c:v>
                </c:pt>
                <c:pt idx="2515">
                  <c:v>2.5150000000000001</c:v>
                </c:pt>
                <c:pt idx="2516">
                  <c:v>2.516</c:v>
                </c:pt>
                <c:pt idx="2517">
                  <c:v>2.5169999999999999</c:v>
                </c:pt>
                <c:pt idx="2518">
                  <c:v>2.5179999999999998</c:v>
                </c:pt>
                <c:pt idx="2519">
                  <c:v>2.5190000000000001</c:v>
                </c:pt>
                <c:pt idx="2520">
                  <c:v>2.52</c:v>
                </c:pt>
                <c:pt idx="2521">
                  <c:v>2.5209999999999999</c:v>
                </c:pt>
                <c:pt idx="2522">
                  <c:v>2.5219999999999998</c:v>
                </c:pt>
                <c:pt idx="2523">
                  <c:v>2.5230000000000001</c:v>
                </c:pt>
                <c:pt idx="2524">
                  <c:v>2.524</c:v>
                </c:pt>
                <c:pt idx="2525">
                  <c:v>2.5249999999999999</c:v>
                </c:pt>
                <c:pt idx="2526">
                  <c:v>2.5259999999999998</c:v>
                </c:pt>
                <c:pt idx="2527">
                  <c:v>2.5270000000000001</c:v>
                </c:pt>
                <c:pt idx="2528">
                  <c:v>2.528</c:v>
                </c:pt>
                <c:pt idx="2529">
                  <c:v>2.5289999999999999</c:v>
                </c:pt>
                <c:pt idx="2530">
                  <c:v>2.5299999999999998</c:v>
                </c:pt>
                <c:pt idx="2531">
                  <c:v>2.5310000000000001</c:v>
                </c:pt>
                <c:pt idx="2532">
                  <c:v>2.532</c:v>
                </c:pt>
                <c:pt idx="2533">
                  <c:v>2.5329999999999999</c:v>
                </c:pt>
                <c:pt idx="2534">
                  <c:v>2.5339999999999998</c:v>
                </c:pt>
                <c:pt idx="2535">
                  <c:v>2.5350000000000001</c:v>
                </c:pt>
                <c:pt idx="2536">
                  <c:v>2.536</c:v>
                </c:pt>
                <c:pt idx="2537">
                  <c:v>2.5369999999999999</c:v>
                </c:pt>
                <c:pt idx="2538">
                  <c:v>2.5379999999999998</c:v>
                </c:pt>
                <c:pt idx="2539">
                  <c:v>2.5390000000000001</c:v>
                </c:pt>
                <c:pt idx="2540">
                  <c:v>2.54</c:v>
                </c:pt>
                <c:pt idx="2541">
                  <c:v>2.5409999999999999</c:v>
                </c:pt>
                <c:pt idx="2542">
                  <c:v>2.5419999999999998</c:v>
                </c:pt>
                <c:pt idx="2543">
                  <c:v>2.5430000000000001</c:v>
                </c:pt>
                <c:pt idx="2544">
                  <c:v>2.544</c:v>
                </c:pt>
                <c:pt idx="2545">
                  <c:v>2.5449999999999999</c:v>
                </c:pt>
                <c:pt idx="2546">
                  <c:v>2.5459999999999998</c:v>
                </c:pt>
                <c:pt idx="2547">
                  <c:v>2.5470000000000002</c:v>
                </c:pt>
                <c:pt idx="2548">
                  <c:v>2.548</c:v>
                </c:pt>
                <c:pt idx="2549">
                  <c:v>2.5489999999999999</c:v>
                </c:pt>
                <c:pt idx="2550">
                  <c:v>2.5499999999999998</c:v>
                </c:pt>
                <c:pt idx="2551">
                  <c:v>2.5510000000000002</c:v>
                </c:pt>
                <c:pt idx="2552">
                  <c:v>2.552</c:v>
                </c:pt>
                <c:pt idx="2553">
                  <c:v>2.5529999999999999</c:v>
                </c:pt>
                <c:pt idx="2554">
                  <c:v>2.5539999999999998</c:v>
                </c:pt>
                <c:pt idx="2555">
                  <c:v>2.5550000000000002</c:v>
                </c:pt>
                <c:pt idx="2556">
                  <c:v>2.556</c:v>
                </c:pt>
                <c:pt idx="2557">
                  <c:v>2.5569999999999999</c:v>
                </c:pt>
                <c:pt idx="2558">
                  <c:v>2.5579999999999998</c:v>
                </c:pt>
                <c:pt idx="2559">
                  <c:v>2.5590000000000002</c:v>
                </c:pt>
                <c:pt idx="2560">
                  <c:v>2.56</c:v>
                </c:pt>
                <c:pt idx="2561">
                  <c:v>2.5609999999999999</c:v>
                </c:pt>
                <c:pt idx="2562">
                  <c:v>2.5619999999999998</c:v>
                </c:pt>
                <c:pt idx="2563">
                  <c:v>2.5630000000000002</c:v>
                </c:pt>
                <c:pt idx="2564">
                  <c:v>2.5640000000000001</c:v>
                </c:pt>
                <c:pt idx="2565">
                  <c:v>2.5649999999999999</c:v>
                </c:pt>
                <c:pt idx="2566">
                  <c:v>2.5659999999999998</c:v>
                </c:pt>
                <c:pt idx="2567">
                  <c:v>2.5670000000000002</c:v>
                </c:pt>
                <c:pt idx="2568">
                  <c:v>2.5680000000000001</c:v>
                </c:pt>
                <c:pt idx="2569">
                  <c:v>2.569</c:v>
                </c:pt>
                <c:pt idx="2570">
                  <c:v>2.57</c:v>
                </c:pt>
                <c:pt idx="2571">
                  <c:v>2.5710000000000002</c:v>
                </c:pt>
                <c:pt idx="2572">
                  <c:v>2.5720000000000001</c:v>
                </c:pt>
                <c:pt idx="2573">
                  <c:v>2.573</c:v>
                </c:pt>
                <c:pt idx="2574">
                  <c:v>2.5739999999999998</c:v>
                </c:pt>
                <c:pt idx="2575">
                  <c:v>2.5750000000000002</c:v>
                </c:pt>
                <c:pt idx="2576">
                  <c:v>2.5760000000000001</c:v>
                </c:pt>
                <c:pt idx="2577">
                  <c:v>2.577</c:v>
                </c:pt>
                <c:pt idx="2578">
                  <c:v>2.5779999999999998</c:v>
                </c:pt>
                <c:pt idx="2579">
                  <c:v>2.5790000000000002</c:v>
                </c:pt>
                <c:pt idx="2580">
                  <c:v>2.58</c:v>
                </c:pt>
                <c:pt idx="2581">
                  <c:v>2.581</c:v>
                </c:pt>
                <c:pt idx="2582">
                  <c:v>2.5819999999999999</c:v>
                </c:pt>
                <c:pt idx="2583">
                  <c:v>2.5830000000000002</c:v>
                </c:pt>
                <c:pt idx="2584">
                  <c:v>2.5840000000000001</c:v>
                </c:pt>
                <c:pt idx="2585">
                  <c:v>2.585</c:v>
                </c:pt>
                <c:pt idx="2586">
                  <c:v>2.5859999999999999</c:v>
                </c:pt>
                <c:pt idx="2587">
                  <c:v>2.5870000000000002</c:v>
                </c:pt>
                <c:pt idx="2588">
                  <c:v>2.5880000000000001</c:v>
                </c:pt>
                <c:pt idx="2589">
                  <c:v>2.589</c:v>
                </c:pt>
                <c:pt idx="2590">
                  <c:v>2.59</c:v>
                </c:pt>
                <c:pt idx="2591">
                  <c:v>2.5910000000000002</c:v>
                </c:pt>
                <c:pt idx="2592">
                  <c:v>2.5920000000000001</c:v>
                </c:pt>
                <c:pt idx="2593">
                  <c:v>2.593</c:v>
                </c:pt>
                <c:pt idx="2594">
                  <c:v>2.5939999999999999</c:v>
                </c:pt>
                <c:pt idx="2595">
                  <c:v>2.5950000000000002</c:v>
                </c:pt>
                <c:pt idx="2596">
                  <c:v>2.5960000000000001</c:v>
                </c:pt>
                <c:pt idx="2597">
                  <c:v>2.597</c:v>
                </c:pt>
                <c:pt idx="2598">
                  <c:v>2.5979999999999999</c:v>
                </c:pt>
                <c:pt idx="2599">
                  <c:v>2.5990000000000002</c:v>
                </c:pt>
                <c:pt idx="2600">
                  <c:v>2.6</c:v>
                </c:pt>
                <c:pt idx="2601">
                  <c:v>2.601</c:v>
                </c:pt>
                <c:pt idx="2602">
                  <c:v>2.6019999999999999</c:v>
                </c:pt>
                <c:pt idx="2603">
                  <c:v>2.6030000000000002</c:v>
                </c:pt>
                <c:pt idx="2604">
                  <c:v>2.6040000000000001</c:v>
                </c:pt>
                <c:pt idx="2605">
                  <c:v>2.605</c:v>
                </c:pt>
                <c:pt idx="2606">
                  <c:v>2.6059999999999999</c:v>
                </c:pt>
                <c:pt idx="2607">
                  <c:v>2.6070000000000002</c:v>
                </c:pt>
                <c:pt idx="2608">
                  <c:v>2.6080000000000001</c:v>
                </c:pt>
                <c:pt idx="2609">
                  <c:v>2.609</c:v>
                </c:pt>
                <c:pt idx="2610">
                  <c:v>2.61</c:v>
                </c:pt>
                <c:pt idx="2611">
                  <c:v>2.6110000000000002</c:v>
                </c:pt>
                <c:pt idx="2612">
                  <c:v>2.6120000000000001</c:v>
                </c:pt>
                <c:pt idx="2613">
                  <c:v>2.613</c:v>
                </c:pt>
                <c:pt idx="2614">
                  <c:v>2.6139999999999999</c:v>
                </c:pt>
                <c:pt idx="2615">
                  <c:v>2.6150000000000002</c:v>
                </c:pt>
                <c:pt idx="2616">
                  <c:v>2.6160000000000001</c:v>
                </c:pt>
                <c:pt idx="2617">
                  <c:v>2.617</c:v>
                </c:pt>
                <c:pt idx="2618">
                  <c:v>2.6179999999999999</c:v>
                </c:pt>
                <c:pt idx="2619">
                  <c:v>2.6190000000000002</c:v>
                </c:pt>
                <c:pt idx="2620">
                  <c:v>2.62</c:v>
                </c:pt>
                <c:pt idx="2621">
                  <c:v>2.621</c:v>
                </c:pt>
                <c:pt idx="2622">
                  <c:v>2.6219999999999999</c:v>
                </c:pt>
                <c:pt idx="2623">
                  <c:v>2.6230000000000002</c:v>
                </c:pt>
                <c:pt idx="2624">
                  <c:v>2.6240000000000001</c:v>
                </c:pt>
                <c:pt idx="2625">
                  <c:v>2.625</c:v>
                </c:pt>
                <c:pt idx="2626">
                  <c:v>2.6259999999999999</c:v>
                </c:pt>
                <c:pt idx="2627">
                  <c:v>2.6269999999999998</c:v>
                </c:pt>
                <c:pt idx="2628">
                  <c:v>2.6280000000000001</c:v>
                </c:pt>
                <c:pt idx="2629">
                  <c:v>2.629</c:v>
                </c:pt>
                <c:pt idx="2630">
                  <c:v>2.63</c:v>
                </c:pt>
                <c:pt idx="2631">
                  <c:v>2.6309999999999998</c:v>
                </c:pt>
                <c:pt idx="2632">
                  <c:v>2.6320000000000001</c:v>
                </c:pt>
                <c:pt idx="2633">
                  <c:v>2.633</c:v>
                </c:pt>
                <c:pt idx="2634">
                  <c:v>2.6339999999999999</c:v>
                </c:pt>
                <c:pt idx="2635">
                  <c:v>2.6349999999999998</c:v>
                </c:pt>
                <c:pt idx="2636">
                  <c:v>2.6360000000000001</c:v>
                </c:pt>
                <c:pt idx="2637">
                  <c:v>2.637</c:v>
                </c:pt>
                <c:pt idx="2638">
                  <c:v>2.6379999999999999</c:v>
                </c:pt>
                <c:pt idx="2639">
                  <c:v>2.6389999999999998</c:v>
                </c:pt>
                <c:pt idx="2640">
                  <c:v>2.64</c:v>
                </c:pt>
                <c:pt idx="2641">
                  <c:v>2.641</c:v>
                </c:pt>
                <c:pt idx="2642">
                  <c:v>2.6419999999999999</c:v>
                </c:pt>
                <c:pt idx="2643">
                  <c:v>2.6429999999999998</c:v>
                </c:pt>
                <c:pt idx="2644">
                  <c:v>2.6440000000000001</c:v>
                </c:pt>
                <c:pt idx="2645">
                  <c:v>2.645</c:v>
                </c:pt>
                <c:pt idx="2646">
                  <c:v>2.6459999999999999</c:v>
                </c:pt>
                <c:pt idx="2647">
                  <c:v>2.6469999999999998</c:v>
                </c:pt>
                <c:pt idx="2648">
                  <c:v>2.6480000000000001</c:v>
                </c:pt>
                <c:pt idx="2649">
                  <c:v>2.649</c:v>
                </c:pt>
                <c:pt idx="2650">
                  <c:v>2.65</c:v>
                </c:pt>
                <c:pt idx="2651">
                  <c:v>2.6509999999999998</c:v>
                </c:pt>
                <c:pt idx="2652">
                  <c:v>2.6520000000000001</c:v>
                </c:pt>
                <c:pt idx="2653">
                  <c:v>2.653</c:v>
                </c:pt>
                <c:pt idx="2654">
                  <c:v>2.6539999999999999</c:v>
                </c:pt>
                <c:pt idx="2655">
                  <c:v>2.6549999999999998</c:v>
                </c:pt>
                <c:pt idx="2656">
                  <c:v>2.6560000000000001</c:v>
                </c:pt>
                <c:pt idx="2657">
                  <c:v>2.657</c:v>
                </c:pt>
                <c:pt idx="2658">
                  <c:v>2.6579999999999999</c:v>
                </c:pt>
                <c:pt idx="2659">
                  <c:v>2.6589999999999998</c:v>
                </c:pt>
                <c:pt idx="2660">
                  <c:v>2.66</c:v>
                </c:pt>
                <c:pt idx="2661">
                  <c:v>2.661</c:v>
                </c:pt>
                <c:pt idx="2662">
                  <c:v>2.6619999999999999</c:v>
                </c:pt>
                <c:pt idx="2663">
                  <c:v>2.6629999999999998</c:v>
                </c:pt>
                <c:pt idx="2664">
                  <c:v>2.6640000000000001</c:v>
                </c:pt>
                <c:pt idx="2665">
                  <c:v>2.665</c:v>
                </c:pt>
                <c:pt idx="2666">
                  <c:v>2.6659999999999999</c:v>
                </c:pt>
                <c:pt idx="2667">
                  <c:v>2.6669999999999998</c:v>
                </c:pt>
                <c:pt idx="2668">
                  <c:v>2.6680000000000001</c:v>
                </c:pt>
                <c:pt idx="2669">
                  <c:v>2.669</c:v>
                </c:pt>
                <c:pt idx="2670">
                  <c:v>2.67</c:v>
                </c:pt>
                <c:pt idx="2671">
                  <c:v>2.6709999999999998</c:v>
                </c:pt>
                <c:pt idx="2672">
                  <c:v>2.6720000000000002</c:v>
                </c:pt>
                <c:pt idx="2673">
                  <c:v>2.673</c:v>
                </c:pt>
                <c:pt idx="2674">
                  <c:v>2.6739999999999999</c:v>
                </c:pt>
                <c:pt idx="2675">
                  <c:v>2.6749999999999998</c:v>
                </c:pt>
                <c:pt idx="2676">
                  <c:v>2.6760000000000002</c:v>
                </c:pt>
                <c:pt idx="2677">
                  <c:v>2.677</c:v>
                </c:pt>
                <c:pt idx="2678">
                  <c:v>2.6779999999999999</c:v>
                </c:pt>
                <c:pt idx="2679">
                  <c:v>2.6789999999999998</c:v>
                </c:pt>
                <c:pt idx="2680">
                  <c:v>2.68</c:v>
                </c:pt>
                <c:pt idx="2681">
                  <c:v>2.681</c:v>
                </c:pt>
                <c:pt idx="2682">
                  <c:v>2.6819999999999999</c:v>
                </c:pt>
                <c:pt idx="2683">
                  <c:v>2.6829999999999998</c:v>
                </c:pt>
                <c:pt idx="2684">
                  <c:v>2.6840000000000002</c:v>
                </c:pt>
                <c:pt idx="2685">
                  <c:v>2.6850000000000001</c:v>
                </c:pt>
                <c:pt idx="2686">
                  <c:v>2.6859999999999999</c:v>
                </c:pt>
                <c:pt idx="2687">
                  <c:v>2.6869999999999998</c:v>
                </c:pt>
                <c:pt idx="2688">
                  <c:v>2.6880000000000002</c:v>
                </c:pt>
                <c:pt idx="2689">
                  <c:v>2.6890000000000001</c:v>
                </c:pt>
                <c:pt idx="2690">
                  <c:v>2.69</c:v>
                </c:pt>
                <c:pt idx="2691">
                  <c:v>2.6909999999999998</c:v>
                </c:pt>
                <c:pt idx="2692">
                  <c:v>2.6920000000000002</c:v>
                </c:pt>
                <c:pt idx="2693">
                  <c:v>2.6930000000000001</c:v>
                </c:pt>
                <c:pt idx="2694">
                  <c:v>2.694</c:v>
                </c:pt>
                <c:pt idx="2695">
                  <c:v>2.6949999999999998</c:v>
                </c:pt>
                <c:pt idx="2696">
                  <c:v>2.6960000000000002</c:v>
                </c:pt>
                <c:pt idx="2697">
                  <c:v>2.6970000000000001</c:v>
                </c:pt>
                <c:pt idx="2698">
                  <c:v>2.698</c:v>
                </c:pt>
                <c:pt idx="2699">
                  <c:v>2.6989999999999998</c:v>
                </c:pt>
                <c:pt idx="2700">
                  <c:v>2.7</c:v>
                </c:pt>
                <c:pt idx="2701">
                  <c:v>2.7010000000000001</c:v>
                </c:pt>
                <c:pt idx="2702">
                  <c:v>2.702</c:v>
                </c:pt>
                <c:pt idx="2703">
                  <c:v>2.7029999999999998</c:v>
                </c:pt>
                <c:pt idx="2704">
                  <c:v>2.7040000000000002</c:v>
                </c:pt>
                <c:pt idx="2705">
                  <c:v>2.7050000000000001</c:v>
                </c:pt>
                <c:pt idx="2706">
                  <c:v>2.706</c:v>
                </c:pt>
                <c:pt idx="2707">
                  <c:v>2.7069999999999999</c:v>
                </c:pt>
                <c:pt idx="2708">
                  <c:v>2.7080000000000002</c:v>
                </c:pt>
                <c:pt idx="2709">
                  <c:v>2.7090000000000001</c:v>
                </c:pt>
                <c:pt idx="2710">
                  <c:v>2.71</c:v>
                </c:pt>
                <c:pt idx="2711">
                  <c:v>2.7109999999999999</c:v>
                </c:pt>
                <c:pt idx="2712">
                  <c:v>2.7120000000000002</c:v>
                </c:pt>
                <c:pt idx="2713">
                  <c:v>2.7130000000000001</c:v>
                </c:pt>
                <c:pt idx="2714">
                  <c:v>2.714</c:v>
                </c:pt>
                <c:pt idx="2715">
                  <c:v>2.7149999999999999</c:v>
                </c:pt>
                <c:pt idx="2716">
                  <c:v>2.7160000000000002</c:v>
                </c:pt>
                <c:pt idx="2717">
                  <c:v>2.7170000000000001</c:v>
                </c:pt>
                <c:pt idx="2718">
                  <c:v>2.718</c:v>
                </c:pt>
                <c:pt idx="2719">
                  <c:v>2.7189999999999999</c:v>
                </c:pt>
                <c:pt idx="2720">
                  <c:v>2.72</c:v>
                </c:pt>
                <c:pt idx="2721">
                  <c:v>2.7210000000000001</c:v>
                </c:pt>
                <c:pt idx="2722">
                  <c:v>2.722</c:v>
                </c:pt>
                <c:pt idx="2723">
                  <c:v>2.7229999999999999</c:v>
                </c:pt>
                <c:pt idx="2724">
                  <c:v>2.7240000000000002</c:v>
                </c:pt>
                <c:pt idx="2725">
                  <c:v>2.7250000000000001</c:v>
                </c:pt>
                <c:pt idx="2726">
                  <c:v>2.726</c:v>
                </c:pt>
                <c:pt idx="2727">
                  <c:v>2.7269999999999999</c:v>
                </c:pt>
                <c:pt idx="2728">
                  <c:v>2.7280000000000002</c:v>
                </c:pt>
                <c:pt idx="2729">
                  <c:v>2.7290000000000001</c:v>
                </c:pt>
                <c:pt idx="2730">
                  <c:v>2.73</c:v>
                </c:pt>
                <c:pt idx="2731">
                  <c:v>2.7309999999999999</c:v>
                </c:pt>
                <c:pt idx="2732">
                  <c:v>2.7320000000000002</c:v>
                </c:pt>
                <c:pt idx="2733">
                  <c:v>2.7330000000000001</c:v>
                </c:pt>
                <c:pt idx="2734">
                  <c:v>2.734</c:v>
                </c:pt>
                <c:pt idx="2735">
                  <c:v>2.7349999999999999</c:v>
                </c:pt>
                <c:pt idx="2736">
                  <c:v>2.7360000000000002</c:v>
                </c:pt>
                <c:pt idx="2737">
                  <c:v>2.7370000000000001</c:v>
                </c:pt>
                <c:pt idx="2738">
                  <c:v>2.738</c:v>
                </c:pt>
                <c:pt idx="2739">
                  <c:v>2.7389999999999999</c:v>
                </c:pt>
                <c:pt idx="2740">
                  <c:v>2.74</c:v>
                </c:pt>
                <c:pt idx="2741">
                  <c:v>2.7410000000000001</c:v>
                </c:pt>
                <c:pt idx="2742">
                  <c:v>2.742</c:v>
                </c:pt>
                <c:pt idx="2743">
                  <c:v>2.7429999999999999</c:v>
                </c:pt>
                <c:pt idx="2744">
                  <c:v>2.7440000000000002</c:v>
                </c:pt>
                <c:pt idx="2745">
                  <c:v>2.7450000000000001</c:v>
                </c:pt>
                <c:pt idx="2746">
                  <c:v>2.746</c:v>
                </c:pt>
                <c:pt idx="2747">
                  <c:v>2.7469999999999999</c:v>
                </c:pt>
                <c:pt idx="2748">
                  <c:v>2.7480000000000002</c:v>
                </c:pt>
                <c:pt idx="2749">
                  <c:v>2.7490000000000001</c:v>
                </c:pt>
                <c:pt idx="2750">
                  <c:v>2.75</c:v>
                </c:pt>
                <c:pt idx="2751">
                  <c:v>2.7509999999999999</c:v>
                </c:pt>
                <c:pt idx="2752">
                  <c:v>2.7519999999999998</c:v>
                </c:pt>
                <c:pt idx="2753">
                  <c:v>2.7530000000000001</c:v>
                </c:pt>
                <c:pt idx="2754">
                  <c:v>2.754</c:v>
                </c:pt>
                <c:pt idx="2755">
                  <c:v>2.7549999999999999</c:v>
                </c:pt>
                <c:pt idx="2756">
                  <c:v>2.7559999999999998</c:v>
                </c:pt>
                <c:pt idx="2757">
                  <c:v>2.7570000000000001</c:v>
                </c:pt>
                <c:pt idx="2758">
                  <c:v>2.758</c:v>
                </c:pt>
                <c:pt idx="2759">
                  <c:v>2.7589999999999999</c:v>
                </c:pt>
                <c:pt idx="2760">
                  <c:v>2.76</c:v>
                </c:pt>
                <c:pt idx="2761">
                  <c:v>2.7610000000000001</c:v>
                </c:pt>
                <c:pt idx="2762">
                  <c:v>2.762</c:v>
                </c:pt>
                <c:pt idx="2763">
                  <c:v>2.7629999999999999</c:v>
                </c:pt>
                <c:pt idx="2764">
                  <c:v>2.7639999999999998</c:v>
                </c:pt>
                <c:pt idx="2765">
                  <c:v>2.7650000000000001</c:v>
                </c:pt>
                <c:pt idx="2766">
                  <c:v>2.766</c:v>
                </c:pt>
                <c:pt idx="2767">
                  <c:v>2.7669999999999999</c:v>
                </c:pt>
                <c:pt idx="2768">
                  <c:v>2.7679999999999998</c:v>
                </c:pt>
                <c:pt idx="2769">
                  <c:v>2.7690000000000001</c:v>
                </c:pt>
                <c:pt idx="2770">
                  <c:v>2.77</c:v>
                </c:pt>
                <c:pt idx="2771">
                  <c:v>2.7709999999999999</c:v>
                </c:pt>
                <c:pt idx="2772">
                  <c:v>2.7719999999999998</c:v>
                </c:pt>
                <c:pt idx="2773">
                  <c:v>2.7730000000000001</c:v>
                </c:pt>
                <c:pt idx="2774">
                  <c:v>2.774</c:v>
                </c:pt>
                <c:pt idx="2775">
                  <c:v>2.7749999999999999</c:v>
                </c:pt>
                <c:pt idx="2776">
                  <c:v>2.7759999999999998</c:v>
                </c:pt>
                <c:pt idx="2777">
                  <c:v>2.7770000000000001</c:v>
                </c:pt>
                <c:pt idx="2778">
                  <c:v>2.778</c:v>
                </c:pt>
                <c:pt idx="2779">
                  <c:v>2.7789999999999999</c:v>
                </c:pt>
                <c:pt idx="2780">
                  <c:v>2.78</c:v>
                </c:pt>
                <c:pt idx="2781">
                  <c:v>2.7810000000000001</c:v>
                </c:pt>
                <c:pt idx="2782">
                  <c:v>2.782</c:v>
                </c:pt>
                <c:pt idx="2783">
                  <c:v>2.7829999999999999</c:v>
                </c:pt>
                <c:pt idx="2784">
                  <c:v>2.7839999999999998</c:v>
                </c:pt>
                <c:pt idx="2785">
                  <c:v>2.7850000000000001</c:v>
                </c:pt>
                <c:pt idx="2786">
                  <c:v>2.786</c:v>
                </c:pt>
                <c:pt idx="2787">
                  <c:v>2.7869999999999999</c:v>
                </c:pt>
                <c:pt idx="2788">
                  <c:v>2.7879999999999998</c:v>
                </c:pt>
                <c:pt idx="2789">
                  <c:v>2.7890000000000001</c:v>
                </c:pt>
                <c:pt idx="2790">
                  <c:v>2.79</c:v>
                </c:pt>
                <c:pt idx="2791">
                  <c:v>2.7909999999999999</c:v>
                </c:pt>
                <c:pt idx="2792">
                  <c:v>2.7919999999999998</c:v>
                </c:pt>
                <c:pt idx="2793">
                  <c:v>2.7930000000000001</c:v>
                </c:pt>
                <c:pt idx="2794">
                  <c:v>2.794</c:v>
                </c:pt>
                <c:pt idx="2795">
                  <c:v>2.7949999999999999</c:v>
                </c:pt>
                <c:pt idx="2796">
                  <c:v>2.7959999999999998</c:v>
                </c:pt>
                <c:pt idx="2797">
                  <c:v>2.7970000000000002</c:v>
                </c:pt>
                <c:pt idx="2798">
                  <c:v>2.798</c:v>
                </c:pt>
                <c:pt idx="2799">
                  <c:v>2.7989999999999999</c:v>
                </c:pt>
                <c:pt idx="2800">
                  <c:v>2.8</c:v>
                </c:pt>
                <c:pt idx="2801">
                  <c:v>2.8010000000000002</c:v>
                </c:pt>
                <c:pt idx="2802">
                  <c:v>2.802</c:v>
                </c:pt>
                <c:pt idx="2803">
                  <c:v>2.8029999999999999</c:v>
                </c:pt>
                <c:pt idx="2804">
                  <c:v>2.8039999999999998</c:v>
                </c:pt>
                <c:pt idx="2805">
                  <c:v>2.8050000000000002</c:v>
                </c:pt>
                <c:pt idx="2806">
                  <c:v>2.806</c:v>
                </c:pt>
                <c:pt idx="2807">
                  <c:v>2.8069999999999999</c:v>
                </c:pt>
                <c:pt idx="2808">
                  <c:v>2.8079999999999998</c:v>
                </c:pt>
                <c:pt idx="2809">
                  <c:v>2.8090000000000002</c:v>
                </c:pt>
                <c:pt idx="2810">
                  <c:v>2.81</c:v>
                </c:pt>
                <c:pt idx="2811">
                  <c:v>2.8109999999999999</c:v>
                </c:pt>
                <c:pt idx="2812">
                  <c:v>2.8119999999999998</c:v>
                </c:pt>
                <c:pt idx="2813">
                  <c:v>2.8130000000000002</c:v>
                </c:pt>
                <c:pt idx="2814">
                  <c:v>2.8140000000000001</c:v>
                </c:pt>
                <c:pt idx="2815">
                  <c:v>2.8149999999999999</c:v>
                </c:pt>
                <c:pt idx="2816">
                  <c:v>2.8159999999999998</c:v>
                </c:pt>
                <c:pt idx="2817">
                  <c:v>2.8170000000000002</c:v>
                </c:pt>
                <c:pt idx="2818">
                  <c:v>2.8180000000000001</c:v>
                </c:pt>
                <c:pt idx="2819">
                  <c:v>2.819</c:v>
                </c:pt>
                <c:pt idx="2820">
                  <c:v>2.82</c:v>
                </c:pt>
                <c:pt idx="2821">
                  <c:v>2.8210000000000002</c:v>
                </c:pt>
                <c:pt idx="2822">
                  <c:v>2.8220000000000001</c:v>
                </c:pt>
                <c:pt idx="2823">
                  <c:v>2.823</c:v>
                </c:pt>
                <c:pt idx="2824">
                  <c:v>2.8239999999999998</c:v>
                </c:pt>
                <c:pt idx="2825">
                  <c:v>2.8250000000000002</c:v>
                </c:pt>
                <c:pt idx="2826">
                  <c:v>2.8260000000000001</c:v>
                </c:pt>
                <c:pt idx="2827">
                  <c:v>2.827</c:v>
                </c:pt>
                <c:pt idx="2828">
                  <c:v>2.8279999999999998</c:v>
                </c:pt>
                <c:pt idx="2829">
                  <c:v>2.8290000000000002</c:v>
                </c:pt>
                <c:pt idx="2830">
                  <c:v>2.83</c:v>
                </c:pt>
                <c:pt idx="2831">
                  <c:v>2.831</c:v>
                </c:pt>
                <c:pt idx="2832">
                  <c:v>2.8319999999999999</c:v>
                </c:pt>
                <c:pt idx="2833">
                  <c:v>2.8330000000000002</c:v>
                </c:pt>
                <c:pt idx="2834">
                  <c:v>2.8340000000000001</c:v>
                </c:pt>
                <c:pt idx="2835">
                  <c:v>2.835</c:v>
                </c:pt>
                <c:pt idx="2836">
                  <c:v>2.8359999999999999</c:v>
                </c:pt>
                <c:pt idx="2837">
                  <c:v>2.8370000000000002</c:v>
                </c:pt>
                <c:pt idx="2838">
                  <c:v>2.8380000000000001</c:v>
                </c:pt>
                <c:pt idx="2839">
                  <c:v>2.839</c:v>
                </c:pt>
                <c:pt idx="2840">
                  <c:v>2.84</c:v>
                </c:pt>
                <c:pt idx="2841">
                  <c:v>2.8410000000000002</c:v>
                </c:pt>
                <c:pt idx="2842">
                  <c:v>2.8420000000000001</c:v>
                </c:pt>
                <c:pt idx="2843">
                  <c:v>2.843</c:v>
                </c:pt>
                <c:pt idx="2844">
                  <c:v>2.8439999999999999</c:v>
                </c:pt>
                <c:pt idx="2845">
                  <c:v>2.8450000000000002</c:v>
                </c:pt>
                <c:pt idx="2846">
                  <c:v>2.8460000000000001</c:v>
                </c:pt>
                <c:pt idx="2847">
                  <c:v>2.847</c:v>
                </c:pt>
                <c:pt idx="2848">
                  <c:v>2.8479999999999999</c:v>
                </c:pt>
                <c:pt idx="2849">
                  <c:v>2.8490000000000002</c:v>
                </c:pt>
                <c:pt idx="2850">
                  <c:v>2.85</c:v>
                </c:pt>
                <c:pt idx="2851">
                  <c:v>2.851</c:v>
                </c:pt>
                <c:pt idx="2852">
                  <c:v>2.8519999999999999</c:v>
                </c:pt>
                <c:pt idx="2853">
                  <c:v>2.8530000000000002</c:v>
                </c:pt>
                <c:pt idx="2854">
                  <c:v>2.8540000000000001</c:v>
                </c:pt>
                <c:pt idx="2855">
                  <c:v>2.855</c:v>
                </c:pt>
                <c:pt idx="2856">
                  <c:v>2.8559999999999999</c:v>
                </c:pt>
                <c:pt idx="2857">
                  <c:v>2.8570000000000002</c:v>
                </c:pt>
                <c:pt idx="2858">
                  <c:v>2.8580000000000001</c:v>
                </c:pt>
                <c:pt idx="2859">
                  <c:v>2.859</c:v>
                </c:pt>
                <c:pt idx="2860">
                  <c:v>2.86</c:v>
                </c:pt>
                <c:pt idx="2861">
                  <c:v>2.8610000000000002</c:v>
                </c:pt>
                <c:pt idx="2862">
                  <c:v>2.8620000000000001</c:v>
                </c:pt>
                <c:pt idx="2863">
                  <c:v>2.863</c:v>
                </c:pt>
                <c:pt idx="2864">
                  <c:v>2.8639999999999999</c:v>
                </c:pt>
                <c:pt idx="2865">
                  <c:v>2.8650000000000002</c:v>
                </c:pt>
                <c:pt idx="2866">
                  <c:v>2.8660000000000001</c:v>
                </c:pt>
                <c:pt idx="2867">
                  <c:v>2.867</c:v>
                </c:pt>
                <c:pt idx="2868">
                  <c:v>2.8679999999999999</c:v>
                </c:pt>
                <c:pt idx="2869">
                  <c:v>2.8690000000000002</c:v>
                </c:pt>
                <c:pt idx="2870">
                  <c:v>2.87</c:v>
                </c:pt>
                <c:pt idx="2871">
                  <c:v>2.871</c:v>
                </c:pt>
                <c:pt idx="2872">
                  <c:v>2.8719999999999999</c:v>
                </c:pt>
                <c:pt idx="2873">
                  <c:v>2.8730000000000002</c:v>
                </c:pt>
                <c:pt idx="2874">
                  <c:v>2.8740000000000001</c:v>
                </c:pt>
                <c:pt idx="2875">
                  <c:v>2.875</c:v>
                </c:pt>
                <c:pt idx="2876">
                  <c:v>2.8759999999999999</c:v>
                </c:pt>
                <c:pt idx="2877">
                  <c:v>2.8769999999999998</c:v>
                </c:pt>
                <c:pt idx="2878">
                  <c:v>2.8780000000000001</c:v>
                </c:pt>
                <c:pt idx="2879">
                  <c:v>2.879</c:v>
                </c:pt>
                <c:pt idx="2880">
                  <c:v>2.88</c:v>
                </c:pt>
                <c:pt idx="2881">
                  <c:v>2.8809999999999998</c:v>
                </c:pt>
                <c:pt idx="2882">
                  <c:v>2.8820000000000001</c:v>
                </c:pt>
                <c:pt idx="2883">
                  <c:v>2.883</c:v>
                </c:pt>
                <c:pt idx="2884">
                  <c:v>2.8839999999999999</c:v>
                </c:pt>
                <c:pt idx="2885">
                  <c:v>2.8849999999999998</c:v>
                </c:pt>
                <c:pt idx="2886">
                  <c:v>2.8860000000000001</c:v>
                </c:pt>
                <c:pt idx="2887">
                  <c:v>2.887</c:v>
                </c:pt>
                <c:pt idx="2888">
                  <c:v>2.8879999999999999</c:v>
                </c:pt>
                <c:pt idx="2889">
                  <c:v>2.8889999999999998</c:v>
                </c:pt>
                <c:pt idx="2890">
                  <c:v>2.89</c:v>
                </c:pt>
                <c:pt idx="2891">
                  <c:v>2.891</c:v>
                </c:pt>
                <c:pt idx="2892">
                  <c:v>2.8919999999999999</c:v>
                </c:pt>
                <c:pt idx="2893">
                  <c:v>2.8929999999999998</c:v>
                </c:pt>
                <c:pt idx="2894">
                  <c:v>2.8940000000000001</c:v>
                </c:pt>
                <c:pt idx="2895">
                  <c:v>2.895</c:v>
                </c:pt>
                <c:pt idx="2896">
                  <c:v>2.8959999999999999</c:v>
                </c:pt>
                <c:pt idx="2897">
                  <c:v>2.8969999999999998</c:v>
                </c:pt>
                <c:pt idx="2898">
                  <c:v>2.8980000000000001</c:v>
                </c:pt>
                <c:pt idx="2899">
                  <c:v>2.899</c:v>
                </c:pt>
                <c:pt idx="2900">
                  <c:v>2.9</c:v>
                </c:pt>
                <c:pt idx="2901">
                  <c:v>2.9009999999999998</c:v>
                </c:pt>
                <c:pt idx="2902">
                  <c:v>2.9020000000000001</c:v>
                </c:pt>
                <c:pt idx="2903">
                  <c:v>2.903</c:v>
                </c:pt>
                <c:pt idx="2904">
                  <c:v>2.9039999999999999</c:v>
                </c:pt>
                <c:pt idx="2905">
                  <c:v>2.9049999999999998</c:v>
                </c:pt>
                <c:pt idx="2906">
                  <c:v>2.9060000000000001</c:v>
                </c:pt>
                <c:pt idx="2907">
                  <c:v>2.907</c:v>
                </c:pt>
                <c:pt idx="2908">
                  <c:v>2.9079999999999999</c:v>
                </c:pt>
                <c:pt idx="2909">
                  <c:v>2.9089999999999998</c:v>
                </c:pt>
                <c:pt idx="2910">
                  <c:v>2.91</c:v>
                </c:pt>
                <c:pt idx="2911">
                  <c:v>2.911</c:v>
                </c:pt>
                <c:pt idx="2912">
                  <c:v>2.9119999999999999</c:v>
                </c:pt>
                <c:pt idx="2913">
                  <c:v>2.9129999999999998</c:v>
                </c:pt>
                <c:pt idx="2914">
                  <c:v>2.9140000000000001</c:v>
                </c:pt>
                <c:pt idx="2915">
                  <c:v>2.915</c:v>
                </c:pt>
                <c:pt idx="2916">
                  <c:v>2.9159999999999999</c:v>
                </c:pt>
                <c:pt idx="2917">
                  <c:v>2.9169999999999998</c:v>
                </c:pt>
                <c:pt idx="2918">
                  <c:v>2.9180000000000001</c:v>
                </c:pt>
                <c:pt idx="2919">
                  <c:v>2.919</c:v>
                </c:pt>
                <c:pt idx="2920">
                  <c:v>2.92</c:v>
                </c:pt>
                <c:pt idx="2921">
                  <c:v>2.9209999999999998</c:v>
                </c:pt>
                <c:pt idx="2922">
                  <c:v>2.9220000000000002</c:v>
                </c:pt>
                <c:pt idx="2923">
                  <c:v>2.923</c:v>
                </c:pt>
                <c:pt idx="2924">
                  <c:v>2.9239999999999999</c:v>
                </c:pt>
                <c:pt idx="2925">
                  <c:v>2.9249999999999998</c:v>
                </c:pt>
                <c:pt idx="2926">
                  <c:v>2.9260000000000002</c:v>
                </c:pt>
                <c:pt idx="2927">
                  <c:v>2.927</c:v>
                </c:pt>
                <c:pt idx="2928">
                  <c:v>2.9279999999999999</c:v>
                </c:pt>
                <c:pt idx="2929">
                  <c:v>2.9289999999999998</c:v>
                </c:pt>
                <c:pt idx="2930">
                  <c:v>2.93</c:v>
                </c:pt>
                <c:pt idx="2931">
                  <c:v>2.931</c:v>
                </c:pt>
                <c:pt idx="2932">
                  <c:v>2.9319999999999999</c:v>
                </c:pt>
                <c:pt idx="2933">
                  <c:v>2.9329999999999998</c:v>
                </c:pt>
                <c:pt idx="2934">
                  <c:v>2.9340000000000002</c:v>
                </c:pt>
                <c:pt idx="2935">
                  <c:v>2.9350000000000001</c:v>
                </c:pt>
                <c:pt idx="2936">
                  <c:v>2.9359999999999999</c:v>
                </c:pt>
                <c:pt idx="2937">
                  <c:v>2.9369999999999998</c:v>
                </c:pt>
                <c:pt idx="2938">
                  <c:v>2.9380000000000002</c:v>
                </c:pt>
                <c:pt idx="2939">
                  <c:v>2.9390000000000001</c:v>
                </c:pt>
                <c:pt idx="2940">
                  <c:v>2.94</c:v>
                </c:pt>
                <c:pt idx="2941">
                  <c:v>2.9409999999999998</c:v>
                </c:pt>
                <c:pt idx="2942">
                  <c:v>2.9420000000000002</c:v>
                </c:pt>
                <c:pt idx="2943">
                  <c:v>2.9430000000000001</c:v>
                </c:pt>
                <c:pt idx="2944">
                  <c:v>2.944</c:v>
                </c:pt>
                <c:pt idx="2945">
                  <c:v>2.9449999999999998</c:v>
                </c:pt>
                <c:pt idx="2946">
                  <c:v>2.9460000000000002</c:v>
                </c:pt>
                <c:pt idx="2947">
                  <c:v>2.9470000000000001</c:v>
                </c:pt>
                <c:pt idx="2948">
                  <c:v>2.948</c:v>
                </c:pt>
                <c:pt idx="2949">
                  <c:v>2.9489999999999998</c:v>
                </c:pt>
                <c:pt idx="2950">
                  <c:v>2.95</c:v>
                </c:pt>
                <c:pt idx="2951">
                  <c:v>2.9510000000000001</c:v>
                </c:pt>
                <c:pt idx="2952">
                  <c:v>2.952</c:v>
                </c:pt>
                <c:pt idx="2953">
                  <c:v>2.9529999999999998</c:v>
                </c:pt>
                <c:pt idx="2954">
                  <c:v>2.9540000000000002</c:v>
                </c:pt>
                <c:pt idx="2955">
                  <c:v>2.9550000000000001</c:v>
                </c:pt>
                <c:pt idx="2956">
                  <c:v>2.956</c:v>
                </c:pt>
                <c:pt idx="2957">
                  <c:v>2.9569999999999999</c:v>
                </c:pt>
                <c:pt idx="2958">
                  <c:v>2.9580000000000002</c:v>
                </c:pt>
                <c:pt idx="2959">
                  <c:v>2.9590000000000001</c:v>
                </c:pt>
                <c:pt idx="2960">
                  <c:v>2.96</c:v>
                </c:pt>
                <c:pt idx="2961">
                  <c:v>2.9609999999999999</c:v>
                </c:pt>
                <c:pt idx="2962">
                  <c:v>2.9620000000000002</c:v>
                </c:pt>
                <c:pt idx="2963">
                  <c:v>2.9630000000000001</c:v>
                </c:pt>
                <c:pt idx="2964">
                  <c:v>2.964</c:v>
                </c:pt>
                <c:pt idx="2965">
                  <c:v>2.9649999999999999</c:v>
                </c:pt>
                <c:pt idx="2966">
                  <c:v>2.9660000000000002</c:v>
                </c:pt>
                <c:pt idx="2967">
                  <c:v>2.9670000000000001</c:v>
                </c:pt>
                <c:pt idx="2968">
                  <c:v>2.968</c:v>
                </c:pt>
                <c:pt idx="2969">
                  <c:v>2.9689999999999999</c:v>
                </c:pt>
                <c:pt idx="2970">
                  <c:v>2.97</c:v>
                </c:pt>
                <c:pt idx="2971">
                  <c:v>2.9710000000000001</c:v>
                </c:pt>
                <c:pt idx="2972">
                  <c:v>2.972</c:v>
                </c:pt>
                <c:pt idx="2973">
                  <c:v>2.9729999999999999</c:v>
                </c:pt>
                <c:pt idx="2974">
                  <c:v>2.9740000000000002</c:v>
                </c:pt>
                <c:pt idx="2975">
                  <c:v>2.9750000000000001</c:v>
                </c:pt>
                <c:pt idx="2976">
                  <c:v>2.976</c:v>
                </c:pt>
                <c:pt idx="2977">
                  <c:v>2.9769999999999999</c:v>
                </c:pt>
                <c:pt idx="2978">
                  <c:v>2.9780000000000002</c:v>
                </c:pt>
                <c:pt idx="2979">
                  <c:v>2.9790000000000001</c:v>
                </c:pt>
                <c:pt idx="2980">
                  <c:v>2.98</c:v>
                </c:pt>
                <c:pt idx="2981">
                  <c:v>2.9809999999999999</c:v>
                </c:pt>
                <c:pt idx="2982">
                  <c:v>2.9820000000000002</c:v>
                </c:pt>
                <c:pt idx="2983">
                  <c:v>2.9830000000000001</c:v>
                </c:pt>
                <c:pt idx="2984">
                  <c:v>2.984</c:v>
                </c:pt>
                <c:pt idx="2985">
                  <c:v>2.9849999999999999</c:v>
                </c:pt>
                <c:pt idx="2986">
                  <c:v>2.9860000000000002</c:v>
                </c:pt>
                <c:pt idx="2987">
                  <c:v>2.9870000000000001</c:v>
                </c:pt>
                <c:pt idx="2988">
                  <c:v>2.988</c:v>
                </c:pt>
                <c:pt idx="2989">
                  <c:v>2.9889999999999999</c:v>
                </c:pt>
                <c:pt idx="2990">
                  <c:v>2.99</c:v>
                </c:pt>
                <c:pt idx="2991">
                  <c:v>2.9910000000000001</c:v>
                </c:pt>
                <c:pt idx="2992">
                  <c:v>2.992</c:v>
                </c:pt>
                <c:pt idx="2993">
                  <c:v>2.9929999999999999</c:v>
                </c:pt>
                <c:pt idx="2994">
                  <c:v>2.9940000000000002</c:v>
                </c:pt>
                <c:pt idx="2995">
                  <c:v>2.9950000000000001</c:v>
                </c:pt>
                <c:pt idx="2996">
                  <c:v>2.996</c:v>
                </c:pt>
                <c:pt idx="2997">
                  <c:v>2.9969999999999999</c:v>
                </c:pt>
                <c:pt idx="2998">
                  <c:v>2.9980000000000002</c:v>
                </c:pt>
                <c:pt idx="2999">
                  <c:v>2.9990000000000001</c:v>
                </c:pt>
                <c:pt idx="3000">
                  <c:v>3</c:v>
                </c:pt>
                <c:pt idx="3001">
                  <c:v>3.0009999999999999</c:v>
                </c:pt>
                <c:pt idx="3002">
                  <c:v>3.0019999999999998</c:v>
                </c:pt>
                <c:pt idx="3003">
                  <c:v>3.0030000000000001</c:v>
                </c:pt>
                <c:pt idx="3004">
                  <c:v>3.004</c:v>
                </c:pt>
                <c:pt idx="3005">
                  <c:v>3.0049999999999999</c:v>
                </c:pt>
                <c:pt idx="3006">
                  <c:v>3.0059999999999998</c:v>
                </c:pt>
                <c:pt idx="3007">
                  <c:v>3.0070000000000001</c:v>
                </c:pt>
                <c:pt idx="3008">
                  <c:v>3.008</c:v>
                </c:pt>
                <c:pt idx="3009">
                  <c:v>3.0089999999999999</c:v>
                </c:pt>
                <c:pt idx="3010">
                  <c:v>3.01</c:v>
                </c:pt>
                <c:pt idx="3011">
                  <c:v>3.0110000000000001</c:v>
                </c:pt>
                <c:pt idx="3012">
                  <c:v>3.012</c:v>
                </c:pt>
                <c:pt idx="3013">
                  <c:v>3.0129999999999999</c:v>
                </c:pt>
                <c:pt idx="3014">
                  <c:v>3.0139999999999998</c:v>
                </c:pt>
                <c:pt idx="3015">
                  <c:v>3.0150000000000001</c:v>
                </c:pt>
                <c:pt idx="3016">
                  <c:v>3.016</c:v>
                </c:pt>
                <c:pt idx="3017">
                  <c:v>3.0169999999999999</c:v>
                </c:pt>
                <c:pt idx="3018">
                  <c:v>3.0179999999999998</c:v>
                </c:pt>
                <c:pt idx="3019">
                  <c:v>3.0190000000000001</c:v>
                </c:pt>
                <c:pt idx="3020">
                  <c:v>3.02</c:v>
                </c:pt>
                <c:pt idx="3021">
                  <c:v>3.0209999999999999</c:v>
                </c:pt>
                <c:pt idx="3022">
                  <c:v>3.0219999999999998</c:v>
                </c:pt>
                <c:pt idx="3023">
                  <c:v>3.0230000000000001</c:v>
                </c:pt>
                <c:pt idx="3024">
                  <c:v>3.024</c:v>
                </c:pt>
                <c:pt idx="3025">
                  <c:v>3.0249999999999999</c:v>
                </c:pt>
                <c:pt idx="3026">
                  <c:v>3.0259999999999998</c:v>
                </c:pt>
                <c:pt idx="3027">
                  <c:v>3.0270000000000001</c:v>
                </c:pt>
                <c:pt idx="3028">
                  <c:v>3.028</c:v>
                </c:pt>
                <c:pt idx="3029">
                  <c:v>3.0289999999999999</c:v>
                </c:pt>
                <c:pt idx="3030">
                  <c:v>3.03</c:v>
                </c:pt>
                <c:pt idx="3031">
                  <c:v>3.0310000000000001</c:v>
                </c:pt>
                <c:pt idx="3032">
                  <c:v>3.032</c:v>
                </c:pt>
                <c:pt idx="3033">
                  <c:v>3.0329999999999999</c:v>
                </c:pt>
                <c:pt idx="3034">
                  <c:v>3.0339999999999998</c:v>
                </c:pt>
                <c:pt idx="3035">
                  <c:v>3.0350000000000001</c:v>
                </c:pt>
                <c:pt idx="3036">
                  <c:v>3.036</c:v>
                </c:pt>
                <c:pt idx="3037">
                  <c:v>3.0369999999999999</c:v>
                </c:pt>
                <c:pt idx="3038">
                  <c:v>3.0379999999999998</c:v>
                </c:pt>
                <c:pt idx="3039">
                  <c:v>3.0390000000000001</c:v>
                </c:pt>
                <c:pt idx="3040">
                  <c:v>3.04</c:v>
                </c:pt>
                <c:pt idx="3041">
                  <c:v>3.0409999999999999</c:v>
                </c:pt>
                <c:pt idx="3042">
                  <c:v>3.0419999999999998</c:v>
                </c:pt>
                <c:pt idx="3043">
                  <c:v>3.0430000000000001</c:v>
                </c:pt>
                <c:pt idx="3044">
                  <c:v>3.044</c:v>
                </c:pt>
                <c:pt idx="3045">
                  <c:v>3.0449999999999999</c:v>
                </c:pt>
                <c:pt idx="3046">
                  <c:v>3.0459999999999998</c:v>
                </c:pt>
                <c:pt idx="3047">
                  <c:v>3.0470000000000002</c:v>
                </c:pt>
                <c:pt idx="3048">
                  <c:v>3.048</c:v>
                </c:pt>
                <c:pt idx="3049">
                  <c:v>3.0489999999999999</c:v>
                </c:pt>
                <c:pt idx="3050">
                  <c:v>3.05</c:v>
                </c:pt>
                <c:pt idx="3051">
                  <c:v>3.0510000000000002</c:v>
                </c:pt>
                <c:pt idx="3052">
                  <c:v>3.052</c:v>
                </c:pt>
                <c:pt idx="3053">
                  <c:v>3.0529999999999999</c:v>
                </c:pt>
                <c:pt idx="3054">
                  <c:v>3.0539999999999998</c:v>
                </c:pt>
                <c:pt idx="3055">
                  <c:v>3.0550000000000002</c:v>
                </c:pt>
                <c:pt idx="3056">
                  <c:v>3.056</c:v>
                </c:pt>
                <c:pt idx="3057">
                  <c:v>3.0569999999999999</c:v>
                </c:pt>
                <c:pt idx="3058">
                  <c:v>3.0579999999999998</c:v>
                </c:pt>
                <c:pt idx="3059">
                  <c:v>3.0590000000000002</c:v>
                </c:pt>
                <c:pt idx="3060">
                  <c:v>3.06</c:v>
                </c:pt>
                <c:pt idx="3061">
                  <c:v>3.0609999999999999</c:v>
                </c:pt>
                <c:pt idx="3062">
                  <c:v>3.0619999999999998</c:v>
                </c:pt>
                <c:pt idx="3063">
                  <c:v>3.0630000000000002</c:v>
                </c:pt>
                <c:pt idx="3064">
                  <c:v>3.0640000000000001</c:v>
                </c:pt>
                <c:pt idx="3065">
                  <c:v>3.0649999999999999</c:v>
                </c:pt>
                <c:pt idx="3066">
                  <c:v>3.0659999999999998</c:v>
                </c:pt>
                <c:pt idx="3067">
                  <c:v>3.0670000000000002</c:v>
                </c:pt>
                <c:pt idx="3068">
                  <c:v>3.0680000000000001</c:v>
                </c:pt>
                <c:pt idx="3069">
                  <c:v>3.069</c:v>
                </c:pt>
                <c:pt idx="3070">
                  <c:v>3.07</c:v>
                </c:pt>
                <c:pt idx="3071">
                  <c:v>3.0710000000000002</c:v>
                </c:pt>
                <c:pt idx="3072">
                  <c:v>3.0720000000000001</c:v>
                </c:pt>
                <c:pt idx="3073">
                  <c:v>3.073</c:v>
                </c:pt>
                <c:pt idx="3074">
                  <c:v>3.0739999999999998</c:v>
                </c:pt>
                <c:pt idx="3075">
                  <c:v>3.0750000000000002</c:v>
                </c:pt>
                <c:pt idx="3076">
                  <c:v>3.0760000000000001</c:v>
                </c:pt>
                <c:pt idx="3077">
                  <c:v>3.077</c:v>
                </c:pt>
                <c:pt idx="3078">
                  <c:v>3.0779999999999998</c:v>
                </c:pt>
                <c:pt idx="3079">
                  <c:v>3.0790000000000002</c:v>
                </c:pt>
                <c:pt idx="3080">
                  <c:v>3.08</c:v>
                </c:pt>
                <c:pt idx="3081">
                  <c:v>3.081</c:v>
                </c:pt>
                <c:pt idx="3082">
                  <c:v>3.0819999999999999</c:v>
                </c:pt>
                <c:pt idx="3083">
                  <c:v>3.0830000000000002</c:v>
                </c:pt>
                <c:pt idx="3084">
                  <c:v>3.0840000000000001</c:v>
                </c:pt>
                <c:pt idx="3085">
                  <c:v>3.085</c:v>
                </c:pt>
                <c:pt idx="3086">
                  <c:v>3.0859999999999999</c:v>
                </c:pt>
                <c:pt idx="3087">
                  <c:v>3.0870000000000002</c:v>
                </c:pt>
                <c:pt idx="3088">
                  <c:v>3.0880000000000001</c:v>
                </c:pt>
                <c:pt idx="3089">
                  <c:v>3.089</c:v>
                </c:pt>
                <c:pt idx="3090">
                  <c:v>3.09</c:v>
                </c:pt>
                <c:pt idx="3091">
                  <c:v>3.0910000000000002</c:v>
                </c:pt>
                <c:pt idx="3092">
                  <c:v>3.0920000000000001</c:v>
                </c:pt>
                <c:pt idx="3093">
                  <c:v>3.093</c:v>
                </c:pt>
                <c:pt idx="3094">
                  <c:v>3.0939999999999999</c:v>
                </c:pt>
                <c:pt idx="3095">
                  <c:v>3.0950000000000002</c:v>
                </c:pt>
                <c:pt idx="3096">
                  <c:v>3.0960000000000001</c:v>
                </c:pt>
                <c:pt idx="3097">
                  <c:v>3.097</c:v>
                </c:pt>
                <c:pt idx="3098">
                  <c:v>3.0979999999999999</c:v>
                </c:pt>
                <c:pt idx="3099">
                  <c:v>3.0990000000000002</c:v>
                </c:pt>
                <c:pt idx="3100">
                  <c:v>3.1</c:v>
                </c:pt>
                <c:pt idx="3101">
                  <c:v>3.101</c:v>
                </c:pt>
                <c:pt idx="3102">
                  <c:v>3.1019999999999999</c:v>
                </c:pt>
                <c:pt idx="3103">
                  <c:v>3.1030000000000002</c:v>
                </c:pt>
                <c:pt idx="3104">
                  <c:v>3.1040000000000001</c:v>
                </c:pt>
                <c:pt idx="3105">
                  <c:v>3.105</c:v>
                </c:pt>
                <c:pt idx="3106">
                  <c:v>3.1059999999999999</c:v>
                </c:pt>
                <c:pt idx="3107">
                  <c:v>3.1070000000000002</c:v>
                </c:pt>
                <c:pt idx="3108">
                  <c:v>3.1080000000000001</c:v>
                </c:pt>
                <c:pt idx="3109">
                  <c:v>3.109</c:v>
                </c:pt>
                <c:pt idx="3110">
                  <c:v>3.11</c:v>
                </c:pt>
                <c:pt idx="3111">
                  <c:v>3.1110000000000002</c:v>
                </c:pt>
                <c:pt idx="3112">
                  <c:v>3.1120000000000001</c:v>
                </c:pt>
                <c:pt idx="3113">
                  <c:v>3.113</c:v>
                </c:pt>
                <c:pt idx="3114">
                  <c:v>3.1139999999999999</c:v>
                </c:pt>
                <c:pt idx="3115">
                  <c:v>3.1150000000000002</c:v>
                </c:pt>
                <c:pt idx="3116">
                  <c:v>3.1160000000000001</c:v>
                </c:pt>
                <c:pt idx="3117">
                  <c:v>3.117</c:v>
                </c:pt>
                <c:pt idx="3118">
                  <c:v>3.1179999999999999</c:v>
                </c:pt>
                <c:pt idx="3119">
                  <c:v>3.1190000000000002</c:v>
                </c:pt>
                <c:pt idx="3120">
                  <c:v>3.12</c:v>
                </c:pt>
                <c:pt idx="3121">
                  <c:v>3.121</c:v>
                </c:pt>
                <c:pt idx="3122">
                  <c:v>3.1219999999999999</c:v>
                </c:pt>
                <c:pt idx="3123">
                  <c:v>3.1230000000000002</c:v>
                </c:pt>
                <c:pt idx="3124">
                  <c:v>3.1240000000000001</c:v>
                </c:pt>
                <c:pt idx="3125">
                  <c:v>3.125</c:v>
                </c:pt>
                <c:pt idx="3126">
                  <c:v>3.1259999999999999</c:v>
                </c:pt>
                <c:pt idx="3127">
                  <c:v>3.1269999999999998</c:v>
                </c:pt>
                <c:pt idx="3128">
                  <c:v>3.1280000000000001</c:v>
                </c:pt>
                <c:pt idx="3129">
                  <c:v>3.129</c:v>
                </c:pt>
                <c:pt idx="3130">
                  <c:v>3.13</c:v>
                </c:pt>
                <c:pt idx="3131">
                  <c:v>3.1309999999999998</c:v>
                </c:pt>
                <c:pt idx="3132">
                  <c:v>3.1320000000000001</c:v>
                </c:pt>
                <c:pt idx="3133">
                  <c:v>3.133</c:v>
                </c:pt>
                <c:pt idx="3134">
                  <c:v>3.1339999999999999</c:v>
                </c:pt>
                <c:pt idx="3135">
                  <c:v>3.1349999999999998</c:v>
                </c:pt>
                <c:pt idx="3136">
                  <c:v>3.1360000000000001</c:v>
                </c:pt>
                <c:pt idx="3137">
                  <c:v>3.137</c:v>
                </c:pt>
                <c:pt idx="3138">
                  <c:v>3.1379999999999999</c:v>
                </c:pt>
                <c:pt idx="3139">
                  <c:v>3.1389999999999998</c:v>
                </c:pt>
                <c:pt idx="3140">
                  <c:v>3.14</c:v>
                </c:pt>
                <c:pt idx="3141">
                  <c:v>3.141</c:v>
                </c:pt>
                <c:pt idx="3142">
                  <c:v>3.1419999999999999</c:v>
                </c:pt>
                <c:pt idx="3143">
                  <c:v>3.1429999999999998</c:v>
                </c:pt>
                <c:pt idx="3144">
                  <c:v>3.1440000000000001</c:v>
                </c:pt>
                <c:pt idx="3145">
                  <c:v>3.145</c:v>
                </c:pt>
                <c:pt idx="3146">
                  <c:v>3.1459999999999999</c:v>
                </c:pt>
                <c:pt idx="3147">
                  <c:v>3.1469999999999998</c:v>
                </c:pt>
                <c:pt idx="3148">
                  <c:v>3.1480000000000001</c:v>
                </c:pt>
                <c:pt idx="3149">
                  <c:v>3.149</c:v>
                </c:pt>
                <c:pt idx="3150">
                  <c:v>3.15</c:v>
                </c:pt>
                <c:pt idx="3151">
                  <c:v>3.1509999999999998</c:v>
                </c:pt>
                <c:pt idx="3152">
                  <c:v>3.1520000000000001</c:v>
                </c:pt>
                <c:pt idx="3153">
                  <c:v>3.153</c:v>
                </c:pt>
                <c:pt idx="3154">
                  <c:v>3.1539999999999999</c:v>
                </c:pt>
                <c:pt idx="3155">
                  <c:v>3.1549999999999998</c:v>
                </c:pt>
                <c:pt idx="3156">
                  <c:v>3.1560000000000001</c:v>
                </c:pt>
                <c:pt idx="3157">
                  <c:v>3.157</c:v>
                </c:pt>
                <c:pt idx="3158">
                  <c:v>3.1579999999999999</c:v>
                </c:pt>
                <c:pt idx="3159">
                  <c:v>3.1589999999999998</c:v>
                </c:pt>
                <c:pt idx="3160">
                  <c:v>3.16</c:v>
                </c:pt>
                <c:pt idx="3161">
                  <c:v>3.161</c:v>
                </c:pt>
                <c:pt idx="3162">
                  <c:v>3.1619999999999999</c:v>
                </c:pt>
                <c:pt idx="3163">
                  <c:v>3.1629999999999998</c:v>
                </c:pt>
                <c:pt idx="3164">
                  <c:v>3.1640000000000001</c:v>
                </c:pt>
                <c:pt idx="3165">
                  <c:v>3.165</c:v>
                </c:pt>
                <c:pt idx="3166">
                  <c:v>3.1659999999999999</c:v>
                </c:pt>
                <c:pt idx="3167">
                  <c:v>3.1669999999999998</c:v>
                </c:pt>
                <c:pt idx="3168">
                  <c:v>3.1680000000000001</c:v>
                </c:pt>
                <c:pt idx="3169">
                  <c:v>3.169</c:v>
                </c:pt>
                <c:pt idx="3170">
                  <c:v>3.17</c:v>
                </c:pt>
                <c:pt idx="3171">
                  <c:v>3.1709999999999998</c:v>
                </c:pt>
                <c:pt idx="3172">
                  <c:v>3.1720000000000002</c:v>
                </c:pt>
                <c:pt idx="3173">
                  <c:v>3.173</c:v>
                </c:pt>
                <c:pt idx="3174">
                  <c:v>3.1739999999999999</c:v>
                </c:pt>
                <c:pt idx="3175">
                  <c:v>3.1749999999999998</c:v>
                </c:pt>
                <c:pt idx="3176">
                  <c:v>3.1760000000000002</c:v>
                </c:pt>
                <c:pt idx="3177">
                  <c:v>3.177</c:v>
                </c:pt>
                <c:pt idx="3178">
                  <c:v>3.1779999999999999</c:v>
                </c:pt>
                <c:pt idx="3179">
                  <c:v>3.1789999999999998</c:v>
                </c:pt>
                <c:pt idx="3180">
                  <c:v>3.18</c:v>
                </c:pt>
                <c:pt idx="3181">
                  <c:v>3.181</c:v>
                </c:pt>
                <c:pt idx="3182">
                  <c:v>3.1819999999999999</c:v>
                </c:pt>
                <c:pt idx="3183">
                  <c:v>3.1829999999999998</c:v>
                </c:pt>
                <c:pt idx="3184">
                  <c:v>3.1840000000000002</c:v>
                </c:pt>
                <c:pt idx="3185">
                  <c:v>3.1850000000000001</c:v>
                </c:pt>
                <c:pt idx="3186">
                  <c:v>3.1859999999999999</c:v>
                </c:pt>
                <c:pt idx="3187">
                  <c:v>3.1869999999999998</c:v>
                </c:pt>
                <c:pt idx="3188">
                  <c:v>3.1880000000000002</c:v>
                </c:pt>
                <c:pt idx="3189">
                  <c:v>3.1890000000000001</c:v>
                </c:pt>
                <c:pt idx="3190">
                  <c:v>3.19</c:v>
                </c:pt>
                <c:pt idx="3191">
                  <c:v>3.1909999999999998</c:v>
                </c:pt>
                <c:pt idx="3192">
                  <c:v>3.1920000000000002</c:v>
                </c:pt>
                <c:pt idx="3193">
                  <c:v>3.1930000000000001</c:v>
                </c:pt>
                <c:pt idx="3194">
                  <c:v>3.194</c:v>
                </c:pt>
                <c:pt idx="3195">
                  <c:v>3.1949999999999998</c:v>
                </c:pt>
                <c:pt idx="3196">
                  <c:v>3.1960000000000002</c:v>
                </c:pt>
                <c:pt idx="3197">
                  <c:v>3.1970000000000001</c:v>
                </c:pt>
                <c:pt idx="3198">
                  <c:v>3.198</c:v>
                </c:pt>
                <c:pt idx="3199">
                  <c:v>3.1989999999999998</c:v>
                </c:pt>
                <c:pt idx="3200">
                  <c:v>3.2</c:v>
                </c:pt>
                <c:pt idx="3201">
                  <c:v>3.2010000000000001</c:v>
                </c:pt>
                <c:pt idx="3202">
                  <c:v>3.202</c:v>
                </c:pt>
                <c:pt idx="3203">
                  <c:v>3.2029999999999998</c:v>
                </c:pt>
                <c:pt idx="3204">
                  <c:v>3.2040000000000002</c:v>
                </c:pt>
                <c:pt idx="3205">
                  <c:v>3.2050000000000001</c:v>
                </c:pt>
                <c:pt idx="3206">
                  <c:v>3.206</c:v>
                </c:pt>
                <c:pt idx="3207">
                  <c:v>3.2069999999999999</c:v>
                </c:pt>
                <c:pt idx="3208">
                  <c:v>3.2080000000000002</c:v>
                </c:pt>
                <c:pt idx="3209">
                  <c:v>3.2090000000000001</c:v>
                </c:pt>
                <c:pt idx="3210">
                  <c:v>3.21</c:v>
                </c:pt>
                <c:pt idx="3211">
                  <c:v>3.2109999999999999</c:v>
                </c:pt>
                <c:pt idx="3212">
                  <c:v>3.2120000000000002</c:v>
                </c:pt>
                <c:pt idx="3213">
                  <c:v>3.2130000000000001</c:v>
                </c:pt>
                <c:pt idx="3214">
                  <c:v>3.214</c:v>
                </c:pt>
                <c:pt idx="3215">
                  <c:v>3.2149999999999999</c:v>
                </c:pt>
                <c:pt idx="3216">
                  <c:v>3.2160000000000002</c:v>
                </c:pt>
                <c:pt idx="3217">
                  <c:v>3.2170000000000001</c:v>
                </c:pt>
                <c:pt idx="3218">
                  <c:v>3.218</c:v>
                </c:pt>
                <c:pt idx="3219">
                  <c:v>3.2189999999999999</c:v>
                </c:pt>
                <c:pt idx="3220">
                  <c:v>3.22</c:v>
                </c:pt>
                <c:pt idx="3221">
                  <c:v>3.2210000000000001</c:v>
                </c:pt>
                <c:pt idx="3222">
                  <c:v>3.222</c:v>
                </c:pt>
                <c:pt idx="3223">
                  <c:v>3.2229999999999999</c:v>
                </c:pt>
                <c:pt idx="3224">
                  <c:v>3.2240000000000002</c:v>
                </c:pt>
                <c:pt idx="3225">
                  <c:v>3.2250000000000001</c:v>
                </c:pt>
                <c:pt idx="3226">
                  <c:v>3.226</c:v>
                </c:pt>
              </c:numCache>
            </c:numRef>
          </c:cat>
          <c:val>
            <c:numRef>
              <c:f>Sheet1!$B$1:$B$3227</c:f>
              <c:numCache>
                <c:formatCode>General</c:formatCode>
                <c:ptCount val="3227"/>
                <c:pt idx="1">
                  <c:v>0.99900049983337535</c:v>
                </c:pt>
                <c:pt idx="2">
                  <c:v>0.99800199866733341</c:v>
                </c:pt>
                <c:pt idx="3">
                  <c:v>0.99700449550337278</c:v>
                </c:pt>
                <c:pt idx="4">
                  <c:v>0.99600798934399182</c:v>
                </c:pt>
                <c:pt idx="5">
                  <c:v>0.99501247919268254</c:v>
                </c:pt>
                <c:pt idx="6">
                  <c:v>0.99401796405393494</c:v>
                </c:pt>
                <c:pt idx="7">
                  <c:v>0.99302444293323544</c:v>
                </c:pt>
                <c:pt idx="8">
                  <c:v>0.99203191483706021</c:v>
                </c:pt>
                <c:pt idx="9">
                  <c:v>0.99104037877288376</c:v>
                </c:pt>
                <c:pt idx="10">
                  <c:v>0.99004983374916866</c:v>
                </c:pt>
                <c:pt idx="11">
                  <c:v>0.98906027877536917</c:v>
                </c:pt>
                <c:pt idx="12">
                  <c:v>0.9880717128619303</c:v>
                </c:pt>
                <c:pt idx="13">
                  <c:v>0.98708413502028736</c:v>
                </c:pt>
                <c:pt idx="14">
                  <c:v>0.98609754426286156</c:v>
                </c:pt>
                <c:pt idx="15">
                  <c:v>0.98511193960306254</c:v>
                </c:pt>
                <c:pt idx="16">
                  <c:v>0.9841273200552848</c:v>
                </c:pt>
                <c:pt idx="17">
                  <c:v>0.98314368463491009</c:v>
                </c:pt>
                <c:pt idx="18">
                  <c:v>0.98216103235830077</c:v>
                </c:pt>
                <c:pt idx="19">
                  <c:v>0.98117936224280611</c:v>
                </c:pt>
                <c:pt idx="20">
                  <c:v>0.98019867330675536</c:v>
                </c:pt>
                <c:pt idx="21">
                  <c:v>0.97921896456945967</c:v>
                </c:pt>
                <c:pt idx="22">
                  <c:v>0.97824023505121016</c:v>
                </c:pt>
                <c:pt idx="23">
                  <c:v>0.97726248377327696</c:v>
                </c:pt>
                <c:pt idx="24">
                  <c:v>0.97628570975790918</c:v>
                </c:pt>
                <c:pt idx="25">
                  <c:v>0.97530991202833262</c:v>
                </c:pt>
                <c:pt idx="26">
                  <c:v>0.97433508960874915</c:v>
                </c:pt>
                <c:pt idx="27">
                  <c:v>0.97336124152433678</c:v>
                </c:pt>
                <c:pt idx="28">
                  <c:v>0.97238836680124696</c:v>
                </c:pt>
                <c:pt idx="29">
                  <c:v>0.97141646446660468</c:v>
                </c:pt>
                <c:pt idx="30">
                  <c:v>0.97044553354850804</c:v>
                </c:pt>
                <c:pt idx="31">
                  <c:v>0.96947557307602583</c:v>
                </c:pt>
                <c:pt idx="32">
                  <c:v>0.96850658207919782</c:v>
                </c:pt>
                <c:pt idx="33">
                  <c:v>0.9675385595890319</c:v>
                </c:pt>
                <c:pt idx="34">
                  <c:v>0.96657150463750663</c:v>
                </c:pt>
                <c:pt idx="35">
                  <c:v>0.96560541625756657</c:v>
                </c:pt>
                <c:pt idx="36">
                  <c:v>0.96464029348312264</c:v>
                </c:pt>
                <c:pt idx="37">
                  <c:v>0.9636761353490535</c:v>
                </c:pt>
                <c:pt idx="38">
                  <c:v>0.96271294089119974</c:v>
                </c:pt>
                <c:pt idx="39">
                  <c:v>0.96175070914636684</c:v>
                </c:pt>
                <c:pt idx="40">
                  <c:v>0.96078943915232329</c:v>
                </c:pt>
                <c:pt idx="41">
                  <c:v>0.95982912994779879</c:v>
                </c:pt>
                <c:pt idx="42">
                  <c:v>0.95886978057248429</c:v>
                </c:pt>
                <c:pt idx="43">
                  <c:v>0.95791139006703052</c:v>
                </c:pt>
                <c:pt idx="44">
                  <c:v>0.95695395747304679</c:v>
                </c:pt>
                <c:pt idx="45">
                  <c:v>0.95599748183309985</c:v>
                </c:pt>
                <c:pt idx="46">
                  <c:v>0.95504196219071458</c:v>
                </c:pt>
                <c:pt idx="47">
                  <c:v>0.9540873975903712</c:v>
                </c:pt>
                <c:pt idx="48">
                  <c:v>0.95313378707750462</c:v>
                </c:pt>
                <c:pt idx="49">
                  <c:v>0.95218112969850477</c:v>
                </c:pt>
                <c:pt idx="50">
                  <c:v>0.95122942450071402</c:v>
                </c:pt>
                <c:pt idx="51">
                  <c:v>0.95027867053242687</c:v>
                </c:pt>
                <c:pt idx="52">
                  <c:v>0.94932886684288942</c:v>
                </c:pt>
                <c:pt idx="53">
                  <c:v>0.94838001248229808</c:v>
                </c:pt>
                <c:pt idx="54">
                  <c:v>0.9474321065017981</c:v>
                </c:pt>
                <c:pt idx="55">
                  <c:v>0.94648514795348404</c:v>
                </c:pt>
                <c:pt idx="56">
                  <c:v>0.9455391358903964</c:v>
                </c:pt>
                <c:pt idx="57">
                  <c:v>0.94459406936652313</c:v>
                </c:pt>
                <c:pt idx="58">
                  <c:v>0.94364994743679831</c:v>
                </c:pt>
                <c:pt idx="59">
                  <c:v>0.94270676915709994</c:v>
                </c:pt>
                <c:pt idx="60">
                  <c:v>0.94176453358424861</c:v>
                </c:pt>
                <c:pt idx="61">
                  <c:v>0.94082323977600968</c:v>
                </c:pt>
                <c:pt idx="62">
                  <c:v>0.93988288679108878</c:v>
                </c:pt>
                <c:pt idx="63">
                  <c:v>0.93894347368913345</c:v>
                </c:pt>
                <c:pt idx="64">
                  <c:v>0.93800499953072936</c:v>
                </c:pt>
                <c:pt idx="65">
                  <c:v>0.93706746337740332</c:v>
                </c:pt>
                <c:pt idx="66">
                  <c:v>0.93613086429161863</c:v>
                </c:pt>
                <c:pt idx="67">
                  <c:v>0.93519520133677636</c:v>
                </c:pt>
                <c:pt idx="68">
                  <c:v>0.93426047357721342</c:v>
                </c:pt>
                <c:pt idx="69">
                  <c:v>0.93332668007820208</c:v>
                </c:pt>
                <c:pt idx="70">
                  <c:v>0.93239381990594827</c:v>
                </c:pt>
                <c:pt idx="71">
                  <c:v>0.9314618921275919</c:v>
                </c:pt>
                <c:pt idx="72">
                  <c:v>0.93053089581120552</c:v>
                </c:pt>
                <c:pt idx="73">
                  <c:v>0.92960083002579286</c:v>
                </c:pt>
                <c:pt idx="74">
                  <c:v>0.92867169384128689</c:v>
                </c:pt>
                <c:pt idx="75">
                  <c:v>0.92774348632855275</c:v>
                </c:pt>
                <c:pt idx="76">
                  <c:v>0.92681620655938191</c:v>
                </c:pt>
                <c:pt idx="77">
                  <c:v>0.92588985360649545</c:v>
                </c:pt>
                <c:pt idx="78">
                  <c:v>0.9249644265435395</c:v>
                </c:pt>
                <c:pt idx="79">
                  <c:v>0.92403992444508665</c:v>
                </c:pt>
                <c:pt idx="80">
                  <c:v>0.92311634638663553</c:v>
                </c:pt>
                <c:pt idx="81">
                  <c:v>0.92219369144460817</c:v>
                </c:pt>
                <c:pt idx="82">
                  <c:v>0.9212719586963487</c:v>
                </c:pt>
                <c:pt idx="83">
                  <c:v>0.92035114722012468</c:v>
                </c:pt>
                <c:pt idx="84">
                  <c:v>0.91943125609512444</c:v>
                </c:pt>
                <c:pt idx="85">
                  <c:v>0.91851228440145727</c:v>
                </c:pt>
                <c:pt idx="86">
                  <c:v>0.91759423122015094</c:v>
                </c:pt>
                <c:pt idx="87">
                  <c:v>0.91667709563315214</c:v>
                </c:pt>
                <c:pt idx="88">
                  <c:v>0.9157608767233254</c:v>
                </c:pt>
                <c:pt idx="89">
                  <c:v>0.91484557357445218</c:v>
                </c:pt>
                <c:pt idx="90">
                  <c:v>0.91393118527122785</c:v>
                </c:pt>
                <c:pt idx="91">
                  <c:v>0.91301771089926564</c:v>
                </c:pt>
                <c:pt idx="92">
                  <c:v>0.91210514954509025</c:v>
                </c:pt>
                <c:pt idx="93">
                  <c:v>0.91119350029614055</c:v>
                </c:pt>
                <c:pt idx="94">
                  <c:v>0.9102827622407671</c:v>
                </c:pt>
                <c:pt idx="95">
                  <c:v>0.90937293446823164</c:v>
                </c:pt>
                <c:pt idx="96">
                  <c:v>0.90846401606870608</c:v>
                </c:pt>
                <c:pt idx="97">
                  <c:v>0.90755600613327281</c:v>
                </c:pt>
                <c:pt idx="98">
                  <c:v>0.90664890375392104</c:v>
                </c:pt>
                <c:pt idx="99">
                  <c:v>0.9057427080235485</c:v>
                </c:pt>
                <c:pt idx="100">
                  <c:v>0.90483741803595974</c:v>
                </c:pt>
                <c:pt idx="101">
                  <c:v>0.90393303288586413</c:v>
                </c:pt>
                <c:pt idx="102">
                  <c:v>0.90302955166887666</c:v>
                </c:pt>
                <c:pt idx="103">
                  <c:v>0.90212697348151638</c:v>
                </c:pt>
                <c:pt idx="104">
                  <c:v>0.90122529742120472</c:v>
                </c:pt>
                <c:pt idx="105">
                  <c:v>0.90032452258626561</c:v>
                </c:pt>
                <c:pt idx="106">
                  <c:v>0.89942464807592415</c:v>
                </c:pt>
                <c:pt idx="107">
                  <c:v>0.8985256729903055</c:v>
                </c:pt>
                <c:pt idx="108">
                  <c:v>0.89762759643043488</c:v>
                </c:pt>
                <c:pt idx="109">
                  <c:v>0.89673041749823545</c:v>
                </c:pt>
                <c:pt idx="110">
                  <c:v>0.89583413529652833</c:v>
                </c:pt>
                <c:pt idx="111">
                  <c:v>0.89493874892903114</c:v>
                </c:pt>
                <c:pt idx="112">
                  <c:v>0.8940442575003571</c:v>
                </c:pt>
                <c:pt idx="113">
                  <c:v>0.89315066011601552</c:v>
                </c:pt>
                <c:pt idx="114">
                  <c:v>0.89225795588240819</c:v>
                </c:pt>
                <c:pt idx="115">
                  <c:v>0.89136614390683133</c:v>
                </c:pt>
                <c:pt idx="116">
                  <c:v>0.89047522329747253</c:v>
                </c:pt>
                <c:pt idx="117">
                  <c:v>0.88958519316341123</c:v>
                </c:pt>
                <c:pt idx="118">
                  <c:v>0.88869605261461759</c:v>
                </c:pt>
                <c:pt idx="119">
                  <c:v>0.88780780076195021</c:v>
                </c:pt>
                <c:pt idx="120">
                  <c:v>0.88692043671715748</c:v>
                </c:pt>
                <c:pt idx="121">
                  <c:v>0.88603395959287579</c:v>
                </c:pt>
                <c:pt idx="122">
                  <c:v>0.88514836850262701</c:v>
                </c:pt>
                <c:pt idx="123">
                  <c:v>0.8842636625608209</c:v>
                </c:pt>
                <c:pt idx="124">
                  <c:v>0.88337984088275079</c:v>
                </c:pt>
                <c:pt idx="125">
                  <c:v>0.88249690258459557</c:v>
                </c:pt>
                <c:pt idx="126">
                  <c:v>0.88161484678341628</c:v>
                </c:pt>
                <c:pt idx="127">
                  <c:v>0.88073367259715707</c:v>
                </c:pt>
                <c:pt idx="128">
                  <c:v>0.87985337914464379</c:v>
                </c:pt>
                <c:pt idx="129">
                  <c:v>0.87897396554558316</c:v>
                </c:pt>
                <c:pt idx="130">
                  <c:v>0.87809543092056119</c:v>
                </c:pt>
                <c:pt idx="131">
                  <c:v>0.87721777439104343</c:v>
                </c:pt>
                <c:pt idx="132">
                  <c:v>0.87634099507937313</c:v>
                </c:pt>
                <c:pt idx="133">
                  <c:v>0.87546509210877133</c:v>
                </c:pt>
                <c:pt idx="134">
                  <c:v>0.87459006460333388</c:v>
                </c:pt>
                <c:pt idx="135">
                  <c:v>0.87371591168803431</c:v>
                </c:pt>
                <c:pt idx="136">
                  <c:v>0.87284263248871929</c:v>
                </c:pt>
                <c:pt idx="137">
                  <c:v>0.8719702261321095</c:v>
                </c:pt>
                <c:pt idx="138">
                  <c:v>0.87109869174579846</c:v>
                </c:pt>
                <c:pt idx="139">
                  <c:v>0.87022802845825165</c:v>
                </c:pt>
                <c:pt idx="140">
                  <c:v>0.86935823539880575</c:v>
                </c:pt>
                <c:pt idx="141">
                  <c:v>0.86848931169766785</c:v>
                </c:pt>
                <c:pt idx="142">
                  <c:v>0.86762125648591404</c:v>
                </c:pt>
                <c:pt idx="143">
                  <c:v>0.86675406889548889</c:v>
                </c:pt>
                <c:pt idx="144">
                  <c:v>0.8658877480592051</c:v>
                </c:pt>
                <c:pt idx="145">
                  <c:v>0.86502229311074141</c:v>
                </c:pt>
                <c:pt idx="146">
                  <c:v>0.86415770318464291</c:v>
                </c:pt>
                <c:pt idx="147">
                  <c:v>0.86329397741631941</c:v>
                </c:pt>
                <c:pt idx="148">
                  <c:v>0.86243111494204538</c:v>
                </c:pt>
                <c:pt idx="149">
                  <c:v>0.86156911489895815</c:v>
                </c:pt>
                <c:pt idx="150">
                  <c:v>0.8607079764250577</c:v>
                </c:pt>
                <c:pt idx="151">
                  <c:v>0.85984769865920541</c:v>
                </c:pt>
                <c:pt idx="152">
                  <c:v>0.85898828074112343</c:v>
                </c:pt>
                <c:pt idx="153">
                  <c:v>0.8581297218113938</c:v>
                </c:pt>
                <c:pt idx="154">
                  <c:v>0.85727202101145739</c:v>
                </c:pt>
                <c:pt idx="155">
                  <c:v>0.85641517748361351</c:v>
                </c:pt>
                <c:pt idx="156">
                  <c:v>0.85555919037101857</c:v>
                </c:pt>
                <c:pt idx="157">
                  <c:v>0.85470405881768519</c:v>
                </c:pt>
                <c:pt idx="158">
                  <c:v>0.85384978196848194</c:v>
                </c:pt>
                <c:pt idx="159">
                  <c:v>0.8529963589691314</c:v>
                </c:pt>
                <c:pt idx="160">
                  <c:v>0.85214378896621112</c:v>
                </c:pt>
                <c:pt idx="161">
                  <c:v>0.8512920711071511</c:v>
                </c:pt>
                <c:pt idx="162">
                  <c:v>0.85044120454023298</c:v>
                </c:pt>
                <c:pt idx="163">
                  <c:v>0.84959118841459025</c:v>
                </c:pt>
                <c:pt idx="164">
                  <c:v>0.84874202188020675</c:v>
                </c:pt>
                <c:pt idx="165">
                  <c:v>0.84789370408791598</c:v>
                </c:pt>
                <c:pt idx="166">
                  <c:v>0.84704623418939939</c:v>
                </c:pt>
                <c:pt idx="167">
                  <c:v>0.84619961133718824</c:v>
                </c:pt>
                <c:pt idx="168">
                  <c:v>0.84535383468465863</c:v>
                </c:pt>
                <c:pt idx="169">
                  <c:v>0.84450890338603435</c:v>
                </c:pt>
                <c:pt idx="170">
                  <c:v>0.84366481659638359</c:v>
                </c:pt>
                <c:pt idx="171">
                  <c:v>0.84282157347161979</c:v>
                </c:pt>
                <c:pt idx="172">
                  <c:v>0.84197917316849991</c:v>
                </c:pt>
                <c:pt idx="173">
                  <c:v>0.84113761484462302</c:v>
                </c:pt>
                <c:pt idx="174">
                  <c:v>0.84029689765843152</c:v>
                </c:pt>
                <c:pt idx="175">
                  <c:v>0.83945702076920725</c:v>
                </c:pt>
                <c:pt idx="176">
                  <c:v>0.83861798333707427</c:v>
                </c:pt>
                <c:pt idx="177">
                  <c:v>0.83777978452299373</c:v>
                </c:pt>
                <c:pt idx="178">
                  <c:v>0.83694242348876813</c:v>
                </c:pt>
                <c:pt idx="179">
                  <c:v>0.83610589939703539</c:v>
                </c:pt>
                <c:pt idx="180">
                  <c:v>0.83527021141127211</c:v>
                </c:pt>
                <c:pt idx="181">
                  <c:v>0.83443535869578944</c:v>
                </c:pt>
                <c:pt idx="182">
                  <c:v>0.8336013404157353</c:v>
                </c:pt>
                <c:pt idx="183">
                  <c:v>0.83276815573709095</c:v>
                </c:pt>
                <c:pt idx="184">
                  <c:v>0.83193580382667187</c:v>
                </c:pt>
                <c:pt idx="185">
                  <c:v>0.83110428385212565</c:v>
                </c:pt>
                <c:pt idx="186">
                  <c:v>0.83027359498193265</c:v>
                </c:pt>
                <c:pt idx="187">
                  <c:v>0.82944373638540392</c:v>
                </c:pt>
                <c:pt idx="188">
                  <c:v>0.8286147072326806</c:v>
                </c:pt>
                <c:pt idx="189">
                  <c:v>0.82778650669473364</c:v>
                </c:pt>
                <c:pt idx="190">
                  <c:v>0.82695913394336251</c:v>
                </c:pt>
                <c:pt idx="191">
                  <c:v>0.82613258815119373</c:v>
                </c:pt>
                <c:pt idx="192">
                  <c:v>0.82530686849168233</c:v>
                </c:pt>
                <c:pt idx="193">
                  <c:v>0.82448197413910806</c:v>
                </c:pt>
                <c:pt idx="194">
                  <c:v>0.82365790426857688</c:v>
                </c:pt>
                <c:pt idx="195">
                  <c:v>0.82283465805601819</c:v>
                </c:pt>
                <c:pt idx="196">
                  <c:v>0.82201223467818663</c:v>
                </c:pt>
                <c:pt idx="197">
                  <c:v>0.82119063331265785</c:v>
                </c:pt>
                <c:pt idx="198">
                  <c:v>0.82036985313783106</c:v>
                </c:pt>
                <c:pt idx="199">
                  <c:v>0.81954989333292549</c:v>
                </c:pt>
                <c:pt idx="200">
                  <c:v>0.81873075307798193</c:v>
                </c:pt>
                <c:pt idx="201">
                  <c:v>0.81791243155385929</c:v>
                </c:pt>
                <c:pt idx="202">
                  <c:v>0.8170949279422367</c:v>
                </c:pt>
                <c:pt idx="203">
                  <c:v>0.81627824142560979</c:v>
                </c:pt>
                <c:pt idx="204">
                  <c:v>0.8154623711872927</c:v>
                </c:pt>
                <c:pt idx="205">
                  <c:v>0.8146473164114143</c:v>
                </c:pt>
                <c:pt idx="206">
                  <c:v>0.81383307628292079</c:v>
                </c:pt>
                <c:pt idx="207">
                  <c:v>0.81301964998757092</c:v>
                </c:pt>
                <c:pt idx="208">
                  <c:v>0.81220703671193895</c:v>
                </c:pt>
                <c:pt idx="209">
                  <c:v>0.81139523564341132</c:v>
                </c:pt>
                <c:pt idx="210">
                  <c:v>0.81058424597018708</c:v>
                </c:pt>
                <c:pt idx="211">
                  <c:v>0.80977406688127618</c:v>
                </c:pt>
                <c:pt idx="212">
                  <c:v>0.8089646975664998</c:v>
                </c:pt>
                <c:pt idx="213">
                  <c:v>0.80815613721648827</c:v>
                </c:pt>
                <c:pt idx="214">
                  <c:v>0.80734838502268147</c:v>
                </c:pt>
                <c:pt idx="215">
                  <c:v>0.80654144017732665</c:v>
                </c:pt>
                <c:pt idx="216">
                  <c:v>0.80573530187347964</c:v>
                </c:pt>
                <c:pt idx="217">
                  <c:v>0.80492996930500149</c:v>
                </c:pt>
                <c:pt idx="218">
                  <c:v>0.80412544166655986</c:v>
                </c:pt>
                <c:pt idx="219">
                  <c:v>0.80332171815362641</c:v>
                </c:pt>
                <c:pt idx="220">
                  <c:v>0.80251879796247849</c:v>
                </c:pt>
                <c:pt idx="221">
                  <c:v>0.80171668029019527</c:v>
                </c:pt>
                <c:pt idx="222">
                  <c:v>0.80091536433465937</c:v>
                </c:pt>
                <c:pt idx="223">
                  <c:v>0.80011484929455412</c:v>
                </c:pt>
                <c:pt idx="224">
                  <c:v>0.79931513436936508</c:v>
                </c:pt>
                <c:pt idx="225">
                  <c:v>0.79851621875937706</c:v>
                </c:pt>
                <c:pt idx="226">
                  <c:v>0.79771810166567436</c:v>
                </c:pt>
                <c:pt idx="227">
                  <c:v>0.79692078229013952</c:v>
                </c:pt>
                <c:pt idx="228">
                  <c:v>0.79612425983545376</c:v>
                </c:pt>
                <c:pt idx="229">
                  <c:v>0.79532853350509392</c:v>
                </c:pt>
                <c:pt idx="230">
                  <c:v>0.79453360250333394</c:v>
                </c:pt>
                <c:pt idx="231">
                  <c:v>0.7937394660352427</c:v>
                </c:pt>
                <c:pt idx="232">
                  <c:v>0.79294612330668357</c:v>
                </c:pt>
                <c:pt idx="233">
                  <c:v>0.79215357352431393</c:v>
                </c:pt>
                <c:pt idx="234">
                  <c:v>0.79136181589558385</c:v>
                </c:pt>
                <c:pt idx="235">
                  <c:v>0.79057084962873547</c:v>
                </c:pt>
                <c:pt idx="236">
                  <c:v>0.78978067393280282</c:v>
                </c:pt>
                <c:pt idx="237">
                  <c:v>0.78899128801760954</c:v>
                </c:pt>
                <c:pt idx="238">
                  <c:v>0.78820269109377039</c:v>
                </c:pt>
                <c:pt idx="239">
                  <c:v>0.78741488237268775</c:v>
                </c:pt>
                <c:pt idx="240">
                  <c:v>0.78662786106655347</c:v>
                </c:pt>
                <c:pt idx="241">
                  <c:v>0.78584162638834554</c:v>
                </c:pt>
                <c:pt idx="242">
                  <c:v>0.78505617755182955</c:v>
                </c:pt>
                <c:pt idx="243">
                  <c:v>0.78427151377155646</c:v>
                </c:pt>
                <c:pt idx="244">
                  <c:v>0.7834876342628625</c:v>
                </c:pt>
                <c:pt idx="245">
                  <c:v>0.78270453824186814</c:v>
                </c:pt>
                <c:pt idx="246">
                  <c:v>0.78192222492547725</c:v>
                </c:pt>
                <c:pt idx="247">
                  <c:v>0.7811406935313765</c:v>
                </c:pt>
                <c:pt idx="248">
                  <c:v>0.78035994327803437</c:v>
                </c:pt>
                <c:pt idx="249">
                  <c:v>0.77957997338470031</c:v>
                </c:pt>
                <c:pt idx="250">
                  <c:v>0.77880078307140488</c:v>
                </c:pt>
                <c:pt idx="251">
                  <c:v>0.77802237155895726</c:v>
                </c:pt>
                <c:pt idx="252">
                  <c:v>0.77724473806894623</c:v>
                </c:pt>
                <c:pt idx="253">
                  <c:v>0.77646788182373772</c:v>
                </c:pt>
                <c:pt idx="254">
                  <c:v>0.77569180204647614</c:v>
                </c:pt>
                <c:pt idx="255">
                  <c:v>0.77491649796108086</c:v>
                </c:pt>
                <c:pt idx="256">
                  <c:v>0.77414196879224839</c:v>
                </c:pt>
                <c:pt idx="257">
                  <c:v>0.77336821376544906</c:v>
                </c:pt>
                <c:pt idx="258">
                  <c:v>0.77259523210692793</c:v>
                </c:pt>
                <c:pt idx="259">
                  <c:v>0.77182302304370343</c:v>
                </c:pt>
                <c:pt idx="260">
                  <c:v>0.77105158580356636</c:v>
                </c:pt>
                <c:pt idx="261">
                  <c:v>0.77028091961507905</c:v>
                </c:pt>
                <c:pt idx="262">
                  <c:v>0.76951102370757563</c:v>
                </c:pt>
                <c:pt idx="263">
                  <c:v>0.76874189731116016</c:v>
                </c:pt>
                <c:pt idx="264">
                  <c:v>0.76797353965670612</c:v>
                </c:pt>
                <c:pt idx="265">
                  <c:v>0.76720594997585556</c:v>
                </c:pt>
                <c:pt idx="266">
                  <c:v>0.76643912750101917</c:v>
                </c:pt>
                <c:pt idx="267">
                  <c:v>0.765673071465374</c:v>
                </c:pt>
                <c:pt idx="268">
                  <c:v>0.76490778110286406</c:v>
                </c:pt>
                <c:pt idx="269">
                  <c:v>0.76414325564819885</c:v>
                </c:pt>
                <c:pt idx="270">
                  <c:v>0.76337949433685304</c:v>
                </c:pt>
                <c:pt idx="271">
                  <c:v>0.76261649640506535</c:v>
                </c:pt>
                <c:pt idx="272">
                  <c:v>0.76185426108983756</c:v>
                </c:pt>
                <c:pt idx="273">
                  <c:v>0.76109278762893418</c:v>
                </c:pt>
                <c:pt idx="274">
                  <c:v>0.76033207526088198</c:v>
                </c:pt>
                <c:pt idx="275">
                  <c:v>0.75957212322496859</c:v>
                </c:pt>
                <c:pt idx="276">
                  <c:v>0.75881293076124134</c:v>
                </c:pt>
                <c:pt idx="277">
                  <c:v>0.75805449711050832</c:v>
                </c:pt>
                <c:pt idx="278">
                  <c:v>0.75729682151433553</c:v>
                </c:pt>
                <c:pt idx="279">
                  <c:v>0.75653990321504727</c:v>
                </c:pt>
                <c:pt idx="280">
                  <c:v>0.75578374145572547</c:v>
                </c:pt>
                <c:pt idx="281">
                  <c:v>0.75502833548020798</c:v>
                </c:pt>
                <c:pt idx="282">
                  <c:v>0.75427368453308885</c:v>
                </c:pt>
                <c:pt idx="283">
                  <c:v>0.75351978785971729</c:v>
                </c:pt>
                <c:pt idx="284">
                  <c:v>0.75276664470619625</c:v>
                </c:pt>
                <c:pt idx="285">
                  <c:v>0.75201425431938262</c:v>
                </c:pt>
                <c:pt idx="286">
                  <c:v>0.75126261594688604</c:v>
                </c:pt>
                <c:pt idx="287">
                  <c:v>0.75051172883706796</c:v>
                </c:pt>
                <c:pt idx="288">
                  <c:v>0.74976159223904137</c:v>
                </c:pt>
                <c:pt idx="289">
                  <c:v>0.74901220540266944</c:v>
                </c:pt>
                <c:pt idx="290">
                  <c:v>0.74826356757856516</c:v>
                </c:pt>
                <c:pt idx="291">
                  <c:v>0.74751567801809093</c:v>
                </c:pt>
                <c:pt idx="292">
                  <c:v>0.74676853597335724</c:v>
                </c:pt>
                <c:pt idx="293">
                  <c:v>0.7460221406972215</c:v>
                </c:pt>
                <c:pt idx="294">
                  <c:v>0.74527649144328878</c:v>
                </c:pt>
                <c:pt idx="295">
                  <c:v>0.74453158746590953</c:v>
                </c:pt>
                <c:pt idx="296">
                  <c:v>0.7437874280201795</c:v>
                </c:pt>
                <c:pt idx="297">
                  <c:v>0.74304401236193995</c:v>
                </c:pt>
                <c:pt idx="298">
                  <c:v>0.74230133974777435</c:v>
                </c:pt>
                <c:pt idx="299">
                  <c:v>0.74155940943501053</c:v>
                </c:pt>
                <c:pt idx="300">
                  <c:v>0.74081822068171777</c:v>
                </c:pt>
                <c:pt idx="301">
                  <c:v>0.74007777274670761</c:v>
                </c:pt>
                <c:pt idx="302">
                  <c:v>0.7393380648895318</c:v>
                </c:pt>
                <c:pt idx="303">
                  <c:v>0.73859909637048249</c:v>
                </c:pt>
                <c:pt idx="304">
                  <c:v>0.73786086645059112</c:v>
                </c:pt>
                <c:pt idx="305">
                  <c:v>0.73712337439162778</c:v>
                </c:pt>
                <c:pt idx="306">
                  <c:v>0.73638661945609996</c:v>
                </c:pt>
                <c:pt idx="307">
                  <c:v>0.73565060090725332</c:v>
                </c:pt>
                <c:pt idx="308">
                  <c:v>0.73491531800906873</c:v>
                </c:pt>
                <c:pt idx="309">
                  <c:v>0.73418077002626347</c:v>
                </c:pt>
                <c:pt idx="310">
                  <c:v>0.73344695622428924</c:v>
                </c:pt>
                <c:pt idx="311">
                  <c:v>0.73271387586933256</c:v>
                </c:pt>
                <c:pt idx="312">
                  <c:v>0.73198152822831253</c:v>
                </c:pt>
                <c:pt idx="313">
                  <c:v>0.73124991256888205</c:v>
                </c:pt>
                <c:pt idx="314">
                  <c:v>0.73051902815942482</c:v>
                </c:pt>
                <c:pt idx="315">
                  <c:v>0.72978887426905681</c:v>
                </c:pt>
                <c:pt idx="316">
                  <c:v>0.72905945016762375</c:v>
                </c:pt>
                <c:pt idx="317">
                  <c:v>0.72833075512570167</c:v>
                </c:pt>
                <c:pt idx="318">
                  <c:v>0.72760278841459536</c:v>
                </c:pt>
                <c:pt idx="319">
                  <c:v>0.72687554930633835</c:v>
                </c:pt>
                <c:pt idx="320">
                  <c:v>0.72614903707369094</c:v>
                </c:pt>
                <c:pt idx="321">
                  <c:v>0.72542325099014116</c:v>
                </c:pt>
                <c:pt idx="322">
                  <c:v>0.7246981903299029</c:v>
                </c:pt>
                <c:pt idx="323">
                  <c:v>0.72397385436791528</c:v>
                </c:pt>
                <c:pt idx="324">
                  <c:v>0.72325024237984248</c:v>
                </c:pt>
                <c:pt idx="325">
                  <c:v>0.72252735364207221</c:v>
                </c:pt>
                <c:pt idx="326">
                  <c:v>0.72180518743171584</c:v>
                </c:pt>
                <c:pt idx="327">
                  <c:v>0.72108374302660705</c:v>
                </c:pt>
                <c:pt idx="328">
                  <c:v>0.72036301970530126</c:v>
                </c:pt>
                <c:pt idx="329">
                  <c:v>0.71964301674707531</c:v>
                </c:pt>
                <c:pt idx="330">
                  <c:v>0.71892373343192617</c:v>
                </c:pt>
                <c:pt idx="331">
                  <c:v>0.71820516904057019</c:v>
                </c:pt>
                <c:pt idx="332">
                  <c:v>0.71748732285444328</c:v>
                </c:pt>
                <c:pt idx="333">
                  <c:v>0.71677019415569898</c:v>
                </c:pt>
                <c:pt idx="334">
                  <c:v>0.71605378222720828</c:v>
                </c:pt>
                <c:pt idx="335">
                  <c:v>0.71533808635255991</c:v>
                </c:pt>
                <c:pt idx="336">
                  <c:v>0.71462310581605726</c:v>
                </c:pt>
                <c:pt idx="337">
                  <c:v>0.71390883990272014</c:v>
                </c:pt>
                <c:pt idx="338">
                  <c:v>0.71319528789828224</c:v>
                </c:pt>
                <c:pt idx="339">
                  <c:v>0.71248244908919178</c:v>
                </c:pt>
                <c:pt idx="340">
                  <c:v>0.71177032276260976</c:v>
                </c:pt>
                <c:pt idx="341">
                  <c:v>0.71105890820640982</c:v>
                </c:pt>
                <c:pt idx="342">
                  <c:v>0.71034820470917714</c:v>
                </c:pt>
                <c:pt idx="343">
                  <c:v>0.70963821156020856</c:v>
                </c:pt>
                <c:pt idx="344">
                  <c:v>0.7089289280495108</c:v>
                </c:pt>
                <c:pt idx="345">
                  <c:v>0.7082203534678001</c:v>
                </c:pt>
                <c:pt idx="346">
                  <c:v>0.70751248710650172</c:v>
                </c:pt>
                <c:pt idx="347">
                  <c:v>0.70680532825774955</c:v>
                </c:pt>
                <c:pt idx="348">
                  <c:v>0.7060988762143845</c:v>
                </c:pt>
                <c:pt idx="349">
                  <c:v>0.70539313026995432</c:v>
                </c:pt>
                <c:pt idx="350">
                  <c:v>0.70468808971871322</c:v>
                </c:pt>
                <c:pt idx="351">
                  <c:v>0.70398375385562095</c:v>
                </c:pt>
                <c:pt idx="352">
                  <c:v>0.70328012197634104</c:v>
                </c:pt>
                <c:pt idx="353">
                  <c:v>0.70257719337724156</c:v>
                </c:pt>
                <c:pt idx="354">
                  <c:v>0.70187496735539401</c:v>
                </c:pt>
                <c:pt idx="355">
                  <c:v>0.70117344320857244</c:v>
                </c:pt>
                <c:pt idx="356">
                  <c:v>0.70047262023525236</c:v>
                </c:pt>
                <c:pt idx="357">
                  <c:v>0.69977249773461103</c:v>
                </c:pt>
                <c:pt idx="358">
                  <c:v>0.6990730750065256</c:v>
                </c:pt>
                <c:pt idx="359">
                  <c:v>0.69837435135157355</c:v>
                </c:pt>
                <c:pt idx="360">
                  <c:v>0.69767632607103092</c:v>
                </c:pt>
                <c:pt idx="361">
                  <c:v>0.69697899846687283</c:v>
                </c:pt>
                <c:pt idx="362">
                  <c:v>0.69628236784177089</c:v>
                </c:pt>
                <c:pt idx="363">
                  <c:v>0.6955864334990951</c:v>
                </c:pt>
                <c:pt idx="364">
                  <c:v>0.69489119474291039</c:v>
                </c:pt>
                <c:pt idx="365">
                  <c:v>0.69419665087797877</c:v>
                </c:pt>
                <c:pt idx="366">
                  <c:v>0.69350280120975571</c:v>
                </c:pt>
                <c:pt idx="367">
                  <c:v>0.69280964504439169</c:v>
                </c:pt>
                <c:pt idx="368">
                  <c:v>0.69211718168873049</c:v>
                </c:pt>
                <c:pt idx="369">
                  <c:v>0.69142541045030848</c:v>
                </c:pt>
                <c:pt idx="370">
                  <c:v>0.69073433063735457</c:v>
                </c:pt>
                <c:pt idx="371">
                  <c:v>0.6900439415587889</c:v>
                </c:pt>
                <c:pt idx="372">
                  <c:v>0.68935424252422239</c:v>
                </c:pt>
                <c:pt idx="373">
                  <c:v>0.68866523284395575</c:v>
                </c:pt>
                <c:pt idx="374">
                  <c:v>0.68797691182897935</c:v>
                </c:pt>
                <c:pt idx="375">
                  <c:v>0.68728927879097212</c:v>
                </c:pt>
                <c:pt idx="376">
                  <c:v>0.68660233304230101</c:v>
                </c:pt>
                <c:pt idx="377">
                  <c:v>0.68591607389602016</c:v>
                </c:pt>
                <c:pt idx="378">
                  <c:v>0.68523050066587021</c:v>
                </c:pt>
                <c:pt idx="379">
                  <c:v>0.68454561266627822</c:v>
                </c:pt>
                <c:pt idx="380">
                  <c:v>0.68386140921235594</c:v>
                </c:pt>
                <c:pt idx="381">
                  <c:v>0.68317788961989978</c:v>
                </c:pt>
                <c:pt idx="382">
                  <c:v>0.68249505320538995</c:v>
                </c:pt>
                <c:pt idx="383">
                  <c:v>0.68181289928599043</c:v>
                </c:pt>
                <c:pt idx="384">
                  <c:v>0.68113142717954711</c:v>
                </c:pt>
                <c:pt idx="385">
                  <c:v>0.68045063620458757</c:v>
                </c:pt>
                <c:pt idx="386">
                  <c:v>0.67977052568032104</c:v>
                </c:pt>
                <c:pt idx="387">
                  <c:v>0.67909109492663677</c:v>
                </c:pt>
                <c:pt idx="388">
                  <c:v>0.67841234326410405</c:v>
                </c:pt>
                <c:pt idx="389">
                  <c:v>0.67773427001397113</c:v>
                </c:pt>
                <c:pt idx="390">
                  <c:v>0.67705687449816465</c:v>
                </c:pt>
                <c:pt idx="391">
                  <c:v>0.67638015603928925</c:v>
                </c:pt>
                <c:pt idx="392">
                  <c:v>0.67570411396062613</c:v>
                </c:pt>
                <c:pt idx="393">
                  <c:v>0.67502874758613318</c:v>
                </c:pt>
                <c:pt idx="394">
                  <c:v>0.6743540562404442</c:v>
                </c:pt>
                <c:pt idx="395">
                  <c:v>0.67368003924886755</c:v>
                </c:pt>
                <c:pt idx="396">
                  <c:v>0.67300669593738638</c:v>
                </c:pt>
                <c:pt idx="397">
                  <c:v>0.67233402563265721</c:v>
                </c:pt>
                <c:pt idx="398">
                  <c:v>0.67166202766200966</c:v>
                </c:pt>
                <c:pt idx="399">
                  <c:v>0.67099070135344585</c:v>
                </c:pt>
                <c:pt idx="400">
                  <c:v>0.67032004603563933</c:v>
                </c:pt>
                <c:pt idx="401">
                  <c:v>0.66965006103793445</c:v>
                </c:pt>
                <c:pt idx="402">
                  <c:v>0.66898074569034671</c:v>
                </c:pt>
                <c:pt idx="403">
                  <c:v>0.66831209932356039</c:v>
                </c:pt>
                <c:pt idx="404">
                  <c:v>0.66764412126892902</c:v>
                </c:pt>
                <c:pt idx="405">
                  <c:v>0.66697681085847438</c:v>
                </c:pt>
                <c:pt idx="406">
                  <c:v>0.66631016742488625</c:v>
                </c:pt>
                <c:pt idx="407">
                  <c:v>0.66564419030152133</c:v>
                </c:pt>
                <c:pt idx="408">
                  <c:v>0.66497887882240192</c:v>
                </c:pt>
                <c:pt idx="409">
                  <c:v>0.66431423232221676</c:v>
                </c:pt>
                <c:pt idx="410">
                  <c:v>0.6636502501363194</c:v>
                </c:pt>
                <c:pt idx="411">
                  <c:v>0.66298693160072741</c:v>
                </c:pt>
                <c:pt idx="412">
                  <c:v>0.6623242760521223</c:v>
                </c:pt>
                <c:pt idx="413">
                  <c:v>0.66166228282784834</c:v>
                </c:pt>
                <c:pt idx="414">
                  <c:v>0.66100095126591241</c:v>
                </c:pt>
                <c:pt idx="415">
                  <c:v>0.66034028070498296</c:v>
                </c:pt>
                <c:pt idx="416">
                  <c:v>0.65968027048438893</c:v>
                </c:pt>
                <c:pt idx="417">
                  <c:v>0.65902091994412071</c:v>
                </c:pt>
                <c:pt idx="418">
                  <c:v>0.65836222842482706</c:v>
                </c:pt>
                <c:pt idx="419">
                  <c:v>0.65770419526781698</c:v>
                </c:pt>
                <c:pt idx="420">
                  <c:v>0.65704681981505675</c:v>
                </c:pt>
                <c:pt idx="421">
                  <c:v>0.65639010140917109</c:v>
                </c:pt>
                <c:pt idx="422">
                  <c:v>0.65573403939344166</c:v>
                </c:pt>
                <c:pt idx="423">
                  <c:v>0.65507863311180625</c:v>
                </c:pt>
                <c:pt idx="424">
                  <c:v>0.65442388190885858</c:v>
                </c:pt>
                <c:pt idx="425">
                  <c:v>0.65376978512984729</c:v>
                </c:pt>
                <c:pt idx="426">
                  <c:v>0.65311634212067571</c:v>
                </c:pt>
                <c:pt idx="427">
                  <c:v>0.65246355222790042</c:v>
                </c:pt>
                <c:pt idx="428">
                  <c:v>0.65181141479873206</c:v>
                </c:pt>
                <c:pt idx="429">
                  <c:v>0.6511599291810326</c:v>
                </c:pt>
                <c:pt idx="430">
                  <c:v>0.65050909472331664</c:v>
                </c:pt>
                <c:pt idx="431">
                  <c:v>0.64985891077474955</c:v>
                </c:pt>
                <c:pt idx="432">
                  <c:v>0.64920937668514744</c:v>
                </c:pt>
                <c:pt idx="433">
                  <c:v>0.6485604918049761</c:v>
                </c:pt>
                <c:pt idx="434">
                  <c:v>0.6479122554853507</c:v>
                </c:pt>
                <c:pt idx="435">
                  <c:v>0.64726466707803465</c:v>
                </c:pt>
                <c:pt idx="436">
                  <c:v>0.64661772593543965</c:v>
                </c:pt>
                <c:pt idx="437">
                  <c:v>0.64597143141062452</c:v>
                </c:pt>
                <c:pt idx="438">
                  <c:v>0.64532578285729458</c:v>
                </c:pt>
                <c:pt idx="439">
                  <c:v>0.6446807796298013</c:v>
                </c:pt>
                <c:pt idx="440">
                  <c:v>0.64403642108314141</c:v>
                </c:pt>
                <c:pt idx="441">
                  <c:v>0.64339270657295622</c:v>
                </c:pt>
                <c:pt idx="442">
                  <c:v>0.64274963545553121</c:v>
                </c:pt>
                <c:pt idx="443">
                  <c:v>0.64210720708779523</c:v>
                </c:pt>
                <c:pt idx="444">
                  <c:v>0.64146542082731994</c:v>
                </c:pt>
                <c:pt idx="445">
                  <c:v>0.64082427603231895</c:v>
                </c:pt>
                <c:pt idx="446">
                  <c:v>0.64018377206164712</c:v>
                </c:pt>
                <c:pt idx="447">
                  <c:v>0.6395439082748009</c:v>
                </c:pt>
                <c:pt idx="448">
                  <c:v>0.63890468403191625</c:v>
                </c:pt>
                <c:pt idx="449">
                  <c:v>0.63826609869376871</c:v>
                </c:pt>
                <c:pt idx="450">
                  <c:v>0.63762815162177322</c:v>
                </c:pt>
                <c:pt idx="451">
                  <c:v>0.63699084217798252</c:v>
                </c:pt>
                <c:pt idx="452">
                  <c:v>0.63635416972508707</c:v>
                </c:pt>
                <c:pt idx="453">
                  <c:v>0.63571813362641427</c:v>
                </c:pt>
                <c:pt idx="454">
                  <c:v>0.63508273324592801</c:v>
                </c:pt>
                <c:pt idx="455">
                  <c:v>0.63444796794822811</c:v>
                </c:pt>
                <c:pt idx="456">
                  <c:v>0.63381383709854888</c:v>
                </c:pt>
                <c:pt idx="457">
                  <c:v>0.63318034006275981</c:v>
                </c:pt>
                <c:pt idx="458">
                  <c:v>0.63254747620736329</c:v>
                </c:pt>
                <c:pt idx="459">
                  <c:v>0.63191524489949591</c:v>
                </c:pt>
                <c:pt idx="460">
                  <c:v>0.63128364550692606</c:v>
                </c:pt>
                <c:pt idx="461">
                  <c:v>0.6306526773980542</c:v>
                </c:pt>
                <c:pt idx="462">
                  <c:v>0.63002233994191237</c:v>
                </c:pt>
                <c:pt idx="463">
                  <c:v>0.6293926325081628</c:v>
                </c:pt>
                <c:pt idx="464">
                  <c:v>0.62876355446709831</c:v>
                </c:pt>
                <c:pt idx="465">
                  <c:v>0.62813510518964077</c:v>
                </c:pt>
                <c:pt idx="466">
                  <c:v>0.62750728404734069</c:v>
                </c:pt>
                <c:pt idx="467">
                  <c:v>0.62688009041237702</c:v>
                </c:pt>
                <c:pt idx="468">
                  <c:v>0.62625352365755582</c:v>
                </c:pt>
                <c:pt idx="469">
                  <c:v>0.62562758315631073</c:v>
                </c:pt>
                <c:pt idx="470">
                  <c:v>0.62500226828270067</c:v>
                </c:pt>
                <c:pt idx="471">
                  <c:v>0.62437757841141117</c:v>
                </c:pt>
                <c:pt idx="472">
                  <c:v>0.62375351291775205</c:v>
                </c:pt>
                <c:pt idx="473">
                  <c:v>0.62313007117765784</c:v>
                </c:pt>
                <c:pt idx="474">
                  <c:v>0.6225072525676868</c:v>
                </c:pt>
                <c:pt idx="475">
                  <c:v>0.62188505646502001</c:v>
                </c:pt>
                <c:pt idx="476">
                  <c:v>0.62126348224746164</c:v>
                </c:pt>
                <c:pt idx="477">
                  <c:v>0.62064252929343733</c:v>
                </c:pt>
                <c:pt idx="478">
                  <c:v>0.62002219698199401</c:v>
                </c:pt>
                <c:pt idx="479">
                  <c:v>0.61940248469279924</c:v>
                </c:pt>
                <c:pt idx="480">
                  <c:v>0.61878339180614084</c:v>
                </c:pt>
                <c:pt idx="481">
                  <c:v>0.6181649177029257</c:v>
                </c:pt>
                <c:pt idx="482">
                  <c:v>0.61754706176467999</c:v>
                </c:pt>
                <c:pt idx="483">
                  <c:v>0.6169298233735474</c:v>
                </c:pt>
                <c:pt idx="484">
                  <c:v>0.61631320191228978</c:v>
                </c:pt>
                <c:pt idx="485">
                  <c:v>0.61569719676428503</c:v>
                </c:pt>
                <c:pt idx="486">
                  <c:v>0.61508180731352857</c:v>
                </c:pt>
                <c:pt idx="487">
                  <c:v>0.61446703294463079</c:v>
                </c:pt>
                <c:pt idx="488">
                  <c:v>0.61385287304281699</c:v>
                </c:pt>
                <c:pt idx="489">
                  <c:v>0.61323932699392758</c:v>
                </c:pt>
                <c:pt idx="490">
                  <c:v>0.612626394184416</c:v>
                </c:pt>
                <c:pt idx="491">
                  <c:v>0.61201407400134977</c:v>
                </c:pt>
                <c:pt idx="492">
                  <c:v>0.6114023658324087</c:v>
                </c:pt>
                <c:pt idx="493">
                  <c:v>0.61079126906588421</c:v>
                </c:pt>
                <c:pt idx="494">
                  <c:v>0.6101807830906798</c:v>
                </c:pt>
                <c:pt idx="495">
                  <c:v>0.60957090729630925</c:v>
                </c:pt>
                <c:pt idx="496">
                  <c:v>0.60896164107289685</c:v>
                </c:pt>
                <c:pt idx="497">
                  <c:v>0.6083529838111762</c:v>
                </c:pt>
                <c:pt idx="498">
                  <c:v>0.60774493490249015</c:v>
                </c:pt>
                <c:pt idx="499">
                  <c:v>0.60713749373878956</c:v>
                </c:pt>
                <c:pt idx="500">
                  <c:v>0.60653065971263342</c:v>
                </c:pt>
                <c:pt idx="501">
                  <c:v>0.60592443221718739</c:v>
                </c:pt>
                <c:pt idx="502">
                  <c:v>0.60531881064622428</c:v>
                </c:pt>
                <c:pt idx="503">
                  <c:v>0.60471379439412209</c:v>
                </c:pt>
                <c:pt idx="504">
                  <c:v>0.60410938285586468</c:v>
                </c:pt>
                <c:pt idx="505">
                  <c:v>0.60350557542704053</c:v>
                </c:pt>
                <c:pt idx="506">
                  <c:v>0.60290237150384207</c:v>
                </c:pt>
                <c:pt idx="507">
                  <c:v>0.60229977048306538</c:v>
                </c:pt>
                <c:pt idx="508">
                  <c:v>0.60169777176210926</c:v>
                </c:pt>
                <c:pt idx="509">
                  <c:v>0.60109637473897526</c:v>
                </c:pt>
                <c:pt idx="510">
                  <c:v>0.6004955788122659</c:v>
                </c:pt>
                <c:pt idx="511">
                  <c:v>0.59989538338118542</c:v>
                </c:pt>
                <c:pt idx="512">
                  <c:v>0.59929578784553839</c:v>
                </c:pt>
                <c:pt idx="513">
                  <c:v>0.59869679160572908</c:v>
                </c:pt>
                <c:pt idx="514">
                  <c:v>0.59809839406276133</c:v>
                </c:pt>
                <c:pt idx="515">
                  <c:v>0.59750059461823735</c:v>
                </c:pt>
                <c:pt idx="516">
                  <c:v>0.59690339267435799</c:v>
                </c:pt>
                <c:pt idx="517">
                  <c:v>0.59630678763392087</c:v>
                </c:pt>
                <c:pt idx="518">
                  <c:v>0.59571077890032109</c:v>
                </c:pt>
                <c:pt idx="519">
                  <c:v>0.59511536587754998</c:v>
                </c:pt>
                <c:pt idx="520">
                  <c:v>0.59452054797019427</c:v>
                </c:pt>
                <c:pt idx="521">
                  <c:v>0.59392632458343608</c:v>
                </c:pt>
                <c:pt idx="522">
                  <c:v>0.59333269512305198</c:v>
                </c:pt>
                <c:pt idx="523">
                  <c:v>0.59273965899541248</c:v>
                </c:pt>
                <c:pt idx="524">
                  <c:v>0.59214721560748129</c:v>
                </c:pt>
                <c:pt idx="525">
                  <c:v>0.591555364366815</c:v>
                </c:pt>
                <c:pt idx="526">
                  <c:v>0.59096410468156246</c:v>
                </c:pt>
                <c:pt idx="527">
                  <c:v>0.59037343596046388</c:v>
                </c:pt>
                <c:pt idx="528">
                  <c:v>0.58978335761285039</c:v>
                </c:pt>
                <c:pt idx="529">
                  <c:v>0.58919386904864379</c:v>
                </c:pt>
                <c:pt idx="530">
                  <c:v>0.58860496967835507</c:v>
                </c:pt>
                <c:pt idx="531">
                  <c:v>0.58801665891308519</c:v>
                </c:pt>
                <c:pt idx="532">
                  <c:v>0.58742893616452341</c:v>
                </c:pt>
                <c:pt idx="533">
                  <c:v>0.58684180084494664</c:v>
                </c:pt>
                <c:pt idx="534">
                  <c:v>0.58625525236721965</c:v>
                </c:pt>
                <c:pt idx="535">
                  <c:v>0.58566929014479385</c:v>
                </c:pt>
                <c:pt idx="536">
                  <c:v>0.58508391359170686</c:v>
                </c:pt>
                <c:pt idx="537">
                  <c:v>0.58449912212258226</c:v>
                </c:pt>
                <c:pt idx="538">
                  <c:v>0.58391491515262872</c:v>
                </c:pt>
                <c:pt idx="539">
                  <c:v>0.58333129209763879</c:v>
                </c:pt>
                <c:pt idx="540">
                  <c:v>0.58274825237398953</c:v>
                </c:pt>
                <c:pt idx="541">
                  <c:v>0.58216579539864133</c:v>
                </c:pt>
                <c:pt idx="542">
                  <c:v>0.5815839205891371</c:v>
                </c:pt>
                <c:pt idx="543">
                  <c:v>0.58100262736360186</c:v>
                </c:pt>
                <c:pt idx="544">
                  <c:v>0.58042191514074237</c:v>
                </c:pt>
                <c:pt idx="545">
                  <c:v>0.57984178333984637</c:v>
                </c:pt>
                <c:pt idx="546">
                  <c:v>0.57926223138078203</c:v>
                </c:pt>
                <c:pt idx="547">
                  <c:v>0.57868325868399739</c:v>
                </c:pt>
                <c:pt idx="548">
                  <c:v>0.57810486467051958</c:v>
                </c:pt>
                <c:pt idx="549">
                  <c:v>0.5775270487619546</c:v>
                </c:pt>
                <c:pt idx="550">
                  <c:v>0.57694981038048665</c:v>
                </c:pt>
                <c:pt idx="551">
                  <c:v>0.57637314894887703</c:v>
                </c:pt>
                <c:pt idx="552">
                  <c:v>0.57579706389046448</c:v>
                </c:pt>
                <c:pt idx="553">
                  <c:v>0.5752215546291638</c:v>
                </c:pt>
                <c:pt idx="554">
                  <c:v>0.5746466205894657</c:v>
                </c:pt>
                <c:pt idx="555">
                  <c:v>0.57407226119643595</c:v>
                </c:pt>
                <c:pt idx="556">
                  <c:v>0.57349847587571534</c:v>
                </c:pt>
                <c:pt idx="557">
                  <c:v>0.5729252640535184</c:v>
                </c:pt>
                <c:pt idx="558">
                  <c:v>0.57235262515663321</c:v>
                </c:pt>
                <c:pt idx="559">
                  <c:v>0.57178055861242083</c:v>
                </c:pt>
                <c:pt idx="560">
                  <c:v>0.57120906384881476</c:v>
                </c:pt>
                <c:pt idx="561">
                  <c:v>0.57063814029432014</c:v>
                </c:pt>
                <c:pt idx="562">
                  <c:v>0.57006778737801345</c:v>
                </c:pt>
                <c:pt idx="563">
                  <c:v>0.56949800452954169</c:v>
                </c:pt>
                <c:pt idx="564">
                  <c:v>0.56892879117912176</c:v>
                </c:pt>
                <c:pt idx="565">
                  <c:v>0.56836014675754043</c:v>
                </c:pt>
                <c:pt idx="566">
                  <c:v>0.56779207069615323</c:v>
                </c:pt>
                <c:pt idx="567">
                  <c:v>0.56722456242688413</c:v>
                </c:pt>
                <c:pt idx="568">
                  <c:v>0.56665762138222464</c:v>
                </c:pt>
                <c:pt idx="569">
                  <c:v>0.56609124699523383</c:v>
                </c:pt>
                <c:pt idx="570">
                  <c:v>0.56552543869953698</c:v>
                </c:pt>
                <c:pt idx="571">
                  <c:v>0.56496019592932623</c:v>
                </c:pt>
                <c:pt idx="572">
                  <c:v>0.56439551811935829</c:v>
                </c:pt>
                <c:pt idx="573">
                  <c:v>0.56383140470495563</c:v>
                </c:pt>
                <c:pt idx="574">
                  <c:v>0.56326785512200461</c:v>
                </c:pt>
                <c:pt idx="575">
                  <c:v>0.56270486880695569</c:v>
                </c:pt>
                <c:pt idx="576">
                  <c:v>0.56214244519682244</c:v>
                </c:pt>
                <c:pt idx="577">
                  <c:v>0.56158058372918118</c:v>
                </c:pt>
                <c:pt idx="578">
                  <c:v>0.56101928384217059</c:v>
                </c:pt>
                <c:pt idx="579">
                  <c:v>0.56045854497449044</c:v>
                </c:pt>
                <c:pt idx="580">
                  <c:v>0.55989836656540204</c:v>
                </c:pt>
                <c:pt idx="581">
                  <c:v>0.55933874805472672</c:v>
                </c:pt>
                <c:pt idx="582">
                  <c:v>0.55877968888284624</c:v>
                </c:pt>
                <c:pt idx="583">
                  <c:v>0.55822118849070124</c:v>
                </c:pt>
                <c:pt idx="584">
                  <c:v>0.55766324631979125</c:v>
                </c:pt>
                <c:pt idx="585">
                  <c:v>0.55710586181217392</c:v>
                </c:pt>
                <c:pt idx="586">
                  <c:v>0.55654903441046488</c:v>
                </c:pt>
                <c:pt idx="587">
                  <c:v>0.55599276355783656</c:v>
                </c:pt>
                <c:pt idx="588">
                  <c:v>0.55543704869801824</c:v>
                </c:pt>
                <c:pt idx="589">
                  <c:v>0.55488188927529492</c:v>
                </c:pt>
                <c:pt idx="590">
                  <c:v>0.5543272847345071</c:v>
                </c:pt>
                <c:pt idx="591">
                  <c:v>0.5537732345210501</c:v>
                </c:pt>
                <c:pt idx="592">
                  <c:v>0.55321973808087377</c:v>
                </c:pt>
                <c:pt idx="593">
                  <c:v>0.55266679486048187</c:v>
                </c:pt>
                <c:pt idx="594">
                  <c:v>0.55211440430693071</c:v>
                </c:pt>
                <c:pt idx="595">
                  <c:v>0.5515625658678297</c:v>
                </c:pt>
                <c:pt idx="596">
                  <c:v>0.55101127899134072</c:v>
                </c:pt>
                <c:pt idx="597">
                  <c:v>0.55046054312617665</c:v>
                </c:pt>
                <c:pt idx="598">
                  <c:v>0.54991035772160157</c:v>
                </c:pt>
                <c:pt idx="599">
                  <c:v>0.54936072222742993</c:v>
                </c:pt>
                <c:pt idx="600">
                  <c:v>0.54881163609402639</c:v>
                </c:pt>
                <c:pt idx="601">
                  <c:v>0.54826309877230472</c:v>
                </c:pt>
                <c:pt idx="602">
                  <c:v>0.54771510971372739</c:v>
                </c:pt>
                <c:pt idx="603">
                  <c:v>0.54716766837030539</c:v>
                </c:pt>
                <c:pt idx="604">
                  <c:v>0.54662077419459754</c:v>
                </c:pt>
                <c:pt idx="605">
                  <c:v>0.5460744266397094</c:v>
                </c:pt>
                <c:pt idx="606">
                  <c:v>0.54552862515929335</c:v>
                </c:pt>
                <c:pt idx="607">
                  <c:v>0.54498336920754797</c:v>
                </c:pt>
                <c:pt idx="608">
                  <c:v>0.54443865823921722</c:v>
                </c:pt>
                <c:pt idx="609">
                  <c:v>0.54389449170958992</c:v>
                </c:pt>
                <c:pt idx="610">
                  <c:v>0.54335086907449981</c:v>
                </c:pt>
                <c:pt idx="611">
                  <c:v>0.54280778979032396</c:v>
                </c:pt>
                <c:pt idx="612">
                  <c:v>0.54226525331398323</c:v>
                </c:pt>
                <c:pt idx="613">
                  <c:v>0.54172325910294095</c:v>
                </c:pt>
                <c:pt idx="614">
                  <c:v>0.54118180661520288</c:v>
                </c:pt>
                <c:pt idx="615">
                  <c:v>0.54064089530931658</c:v>
                </c:pt>
                <c:pt idx="616">
                  <c:v>0.54010052464437053</c:v>
                </c:pt>
                <c:pt idx="617">
                  <c:v>0.5395606940799943</c:v>
                </c:pt>
                <c:pt idx="618">
                  <c:v>0.53902140307635704</c:v>
                </c:pt>
                <c:pt idx="619">
                  <c:v>0.53848265109416782</c:v>
                </c:pt>
                <c:pt idx="620">
                  <c:v>0.53794443759467458</c:v>
                </c:pt>
                <c:pt idx="621">
                  <c:v>0.53740676203966364</c:v>
                </c:pt>
                <c:pt idx="622">
                  <c:v>0.53686962389145954</c:v>
                </c:pt>
                <c:pt idx="623">
                  <c:v>0.53633302261292415</c:v>
                </c:pt>
                <c:pt idx="624">
                  <c:v>0.53579695766745605</c:v>
                </c:pt>
                <c:pt idx="625">
                  <c:v>0.53526142851899017</c:v>
                </c:pt>
                <c:pt idx="626">
                  <c:v>0.53472643463199754</c:v>
                </c:pt>
                <c:pt idx="627">
                  <c:v>0.53419197547148412</c:v>
                </c:pt>
                <c:pt idx="628">
                  <c:v>0.53365805050299064</c:v>
                </c:pt>
                <c:pt idx="629">
                  <c:v>0.533124659192592</c:v>
                </c:pt>
                <c:pt idx="630">
                  <c:v>0.53259180100689718</c:v>
                </c:pt>
                <c:pt idx="631">
                  <c:v>0.53205947541304766</c:v>
                </c:pt>
                <c:pt idx="632">
                  <c:v>0.53152768187871791</c:v>
                </c:pt>
                <c:pt idx="633">
                  <c:v>0.53099641987211432</c:v>
                </c:pt>
                <c:pt idx="634">
                  <c:v>0.53046568886197487</c:v>
                </c:pt>
                <c:pt idx="635">
                  <c:v>0.52993548831756854</c:v>
                </c:pt>
                <c:pt idx="636">
                  <c:v>0.52940581770869455</c:v>
                </c:pt>
                <c:pt idx="637">
                  <c:v>0.5288766765056826</c:v>
                </c:pt>
                <c:pt idx="638">
                  <c:v>0.52834806417939095</c:v>
                </c:pt>
                <c:pt idx="639">
                  <c:v>0.52781998020120768</c:v>
                </c:pt>
                <c:pt idx="640">
                  <c:v>0.52729242404304855</c:v>
                </c:pt>
                <c:pt idx="641">
                  <c:v>0.52676539517735754</c:v>
                </c:pt>
                <c:pt idx="642">
                  <c:v>0.52623889307710536</c:v>
                </c:pt>
                <c:pt idx="643">
                  <c:v>0.52571291721579017</c:v>
                </c:pt>
                <c:pt idx="644">
                  <c:v>0.52518746706743613</c:v>
                </c:pt>
                <c:pt idx="645">
                  <c:v>0.5246625421065928</c:v>
                </c:pt>
                <c:pt idx="646">
                  <c:v>0.5241381418083354</c:v>
                </c:pt>
                <c:pt idx="647">
                  <c:v>0.52361426564826341</c:v>
                </c:pt>
                <c:pt idx="648">
                  <c:v>0.52309091310250078</c:v>
                </c:pt>
                <c:pt idx="649">
                  <c:v>0.52256808364769469</c:v>
                </c:pt>
                <c:pt idx="650">
                  <c:v>0.52204577676101604</c:v>
                </c:pt>
                <c:pt idx="651">
                  <c:v>0.52152399192015753</c:v>
                </c:pt>
                <c:pt idx="652">
                  <c:v>0.52100272860333441</c:v>
                </c:pt>
                <c:pt idx="653">
                  <c:v>0.52048198628928322</c:v>
                </c:pt>
                <c:pt idx="654">
                  <c:v>0.51996176445726183</c:v>
                </c:pt>
                <c:pt idx="655">
                  <c:v>0.51944206258704817</c:v>
                </c:pt>
                <c:pt idx="656">
                  <c:v>0.51892288015894039</c:v>
                </c:pt>
                <c:pt idx="657">
                  <c:v>0.51840421665375591</c:v>
                </c:pt>
                <c:pt idx="658">
                  <c:v>0.5178860715528314</c:v>
                </c:pt>
                <c:pt idx="659">
                  <c:v>0.51736844433802154</c:v>
                </c:pt>
                <c:pt idx="660">
                  <c:v>0.51685133449169918</c:v>
                </c:pt>
                <c:pt idx="661">
                  <c:v>0.5163347414967544</c:v>
                </c:pt>
                <c:pt idx="662">
                  <c:v>0.515818664836594</c:v>
                </c:pt>
                <c:pt idx="663">
                  <c:v>0.51530310399514156</c:v>
                </c:pt>
                <c:pt idx="664">
                  <c:v>0.51478805845683606</c:v>
                </c:pt>
                <c:pt idx="665">
                  <c:v>0.51427352770663204</c:v>
                </c:pt>
                <c:pt idx="666">
                  <c:v>0.5137595112299983</c:v>
                </c:pt>
                <c:pt idx="667">
                  <c:v>0.51324600851291879</c:v>
                </c:pt>
                <c:pt idx="668">
                  <c:v>0.51273301904189039</c:v>
                </c:pt>
                <c:pt idx="669">
                  <c:v>0.512220542303924</c:v>
                </c:pt>
                <c:pt idx="670">
                  <c:v>0.51170857778654244</c:v>
                </c:pt>
                <c:pt idx="671">
                  <c:v>0.51119712497778136</c:v>
                </c:pt>
                <c:pt idx="672">
                  <c:v>0.51068618336618787</c:v>
                </c:pt>
                <c:pt idx="673">
                  <c:v>0.51017575244082025</c:v>
                </c:pt>
                <c:pt idx="674">
                  <c:v>0.50966583169124768</c:v>
                </c:pt>
                <c:pt idx="675">
                  <c:v>0.50915642060754918</c:v>
                </c:pt>
                <c:pt idx="676">
                  <c:v>0.50864751868031377</c:v>
                </c:pt>
                <c:pt idx="677">
                  <c:v>0.50813912540063932</c:v>
                </c:pt>
                <c:pt idx="678">
                  <c:v>0.50763124026013273</c:v>
                </c:pt>
                <c:pt idx="679">
                  <c:v>0.50712386275090859</c:v>
                </c:pt>
                <c:pt idx="680">
                  <c:v>0.50661699236558955</c:v>
                </c:pt>
                <c:pt idx="681">
                  <c:v>0.50611062859730516</c:v>
                </c:pt>
                <c:pt idx="682">
                  <c:v>0.50560477093969147</c:v>
                </c:pt>
                <c:pt idx="683">
                  <c:v>0.50509941888689081</c:v>
                </c:pt>
                <c:pt idx="684">
                  <c:v>0.50459457193355117</c:v>
                </c:pt>
                <c:pt idx="685">
                  <c:v>0.50409022957482552</c:v>
                </c:pt>
                <c:pt idx="686">
                  <c:v>0.50358639130637139</c:v>
                </c:pt>
                <c:pt idx="687">
                  <c:v>0.5030830566243506</c:v>
                </c:pt>
                <c:pt idx="688">
                  <c:v>0.50258022502542843</c:v>
                </c:pt>
                <c:pt idx="689">
                  <c:v>0.50207789600677299</c:v>
                </c:pt>
                <c:pt idx="690">
                  <c:v>0.50157606906605556</c:v>
                </c:pt>
                <c:pt idx="691">
                  <c:v>0.50107474370144889</c:v>
                </c:pt>
                <c:pt idx="692">
                  <c:v>0.50057391941162765</c:v>
                </c:pt>
                <c:pt idx="693">
                  <c:v>0.5000735956957677</c:v>
                </c:pt>
                <c:pt idx="694">
                  <c:v>0.49957377205354503</c:v>
                </c:pt>
                <c:pt idx="695">
                  <c:v>0.49907444798513606</c:v>
                </c:pt>
                <c:pt idx="696">
                  <c:v>0.49857562299121649</c:v>
                </c:pt>
                <c:pt idx="697">
                  <c:v>0.49807729657296168</c:v>
                </c:pt>
                <c:pt idx="698">
                  <c:v>0.4975794682320448</c:v>
                </c:pt>
                <c:pt idx="699">
                  <c:v>0.49708213747063767</c:v>
                </c:pt>
                <c:pt idx="700">
                  <c:v>0.49658530379140953</c:v>
                </c:pt>
                <c:pt idx="701">
                  <c:v>0.49608896669752645</c:v>
                </c:pt>
                <c:pt idx="702">
                  <c:v>0.49559312569265151</c:v>
                </c:pt>
                <c:pt idx="703">
                  <c:v>0.49509778028094348</c:v>
                </c:pt>
                <c:pt idx="704">
                  <c:v>0.49460292996705701</c:v>
                </c:pt>
                <c:pt idx="705">
                  <c:v>0.49410857425614169</c:v>
                </c:pt>
                <c:pt idx="706">
                  <c:v>0.49361471265384183</c:v>
                </c:pt>
                <c:pt idx="707">
                  <c:v>0.4931213446662957</c:v>
                </c:pt>
                <c:pt idx="708">
                  <c:v>0.49262846980013542</c:v>
                </c:pt>
                <c:pt idx="709">
                  <c:v>0.49213608756248595</c:v>
                </c:pt>
                <c:pt idx="710">
                  <c:v>0.49164419746096505</c:v>
                </c:pt>
                <c:pt idx="711">
                  <c:v>0.49115279900368264</c:v>
                </c:pt>
                <c:pt idx="712">
                  <c:v>0.49066189169924013</c:v>
                </c:pt>
                <c:pt idx="713">
                  <c:v>0.49017147505673014</c:v>
                </c:pt>
                <c:pt idx="714">
                  <c:v>0.48968154858573626</c:v>
                </c:pt>
                <c:pt idx="715">
                  <c:v>0.4891921117963316</c:v>
                </c:pt>
                <c:pt idx="716">
                  <c:v>0.48870316419907939</c:v>
                </c:pt>
                <c:pt idx="717">
                  <c:v>0.4882147053050323</c:v>
                </c:pt>
                <c:pt idx="718">
                  <c:v>0.48772673462573113</c:v>
                </c:pt>
                <c:pt idx="719">
                  <c:v>0.48723925167320525</c:v>
                </c:pt>
                <c:pt idx="720">
                  <c:v>0.48675225595997168</c:v>
                </c:pt>
                <c:pt idx="721">
                  <c:v>0.48626574699903452</c:v>
                </c:pt>
                <c:pt idx="722">
                  <c:v>0.48577972430388505</c:v>
                </c:pt>
                <c:pt idx="723">
                  <c:v>0.48529418738850022</c:v>
                </c:pt>
                <c:pt idx="724">
                  <c:v>0.48480913576734325</c:v>
                </c:pt>
                <c:pt idx="725">
                  <c:v>0.48432456895536241</c:v>
                </c:pt>
                <c:pt idx="726">
                  <c:v>0.48384048646799105</c:v>
                </c:pt>
                <c:pt idx="727">
                  <c:v>0.48335688782114633</c:v>
                </c:pt>
                <c:pt idx="728">
                  <c:v>0.48287377253122976</c:v>
                </c:pt>
                <c:pt idx="729">
                  <c:v>0.48239114011512596</c:v>
                </c:pt>
                <c:pt idx="730">
                  <c:v>0.48190899009020238</c:v>
                </c:pt>
                <c:pt idx="731">
                  <c:v>0.48142732197430921</c:v>
                </c:pt>
                <c:pt idx="732">
                  <c:v>0.48094613528577801</c:v>
                </c:pt>
                <c:pt idx="733">
                  <c:v>0.48046542954342225</c:v>
                </c:pt>
                <c:pt idx="734">
                  <c:v>0.47998520426653613</c:v>
                </c:pt>
                <c:pt idx="735">
                  <c:v>0.47950545897489411</c:v>
                </c:pt>
                <c:pt idx="736">
                  <c:v>0.47902619318875111</c:v>
                </c:pt>
                <c:pt idx="737">
                  <c:v>0.47854740642884114</c:v>
                </c:pt>
                <c:pt idx="738">
                  <c:v>0.47806909821637755</c:v>
                </c:pt>
                <c:pt idx="739">
                  <c:v>0.47759126807305202</c:v>
                </c:pt>
                <c:pt idx="740">
                  <c:v>0.47711391552103438</c:v>
                </c:pt>
                <c:pt idx="741">
                  <c:v>0.47663704008297203</c:v>
                </c:pt>
                <c:pt idx="742">
                  <c:v>0.47616064128198943</c:v>
                </c:pt>
                <c:pt idx="743">
                  <c:v>0.47568471864168776</c:v>
                </c:pt>
                <c:pt idx="744">
                  <c:v>0.47520927168614441</c:v>
                </c:pt>
                <c:pt idx="745">
                  <c:v>0.4747342999399124</c:v>
                </c:pt>
                <c:pt idx="746">
                  <c:v>0.47425980292801989</c:v>
                </c:pt>
                <c:pt idx="747">
                  <c:v>0.47378578017596973</c:v>
                </c:pt>
                <c:pt idx="748">
                  <c:v>0.47331223120973931</c:v>
                </c:pt>
                <c:pt idx="749">
                  <c:v>0.47283915555577949</c:v>
                </c:pt>
                <c:pt idx="750">
                  <c:v>0.47236655274101469</c:v>
                </c:pt>
                <c:pt idx="751">
                  <c:v>0.47189442229284201</c:v>
                </c:pt>
                <c:pt idx="752">
                  <c:v>0.47142276373913089</c:v>
                </c:pt>
                <c:pt idx="753">
                  <c:v>0.47095157660822279</c:v>
                </c:pt>
                <c:pt idx="754">
                  <c:v>0.47048086042893056</c:v>
                </c:pt>
                <c:pt idx="755">
                  <c:v>0.47001061473053801</c:v>
                </c:pt>
                <c:pt idx="756">
                  <c:v>0.46954083904279925</c:v>
                </c:pt>
                <c:pt idx="757">
                  <c:v>0.46907153289593878</c:v>
                </c:pt>
                <c:pt idx="758">
                  <c:v>0.46860269582065023</c:v>
                </c:pt>
                <c:pt idx="759">
                  <c:v>0.46813432734809646</c:v>
                </c:pt>
                <c:pt idx="760">
                  <c:v>0.46766642700990924</c:v>
                </c:pt>
                <c:pt idx="761">
                  <c:v>0.4671989943381879</c:v>
                </c:pt>
                <c:pt idx="762">
                  <c:v>0.46673202886549986</c:v>
                </c:pt>
                <c:pt idx="763">
                  <c:v>0.46626553012487953</c:v>
                </c:pt>
                <c:pt idx="764">
                  <c:v>0.4657994976498282</c:v>
                </c:pt>
                <c:pt idx="765">
                  <c:v>0.46533393097431341</c:v>
                </c:pt>
                <c:pt idx="766">
                  <c:v>0.46486882963276827</c:v>
                </c:pt>
                <c:pt idx="767">
                  <c:v>0.46440419316009152</c:v>
                </c:pt>
                <c:pt idx="768">
                  <c:v>0.46394002109164673</c:v>
                </c:pt>
                <c:pt idx="769">
                  <c:v>0.46347631296326153</c:v>
                </c:pt>
                <c:pt idx="770">
                  <c:v>0.46301306831122807</c:v>
                </c:pt>
                <c:pt idx="771">
                  <c:v>0.46255028667230147</c:v>
                </c:pt>
                <c:pt idx="772">
                  <c:v>0.46208796758370002</c:v>
                </c:pt>
                <c:pt idx="773">
                  <c:v>0.46162611058310471</c:v>
                </c:pt>
                <c:pt idx="774">
                  <c:v>0.46116471520865843</c:v>
                </c:pt>
                <c:pt idx="775">
                  <c:v>0.46070378099896581</c:v>
                </c:pt>
                <c:pt idx="776">
                  <c:v>0.46024330749309256</c:v>
                </c:pt>
                <c:pt idx="777">
                  <c:v>0.45978329423056524</c:v>
                </c:pt>
                <c:pt idx="778">
                  <c:v>0.45932374075137034</c:v>
                </c:pt>
                <c:pt idx="779">
                  <c:v>0.45886464659595461</c:v>
                </c:pt>
                <c:pt idx="780">
                  <c:v>0.45840601130522346</c:v>
                </c:pt>
                <c:pt idx="781">
                  <c:v>0.45794783442054204</c:v>
                </c:pt>
                <c:pt idx="782">
                  <c:v>0.45749011548373314</c:v>
                </c:pt>
                <c:pt idx="783">
                  <c:v>0.45703285403707739</c:v>
                </c:pt>
                <c:pt idx="784">
                  <c:v>0.45657604962331422</c:v>
                </c:pt>
                <c:pt idx="785">
                  <c:v>0.45611970178563876</c:v>
                </c:pt>
                <c:pt idx="786">
                  <c:v>0.45566381006770307</c:v>
                </c:pt>
                <c:pt idx="787">
                  <c:v>0.45520837401361536</c:v>
                </c:pt>
                <c:pt idx="788">
                  <c:v>0.45475339316793961</c:v>
                </c:pt>
                <c:pt idx="789">
                  <c:v>0.45429886707569506</c:v>
                </c:pt>
                <c:pt idx="790">
                  <c:v>0.45384479528235533</c:v>
                </c:pt>
                <c:pt idx="791">
                  <c:v>0.45339117733384871</c:v>
                </c:pt>
                <c:pt idx="792">
                  <c:v>0.45293801277655732</c:v>
                </c:pt>
                <c:pt idx="793">
                  <c:v>0.45248530115731622</c:v>
                </c:pt>
                <c:pt idx="794">
                  <c:v>0.4520330420234141</c:v>
                </c:pt>
                <c:pt idx="795">
                  <c:v>0.45158123492259178</c:v>
                </c:pt>
                <c:pt idx="796">
                  <c:v>0.45112987940304189</c:v>
                </c:pt>
                <c:pt idx="797">
                  <c:v>0.45067897501340909</c:v>
                </c:pt>
                <c:pt idx="798">
                  <c:v>0.45022852130278879</c:v>
                </c:pt>
                <c:pt idx="799">
                  <c:v>0.44977851782072731</c:v>
                </c:pt>
                <c:pt idx="800">
                  <c:v>0.44932896411722112</c:v>
                </c:pt>
                <c:pt idx="801">
                  <c:v>0.44887985974271655</c:v>
                </c:pt>
                <c:pt idx="802">
                  <c:v>0.44843120424810895</c:v>
                </c:pt>
                <c:pt idx="803">
                  <c:v>0.44798299718474321</c:v>
                </c:pt>
                <c:pt idx="804">
                  <c:v>0.44753523810441181</c:v>
                </c:pt>
                <c:pt idx="805">
                  <c:v>0.44708792655935597</c:v>
                </c:pt>
                <c:pt idx="806">
                  <c:v>0.4466410621022639</c:v>
                </c:pt>
                <c:pt idx="807">
                  <c:v>0.44619464428627104</c:v>
                </c:pt>
                <c:pt idx="808">
                  <c:v>0.44574867266495977</c:v>
                </c:pt>
                <c:pt idx="809">
                  <c:v>0.44530314679235822</c:v>
                </c:pt>
                <c:pt idx="810">
                  <c:v>0.44485806622294066</c:v>
                </c:pt>
                <c:pt idx="811">
                  <c:v>0.44441343051162635</c:v>
                </c:pt>
                <c:pt idx="812">
                  <c:v>0.44396923921377962</c:v>
                </c:pt>
                <c:pt idx="813">
                  <c:v>0.44352549188520907</c:v>
                </c:pt>
                <c:pt idx="814">
                  <c:v>0.44308218808216737</c:v>
                </c:pt>
                <c:pt idx="815">
                  <c:v>0.44263932736135064</c:v>
                </c:pt>
                <c:pt idx="816">
                  <c:v>0.44219690927989824</c:v>
                </c:pt>
                <c:pt idx="817">
                  <c:v>0.44175493339539196</c:v>
                </c:pt>
                <c:pt idx="818">
                  <c:v>0.44131339926585583</c:v>
                </c:pt>
                <c:pt idx="819">
                  <c:v>0.44087230644975567</c:v>
                </c:pt>
                <c:pt idx="820">
                  <c:v>0.44043165450599886</c:v>
                </c:pt>
                <c:pt idx="821">
                  <c:v>0.43999144299393311</c:v>
                </c:pt>
                <c:pt idx="822">
                  <c:v>0.43955167147334712</c:v>
                </c:pt>
                <c:pt idx="823">
                  <c:v>0.43911233950446921</c:v>
                </c:pt>
                <c:pt idx="824">
                  <c:v>0.43867344664796742</c:v>
                </c:pt>
                <c:pt idx="825">
                  <c:v>0.43823499246494885</c:v>
                </c:pt>
                <c:pt idx="826">
                  <c:v>0.4377969765169592</c:v>
                </c:pt>
                <c:pt idx="827">
                  <c:v>0.43735939836598248</c:v>
                </c:pt>
                <c:pt idx="828">
                  <c:v>0.43692225757444081</c:v>
                </c:pt>
                <c:pt idx="829">
                  <c:v>0.43648555370519293</c:v>
                </c:pt>
                <c:pt idx="830">
                  <c:v>0.43604928632153511</c:v>
                </c:pt>
                <c:pt idx="831">
                  <c:v>0.43561345498720005</c:v>
                </c:pt>
                <c:pt idx="832">
                  <c:v>0.43517805926635628</c:v>
                </c:pt>
                <c:pt idx="833">
                  <c:v>0.434743098723608</c:v>
                </c:pt>
                <c:pt idx="834">
                  <c:v>0.43430857292399466</c:v>
                </c:pt>
                <c:pt idx="835">
                  <c:v>0.43387448143299046</c:v>
                </c:pt>
                <c:pt idx="836">
                  <c:v>0.4334408238165039</c:v>
                </c:pt>
                <c:pt idx="837">
                  <c:v>0.43300759964087715</c:v>
                </c:pt>
                <c:pt idx="838">
                  <c:v>0.43257480847288626</c:v>
                </c:pt>
                <c:pt idx="839">
                  <c:v>0.43214244987973977</c:v>
                </c:pt>
                <c:pt idx="840">
                  <c:v>0.43171052342907923</c:v>
                </c:pt>
                <c:pt idx="841">
                  <c:v>0.43127902868897816</c:v>
                </c:pt>
                <c:pt idx="842">
                  <c:v>0.43084796522794166</c:v>
                </c:pt>
                <c:pt idx="843">
                  <c:v>0.43041733261490622</c:v>
                </c:pt>
                <c:pt idx="844">
                  <c:v>0.42998713041923936</c:v>
                </c:pt>
                <c:pt idx="845">
                  <c:v>0.42955735821073876</c:v>
                </c:pt>
                <c:pt idx="846">
                  <c:v>0.42912801555963204</c:v>
                </c:pt>
                <c:pt idx="847">
                  <c:v>0.42869910203657685</c:v>
                </c:pt>
                <c:pt idx="848">
                  <c:v>0.42827061721265924</c:v>
                </c:pt>
                <c:pt idx="849">
                  <c:v>0.42784256065939458</c:v>
                </c:pt>
                <c:pt idx="850">
                  <c:v>0.42741493194872621</c:v>
                </c:pt>
                <c:pt idx="851">
                  <c:v>0.42698773065302548</c:v>
                </c:pt>
                <c:pt idx="852">
                  <c:v>0.426560956345091</c:v>
                </c:pt>
                <c:pt idx="853">
                  <c:v>0.42613460859814833</c:v>
                </c:pt>
                <c:pt idx="854">
                  <c:v>0.42570868698584974</c:v>
                </c:pt>
                <c:pt idx="855">
                  <c:v>0.42528319108227369</c:v>
                </c:pt>
                <c:pt idx="856">
                  <c:v>0.42485812046192423</c:v>
                </c:pt>
                <c:pt idx="857">
                  <c:v>0.42443347469973053</c:v>
                </c:pt>
                <c:pt idx="858">
                  <c:v>0.42400925337104695</c:v>
                </c:pt>
                <c:pt idx="859">
                  <c:v>0.42358545605165199</c:v>
                </c:pt>
                <c:pt idx="860">
                  <c:v>0.42316208231774849</c:v>
                </c:pt>
                <c:pt idx="861">
                  <c:v>0.42273913174596245</c:v>
                </c:pt>
                <c:pt idx="862">
                  <c:v>0.42231660391334336</c:v>
                </c:pt>
                <c:pt idx="863">
                  <c:v>0.42189449839736348</c:v>
                </c:pt>
                <c:pt idx="864">
                  <c:v>0.42147281477591719</c:v>
                </c:pt>
                <c:pt idx="865">
                  <c:v>0.42105155262732075</c:v>
                </c:pt>
                <c:pt idx="866">
                  <c:v>0.42063071153031195</c:v>
                </c:pt>
                <c:pt idx="867">
                  <c:v>0.42021029106404989</c:v>
                </c:pt>
                <c:pt idx="868">
                  <c:v>0.41979029080811386</c:v>
                </c:pt>
                <c:pt idx="869">
                  <c:v>0.41937071034250351</c:v>
                </c:pt>
                <c:pt idx="870">
                  <c:v>0.41895154924763855</c:v>
                </c:pt>
                <c:pt idx="871">
                  <c:v>0.41853280710435775</c:v>
                </c:pt>
                <c:pt idx="872">
                  <c:v>0.41811448349391889</c:v>
                </c:pt>
                <c:pt idx="873">
                  <c:v>0.41769657799799836</c:v>
                </c:pt>
                <c:pt idx="874">
                  <c:v>0.41727909019869069</c:v>
                </c:pt>
                <c:pt idx="875">
                  <c:v>0.41686201967850794</c:v>
                </c:pt>
                <c:pt idx="876">
                  <c:v>0.41644536602037963</c:v>
                </c:pt>
                <c:pt idx="877">
                  <c:v>0.41602912880765208</c:v>
                </c:pt>
                <c:pt idx="878">
                  <c:v>0.41561330762408794</c:v>
                </c:pt>
                <c:pt idx="879">
                  <c:v>0.41519790205386609</c:v>
                </c:pt>
                <c:pt idx="880">
                  <c:v>0.41478291168158093</c:v>
                </c:pt>
                <c:pt idx="881">
                  <c:v>0.414368336092242</c:v>
                </c:pt>
                <c:pt idx="882">
                  <c:v>0.41395417487127362</c:v>
                </c:pt>
                <c:pt idx="883">
                  <c:v>0.4135404276045147</c:v>
                </c:pt>
                <c:pt idx="884">
                  <c:v>0.41312709387821778</c:v>
                </c:pt>
                <c:pt idx="885">
                  <c:v>0.41271417327904925</c:v>
                </c:pt>
                <c:pt idx="886">
                  <c:v>0.4123016653940883</c:v>
                </c:pt>
                <c:pt idx="887">
                  <c:v>0.41188956981082725</c:v>
                </c:pt>
                <c:pt idx="888">
                  <c:v>0.41147788611717018</c:v>
                </c:pt>
                <c:pt idx="889">
                  <c:v>0.41106661390143351</c:v>
                </c:pt>
                <c:pt idx="890">
                  <c:v>0.41065575275234512</c:v>
                </c:pt>
                <c:pt idx="891">
                  <c:v>0.41024530225904354</c:v>
                </c:pt>
                <c:pt idx="892">
                  <c:v>0.40983526201107856</c:v>
                </c:pt>
                <c:pt idx="893">
                  <c:v>0.40942563159840961</c:v>
                </c:pt>
                <c:pt idx="894">
                  <c:v>0.40901641061140648</c:v>
                </c:pt>
                <c:pt idx="895">
                  <c:v>0.40860759864084806</c:v>
                </c:pt>
                <c:pt idx="896">
                  <c:v>0.4081991952779222</c:v>
                </c:pt>
                <c:pt idx="897">
                  <c:v>0.40779120011422576</c:v>
                </c:pt>
                <c:pt idx="898">
                  <c:v>0.40738361274176332</c:v>
                </c:pt>
                <c:pt idx="899">
                  <c:v>0.40697643275294776</c:v>
                </c:pt>
                <c:pt idx="900">
                  <c:v>0.40656965974059867</c:v>
                </c:pt>
                <c:pt idx="901">
                  <c:v>0.40616329329794332</c:v>
                </c:pt>
                <c:pt idx="902">
                  <c:v>0.40575733301861494</c:v>
                </c:pt>
                <c:pt idx="903">
                  <c:v>0.40535177849665355</c:v>
                </c:pt>
                <c:pt idx="904">
                  <c:v>0.40494662932650449</c:v>
                </c:pt>
                <c:pt idx="905">
                  <c:v>0.40454188510301836</c:v>
                </c:pt>
                <c:pt idx="906">
                  <c:v>0.40413754542145108</c:v>
                </c:pt>
                <c:pt idx="907">
                  <c:v>0.40373360987746293</c:v>
                </c:pt>
                <c:pt idx="908">
                  <c:v>0.40333007806711829</c:v>
                </c:pt>
                <c:pt idx="909">
                  <c:v>0.4029269495868853</c:v>
                </c:pt>
                <c:pt idx="910">
                  <c:v>0.40252422403363552</c:v>
                </c:pt>
                <c:pt idx="911">
                  <c:v>0.40212190100464335</c:v>
                </c:pt>
                <c:pt idx="912">
                  <c:v>0.40171998009758564</c:v>
                </c:pt>
                <c:pt idx="913">
                  <c:v>0.40131846091054141</c:v>
                </c:pt>
                <c:pt idx="914">
                  <c:v>0.40091734304199173</c:v>
                </c:pt>
                <c:pt idx="915">
                  <c:v>0.4005166260908184</c:v>
                </c:pt>
                <c:pt idx="916">
                  <c:v>0.40011630965630457</c:v>
                </c:pt>
                <c:pt idx="917">
                  <c:v>0.39971639333813369</c:v>
                </c:pt>
                <c:pt idx="918">
                  <c:v>0.39931687673638949</c:v>
                </c:pt>
                <c:pt idx="919">
                  <c:v>0.39891775945155528</c:v>
                </c:pt>
                <c:pt idx="920">
                  <c:v>0.39851904108451375</c:v>
                </c:pt>
                <c:pt idx="921">
                  <c:v>0.39812072123654646</c:v>
                </c:pt>
                <c:pt idx="922">
                  <c:v>0.3977227995093337</c:v>
                </c:pt>
                <c:pt idx="923">
                  <c:v>0.39732527550495361</c:v>
                </c:pt>
                <c:pt idx="924">
                  <c:v>0.39692814882588212</c:v>
                </c:pt>
                <c:pt idx="925">
                  <c:v>0.39653141907499245</c:v>
                </c:pt>
                <c:pt idx="926">
                  <c:v>0.39613508585555496</c:v>
                </c:pt>
                <c:pt idx="927">
                  <c:v>0.39573914877123634</c:v>
                </c:pt>
                <c:pt idx="928">
                  <c:v>0.39534360742609936</c:v>
                </c:pt>
                <c:pt idx="929">
                  <c:v>0.39494846142460288</c:v>
                </c:pt>
                <c:pt idx="930">
                  <c:v>0.3945537103716007</c:v>
                </c:pt>
                <c:pt idx="931">
                  <c:v>0.39415935387234174</c:v>
                </c:pt>
                <c:pt idx="932">
                  <c:v>0.39376539153246959</c:v>
                </c:pt>
                <c:pt idx="933">
                  <c:v>0.39337182295802164</c:v>
                </c:pt>
                <c:pt idx="934">
                  <c:v>0.39297864775542962</c:v>
                </c:pt>
                <c:pt idx="935">
                  <c:v>0.39258586553151797</c:v>
                </c:pt>
                <c:pt idx="936">
                  <c:v>0.39219347589350456</c:v>
                </c:pt>
                <c:pt idx="937">
                  <c:v>0.39180147844899976</c:v>
                </c:pt>
                <c:pt idx="938">
                  <c:v>0.39140987280600609</c:v>
                </c:pt>
                <c:pt idx="939">
                  <c:v>0.39101865857291784</c:v>
                </c:pt>
                <c:pt idx="940">
                  <c:v>0.39062783535852064</c:v>
                </c:pt>
                <c:pt idx="941">
                  <c:v>0.39023740277199154</c:v>
                </c:pt>
                <c:pt idx="942">
                  <c:v>0.38984736042289758</c:v>
                </c:pt>
                <c:pt idx="943">
                  <c:v>0.38945770792119661</c:v>
                </c:pt>
                <c:pt idx="944">
                  <c:v>0.38906844487723596</c:v>
                </c:pt>
                <c:pt idx="945">
                  <c:v>0.38867957090175259</c:v>
                </c:pt>
                <c:pt idx="946">
                  <c:v>0.38829108560587255</c:v>
                </c:pt>
                <c:pt idx="947">
                  <c:v>0.3879029886011105</c:v>
                </c:pt>
                <c:pt idx="948">
                  <c:v>0.38751527949936942</c:v>
                </c:pt>
                <c:pt idx="949">
                  <c:v>0.38712795791293997</c:v>
                </c:pt>
                <c:pt idx="950">
                  <c:v>0.38674102345450073</c:v>
                </c:pt>
                <c:pt idx="951">
                  <c:v>0.38635447573711729</c:v>
                </c:pt>
                <c:pt idx="952">
                  <c:v>0.38596831437424173</c:v>
                </c:pt>
                <c:pt idx="953">
                  <c:v>0.38558253897971273</c:v>
                </c:pt>
                <c:pt idx="954">
                  <c:v>0.38519714916775483</c:v>
                </c:pt>
                <c:pt idx="955">
                  <c:v>0.38481214455297819</c:v>
                </c:pt>
                <c:pt idx="956">
                  <c:v>0.38442752475037806</c:v>
                </c:pt>
                <c:pt idx="957">
                  <c:v>0.38404328937533488</c:v>
                </c:pt>
                <c:pt idx="958">
                  <c:v>0.38365943804361308</c:v>
                </c:pt>
                <c:pt idx="959">
                  <c:v>0.38327597037136119</c:v>
                </c:pt>
                <c:pt idx="960">
                  <c:v>0.38289288597511167</c:v>
                </c:pt>
                <c:pt idx="961">
                  <c:v>0.38251018447177998</c:v>
                </c:pt>
                <c:pt idx="962">
                  <c:v>0.38212786547866467</c:v>
                </c:pt>
                <c:pt idx="963">
                  <c:v>0.38174592861344664</c:v>
                </c:pt>
                <c:pt idx="964">
                  <c:v>0.38136437349418917</c:v>
                </c:pt>
                <c:pt idx="965">
                  <c:v>0.38098319973933686</c:v>
                </c:pt>
                <c:pt idx="966">
                  <c:v>0.38060240696771602</c:v>
                </c:pt>
                <c:pt idx="967">
                  <c:v>0.38022199479853391</c:v>
                </c:pt>
                <c:pt idx="968">
                  <c:v>0.37984196285137828</c:v>
                </c:pt>
                <c:pt idx="969">
                  <c:v>0.37946231074621717</c:v>
                </c:pt>
                <c:pt idx="970">
                  <c:v>0.37908303810339844</c:v>
                </c:pt>
                <c:pt idx="971">
                  <c:v>0.37870414454364937</c:v>
                </c:pt>
                <c:pt idx="972">
                  <c:v>0.37832562968807637</c:v>
                </c:pt>
                <c:pt idx="973">
                  <c:v>0.37794749315816467</c:v>
                </c:pt>
                <c:pt idx="974">
                  <c:v>0.37756973457577758</c:v>
                </c:pt>
                <c:pt idx="975">
                  <c:v>0.37719235356315656</c:v>
                </c:pt>
                <c:pt idx="976">
                  <c:v>0.37681534974292052</c:v>
                </c:pt>
                <c:pt idx="977">
                  <c:v>0.37643872273806561</c:v>
                </c:pt>
                <c:pt idx="978">
                  <c:v>0.3760624721719647</c:v>
                </c:pt>
                <c:pt idx="979">
                  <c:v>0.37568659766836754</c:v>
                </c:pt>
                <c:pt idx="980">
                  <c:v>0.37531109885139913</c:v>
                </c:pt>
                <c:pt idx="981">
                  <c:v>0.37493597534556106</c:v>
                </c:pt>
                <c:pt idx="982">
                  <c:v>0.37456122677572939</c:v>
                </c:pt>
                <c:pt idx="983">
                  <c:v>0.37418685276715574</c:v>
                </c:pt>
                <c:pt idx="984">
                  <c:v>0.37381285294546612</c:v>
                </c:pt>
                <c:pt idx="985">
                  <c:v>0.3734392269366606</c:v>
                </c:pt>
                <c:pt idx="986">
                  <c:v>0.37306597436711297</c:v>
                </c:pt>
                <c:pt idx="987">
                  <c:v>0.37269309486357094</c:v>
                </c:pt>
                <c:pt idx="988">
                  <c:v>0.37232058805315482</c:v>
                </c:pt>
                <c:pt idx="989">
                  <c:v>0.37194845356335776</c:v>
                </c:pt>
                <c:pt idx="990">
                  <c:v>0.37157669102204527</c:v>
                </c:pt>
                <c:pt idx="991">
                  <c:v>0.37120530005745483</c:v>
                </c:pt>
                <c:pt idx="992">
                  <c:v>0.37083428029819532</c:v>
                </c:pt>
                <c:pt idx="993">
                  <c:v>0.37046363137324706</c:v>
                </c:pt>
                <c:pt idx="994">
                  <c:v>0.37009335291196088</c:v>
                </c:pt>
                <c:pt idx="995">
                  <c:v>0.36972344454405859</c:v>
                </c:pt>
                <c:pt idx="996">
                  <c:v>0.36935390589963163</c:v>
                </c:pt>
                <c:pt idx="997">
                  <c:v>0.36898473660914138</c:v>
                </c:pt>
                <c:pt idx="998">
                  <c:v>0.36861593630341849</c:v>
                </c:pt>
                <c:pt idx="999">
                  <c:v>0.36824750461366251</c:v>
                </c:pt>
                <c:pt idx="1000">
                  <c:v>0.36787944117144233</c:v>
                </c:pt>
                <c:pt idx="1001">
                  <c:v>0.3675117456086936</c:v>
                </c:pt>
                <c:pt idx="1002">
                  <c:v>0.36714441755772098</c:v>
                </c:pt>
                <c:pt idx="1003">
                  <c:v>0.36677745665119665</c:v>
                </c:pt>
                <c:pt idx="1004">
                  <c:v>0.36641086252215943</c:v>
                </c:pt>
                <c:pt idx="1005">
                  <c:v>0.36604463480401539</c:v>
                </c:pt>
                <c:pt idx="1006">
                  <c:v>0.36567877313053654</c:v>
                </c:pt>
                <c:pt idx="1007">
                  <c:v>0.36531327713586143</c:v>
                </c:pt>
                <c:pt idx="1008">
                  <c:v>0.36494814645449375</c:v>
                </c:pt>
                <c:pt idx="1009">
                  <c:v>0.36458338072130297</c:v>
                </c:pt>
                <c:pt idx="1010">
                  <c:v>0.36421897957152333</c:v>
                </c:pt>
                <c:pt idx="1011">
                  <c:v>0.36385494264075363</c:v>
                </c:pt>
                <c:pt idx="1012">
                  <c:v>0.36349126956495681</c:v>
                </c:pt>
                <c:pt idx="1013">
                  <c:v>0.36312795998045999</c:v>
                </c:pt>
                <c:pt idx="1014">
                  <c:v>0.36276501352395329</c:v>
                </c:pt>
                <c:pt idx="1015">
                  <c:v>0.36240242983249032</c:v>
                </c:pt>
                <c:pt idx="1016">
                  <c:v>0.36204020854348745</c:v>
                </c:pt>
                <c:pt idx="1017">
                  <c:v>0.36167834929472326</c:v>
                </c:pt>
                <c:pt idx="1018">
                  <c:v>0.36131685172433847</c:v>
                </c:pt>
                <c:pt idx="1019">
                  <c:v>0.36095571547083566</c:v>
                </c:pt>
                <c:pt idx="1020">
                  <c:v>0.3605949401730783</c:v>
                </c:pt>
                <c:pt idx="1021">
                  <c:v>0.36023452547029122</c:v>
                </c:pt>
                <c:pt idx="1022">
                  <c:v>0.35987447100205955</c:v>
                </c:pt>
                <c:pt idx="1023">
                  <c:v>0.35951477640832891</c:v>
                </c:pt>
                <c:pt idx="1024">
                  <c:v>0.35915544132940463</c:v>
                </c:pt>
                <c:pt idx="1025">
                  <c:v>0.35879646540595161</c:v>
                </c:pt>
                <c:pt idx="1026">
                  <c:v>0.35843784827899383</c:v>
                </c:pt>
                <c:pt idx="1027">
                  <c:v>0.35807958958991437</c:v>
                </c:pt>
                <c:pt idx="1028">
                  <c:v>0.3577216889804542</c:v>
                </c:pt>
                <c:pt idx="1029">
                  <c:v>0.35736414609271283</c:v>
                </c:pt>
                <c:pt idx="1030">
                  <c:v>0.35700696056914738</c:v>
                </c:pt>
                <c:pt idx="1031">
                  <c:v>0.35665013205257223</c:v>
                </c:pt>
                <c:pt idx="1032">
                  <c:v>0.35629366018615877</c:v>
                </c:pt>
                <c:pt idx="1033">
                  <c:v>0.35593754461343535</c:v>
                </c:pt>
                <c:pt idx="1034">
                  <c:v>0.35558178497828613</c:v>
                </c:pt>
                <c:pt idx="1035">
                  <c:v>0.35522638092495151</c:v>
                </c:pt>
                <c:pt idx="1036">
                  <c:v>0.35487133209802735</c:v>
                </c:pt>
                <c:pt idx="1037">
                  <c:v>0.35451663814246509</c:v>
                </c:pt>
                <c:pt idx="1038">
                  <c:v>0.35416229870357024</c:v>
                </c:pt>
                <c:pt idx="1039">
                  <c:v>0.35380831342700381</c:v>
                </c:pt>
                <c:pt idx="1040">
                  <c:v>0.3534546819587801</c:v>
                </c:pt>
                <c:pt idx="1041">
                  <c:v>0.35310140394526801</c:v>
                </c:pt>
                <c:pt idx="1042">
                  <c:v>0.35274847903318912</c:v>
                </c:pt>
                <c:pt idx="1043">
                  <c:v>0.35239590686961875</c:v>
                </c:pt>
                <c:pt idx="1044">
                  <c:v>0.35204368710198458</c:v>
                </c:pt>
                <c:pt idx="1045">
                  <c:v>0.35169181937806687</c:v>
                </c:pt>
                <c:pt idx="1046">
                  <c:v>0.35134030334599781</c:v>
                </c:pt>
                <c:pt idx="1047">
                  <c:v>0.35098913865426146</c:v>
                </c:pt>
                <c:pt idx="1048">
                  <c:v>0.35063832495169289</c:v>
                </c:pt>
                <c:pt idx="1049">
                  <c:v>0.35028786188747862</c:v>
                </c:pt>
                <c:pt idx="1050">
                  <c:v>0.34993774911115533</c:v>
                </c:pt>
                <c:pt idx="1051">
                  <c:v>0.34958798627261034</c:v>
                </c:pt>
                <c:pt idx="1052">
                  <c:v>0.34923857302208078</c:v>
                </c:pt>
                <c:pt idx="1053">
                  <c:v>0.34888950901015336</c:v>
                </c:pt>
                <c:pt idx="1054">
                  <c:v>0.34854079388776393</c:v>
                </c:pt>
                <c:pt idx="1055">
                  <c:v>0.34819242730619754</c:v>
                </c:pt>
                <c:pt idx="1056">
                  <c:v>0.3478444089170874</c:v>
                </c:pt>
                <c:pt idx="1057">
                  <c:v>0.34749673837241524</c:v>
                </c:pt>
                <c:pt idx="1058">
                  <c:v>0.34714941532451032</c:v>
                </c:pt>
                <c:pt idx="1059">
                  <c:v>0.34680243942604971</c:v>
                </c:pt>
                <c:pt idx="1060">
                  <c:v>0.3464558103300574</c:v>
                </c:pt>
                <c:pt idx="1061">
                  <c:v>0.34610952768990438</c:v>
                </c:pt>
                <c:pt idx="1062">
                  <c:v>0.34576359115930783</c:v>
                </c:pt>
                <c:pt idx="1063">
                  <c:v>0.34541800039233117</c:v>
                </c:pt>
                <c:pt idx="1064">
                  <c:v>0.34507275504338375</c:v>
                </c:pt>
                <c:pt idx="1065">
                  <c:v>0.34472785476722012</c:v>
                </c:pt>
                <c:pt idx="1066">
                  <c:v>0.34438329921894001</c:v>
                </c:pt>
                <c:pt idx="1067">
                  <c:v>0.34403908805398786</c:v>
                </c:pt>
                <c:pt idx="1068">
                  <c:v>0.34369522092815236</c:v>
                </c:pt>
                <c:pt idx="1069">
                  <c:v>0.34335169749756644</c:v>
                </c:pt>
                <c:pt idx="1070">
                  <c:v>0.34300851741870669</c:v>
                </c:pt>
                <c:pt idx="1071">
                  <c:v>0.3426656803483929</c:v>
                </c:pt>
                <c:pt idx="1072">
                  <c:v>0.34232318594378797</c:v>
                </c:pt>
                <c:pt idx="1073">
                  <c:v>0.34198103386239759</c:v>
                </c:pt>
                <c:pt idx="1074">
                  <c:v>0.34163922376206945</c:v>
                </c:pt>
                <c:pt idx="1075">
                  <c:v>0.34129775530099365</c:v>
                </c:pt>
                <c:pt idx="1076">
                  <c:v>0.34095662813770156</c:v>
                </c:pt>
                <c:pt idx="1077">
                  <c:v>0.34061584193106603</c:v>
                </c:pt>
                <c:pt idx="1078">
                  <c:v>0.3402753963403008</c:v>
                </c:pt>
                <c:pt idx="1079">
                  <c:v>0.33993529102496034</c:v>
                </c:pt>
                <c:pt idx="1080">
                  <c:v>0.33959552564493911</c:v>
                </c:pt>
                <c:pt idx="1081">
                  <c:v>0.33925609986047189</c:v>
                </c:pt>
                <c:pt idx="1082">
                  <c:v>0.33891701333213281</c:v>
                </c:pt>
                <c:pt idx="1083">
                  <c:v>0.33857826572083533</c:v>
                </c:pt>
                <c:pt idx="1084">
                  <c:v>0.33823985668783174</c:v>
                </c:pt>
                <c:pt idx="1085">
                  <c:v>0.33790178589471298</c:v>
                </c:pt>
                <c:pt idx="1086">
                  <c:v>0.33756405300340836</c:v>
                </c:pt>
                <c:pt idx="1087">
                  <c:v>0.33722665767618487</c:v>
                </c:pt>
                <c:pt idx="1088">
                  <c:v>0.33688959957564707</c:v>
                </c:pt>
                <c:pt idx="1089">
                  <c:v>0.33655287836473702</c:v>
                </c:pt>
                <c:pt idx="1090">
                  <c:v>0.33621649370673329</c:v>
                </c:pt>
                <c:pt idx="1091">
                  <c:v>0.33588044526525146</c:v>
                </c:pt>
                <c:pt idx="1092">
                  <c:v>0.33554473270424268</c:v>
                </c:pt>
                <c:pt idx="1093">
                  <c:v>0.33520935568799465</c:v>
                </c:pt>
                <c:pt idx="1094">
                  <c:v>0.3348743138811302</c:v>
                </c:pt>
                <c:pt idx="1095">
                  <c:v>0.33453960694860757</c:v>
                </c:pt>
                <c:pt idx="1096">
                  <c:v>0.33420523455571971</c:v>
                </c:pt>
                <c:pt idx="1097">
                  <c:v>0.33387119636809443</c:v>
                </c:pt>
                <c:pt idx="1098">
                  <c:v>0.3335374920516932</c:v>
                </c:pt>
                <c:pt idx="1099">
                  <c:v>0.3332041212728119</c:v>
                </c:pt>
                <c:pt idx="1100">
                  <c:v>0.33287108369807955</c:v>
                </c:pt>
                <c:pt idx="1101">
                  <c:v>0.33253837899445865</c:v>
                </c:pt>
                <c:pt idx="1102">
                  <c:v>0.33220600682924445</c:v>
                </c:pt>
                <c:pt idx="1103">
                  <c:v>0.33187396687006482</c:v>
                </c:pt>
                <c:pt idx="1104">
                  <c:v>0.33154225878487964</c:v>
                </c:pt>
                <c:pt idx="1105">
                  <c:v>0.33121088224198103</c:v>
                </c:pt>
                <c:pt idx="1106">
                  <c:v>0.33087983690999206</c:v>
                </c:pt>
                <c:pt idx="1107">
                  <c:v>0.33054912245786772</c:v>
                </c:pt>
                <c:pt idx="1108">
                  <c:v>0.33021873855489325</c:v>
                </c:pt>
                <c:pt idx="1109">
                  <c:v>0.32988868487068501</c:v>
                </c:pt>
                <c:pt idx="1110">
                  <c:v>0.32955896107518901</c:v>
                </c:pt>
                <c:pt idx="1111">
                  <c:v>0.32922956683868165</c:v>
                </c:pt>
                <c:pt idx="1112">
                  <c:v>0.32890050183176844</c:v>
                </c:pt>
                <c:pt idx="1113">
                  <c:v>0.3285717657253846</c:v>
                </c:pt>
                <c:pt idx="1114">
                  <c:v>0.32824335819079375</c:v>
                </c:pt>
                <c:pt idx="1115">
                  <c:v>0.3279152788995886</c:v>
                </c:pt>
                <c:pt idx="1116">
                  <c:v>0.32758752752368947</c:v>
                </c:pt>
                <c:pt idx="1117">
                  <c:v>0.32726010373534536</c:v>
                </c:pt>
                <c:pt idx="1118">
                  <c:v>0.32693300720713209</c:v>
                </c:pt>
                <c:pt idx="1119">
                  <c:v>0.3266062376119534</c:v>
                </c:pt>
                <c:pt idx="1120">
                  <c:v>0.32627979462303941</c:v>
                </c:pt>
                <c:pt idx="1121">
                  <c:v>0.32595367791394736</c:v>
                </c:pt>
                <c:pt idx="1122">
                  <c:v>0.32562788715856028</c:v>
                </c:pt>
                <c:pt idx="1123">
                  <c:v>0.32530242203108767</c:v>
                </c:pt>
                <c:pt idx="1124">
                  <c:v>0.32497728220606398</c:v>
                </c:pt>
                <c:pt idx="1125">
                  <c:v>0.32465246735834968</c:v>
                </c:pt>
                <c:pt idx="1126">
                  <c:v>0.32432797716312989</c:v>
                </c:pt>
                <c:pt idx="1127">
                  <c:v>0.3240038112959141</c:v>
                </c:pt>
                <c:pt idx="1128">
                  <c:v>0.32367996943253674</c:v>
                </c:pt>
                <c:pt idx="1129">
                  <c:v>0.32335645124915569</c:v>
                </c:pt>
                <c:pt idx="1130">
                  <c:v>0.32303325642225295</c:v>
                </c:pt>
                <c:pt idx="1131">
                  <c:v>0.3227103846286335</c:v>
                </c:pt>
                <c:pt idx="1132">
                  <c:v>0.32238783554542549</c:v>
                </c:pt>
                <c:pt idx="1133">
                  <c:v>0.32206560885007995</c:v>
                </c:pt>
                <c:pt idx="1134">
                  <c:v>0.32174370422037019</c:v>
                </c:pt>
                <c:pt idx="1135">
                  <c:v>0.3214221213343913</c:v>
                </c:pt>
                <c:pt idx="1136">
                  <c:v>0.3211008598705607</c:v>
                </c:pt>
                <c:pt idx="1137">
                  <c:v>0.32077991950761664</c:v>
                </c:pt>
                <c:pt idx="1138">
                  <c:v>0.3204592999246188</c:v>
                </c:pt>
                <c:pt idx="1139">
                  <c:v>0.32013900080094754</c:v>
                </c:pt>
                <c:pt idx="1140">
                  <c:v>0.31981902181630389</c:v>
                </c:pt>
                <c:pt idx="1141">
                  <c:v>0.31949936265070861</c:v>
                </c:pt>
                <c:pt idx="1142">
                  <c:v>0.31918002298450271</c:v>
                </c:pt>
                <c:pt idx="1143">
                  <c:v>0.31886100249834626</c:v>
                </c:pt>
                <c:pt idx="1144">
                  <c:v>0.318542300873219</c:v>
                </c:pt>
                <c:pt idx="1145">
                  <c:v>0.31822391779041909</c:v>
                </c:pt>
                <c:pt idx="1146">
                  <c:v>0.31790585293156354</c:v>
                </c:pt>
                <c:pt idx="1147">
                  <c:v>0.31758810597858728</c:v>
                </c:pt>
                <c:pt idx="1148">
                  <c:v>0.31727067661374364</c:v>
                </c:pt>
                <c:pt idx="1149">
                  <c:v>0.31695356451960294</c:v>
                </c:pt>
                <c:pt idx="1150">
                  <c:v>0.31663676937905327</c:v>
                </c:pt>
                <c:pt idx="1151">
                  <c:v>0.31632029087529923</c:v>
                </c:pt>
                <c:pt idx="1152">
                  <c:v>0.31600412869186251</c:v>
                </c:pt>
                <c:pt idx="1153">
                  <c:v>0.31568828251258074</c:v>
                </c:pt>
                <c:pt idx="1154">
                  <c:v>0.31537275202160792</c:v>
                </c:pt>
                <c:pt idx="1155">
                  <c:v>0.31505753690341332</c:v>
                </c:pt>
                <c:pt idx="1156">
                  <c:v>0.31474263684278192</c:v>
                </c:pt>
                <c:pt idx="1157">
                  <c:v>0.31442805152481357</c:v>
                </c:pt>
                <c:pt idx="1158">
                  <c:v>0.31411378063492296</c:v>
                </c:pt>
                <c:pt idx="1159">
                  <c:v>0.31379982385883903</c:v>
                </c:pt>
                <c:pt idx="1160">
                  <c:v>0.31348618088260533</c:v>
                </c:pt>
                <c:pt idx="1161">
                  <c:v>0.3131728513925785</c:v>
                </c:pt>
                <c:pt idx="1162">
                  <c:v>0.31285983507542919</c:v>
                </c:pt>
                <c:pt idx="1163">
                  <c:v>0.31254713161814102</c:v>
                </c:pt>
                <c:pt idx="1164">
                  <c:v>0.31223474070801055</c:v>
                </c:pt>
                <c:pt idx="1165">
                  <c:v>0.31192266203264674</c:v>
                </c:pt>
                <c:pt idx="1166">
                  <c:v>0.31161089527997099</c:v>
                </c:pt>
                <c:pt idx="1167">
                  <c:v>0.31129944013821642</c:v>
                </c:pt>
                <c:pt idx="1168">
                  <c:v>0.31098829629592817</c:v>
                </c:pt>
                <c:pt idx="1169">
                  <c:v>0.3106774634419619</c:v>
                </c:pt>
                <c:pt idx="1170">
                  <c:v>0.31036694126548503</c:v>
                </c:pt>
                <c:pt idx="1171">
                  <c:v>0.31005672945597529</c:v>
                </c:pt>
                <c:pt idx="1172">
                  <c:v>0.30974682770322076</c:v>
                </c:pt>
                <c:pt idx="1173">
                  <c:v>0.30943723569731985</c:v>
                </c:pt>
                <c:pt idx="1174">
                  <c:v>0.30912795312868041</c:v>
                </c:pt>
                <c:pt idx="1175">
                  <c:v>0.30881897968801986</c:v>
                </c:pt>
                <c:pt idx="1176">
                  <c:v>0.30851031506636478</c:v>
                </c:pt>
                <c:pt idx="1177">
                  <c:v>0.30820195895505031</c:v>
                </c:pt>
                <c:pt idx="1178">
                  <c:v>0.30789391104572061</c:v>
                </c:pt>
                <c:pt idx="1179">
                  <c:v>0.30758617103032759</c:v>
                </c:pt>
                <c:pt idx="1180">
                  <c:v>0.30727873860113125</c:v>
                </c:pt>
                <c:pt idx="1181">
                  <c:v>0.30697161345069907</c:v>
                </c:pt>
                <c:pt idx="1182">
                  <c:v>0.30666479527190599</c:v>
                </c:pt>
                <c:pt idx="1183">
                  <c:v>0.30635828375793367</c:v>
                </c:pt>
                <c:pt idx="1184">
                  <c:v>0.30605207860227063</c:v>
                </c:pt>
                <c:pt idx="1185">
                  <c:v>0.30574617949871175</c:v>
                </c:pt>
                <c:pt idx="1186">
                  <c:v>0.30544058614135788</c:v>
                </c:pt>
                <c:pt idx="1187">
                  <c:v>0.30513529822461544</c:v>
                </c:pt>
                <c:pt idx="1188">
                  <c:v>0.30483031544319683</c:v>
                </c:pt>
                <c:pt idx="1189">
                  <c:v>0.30452563749211903</c:v>
                </c:pt>
                <c:pt idx="1190">
                  <c:v>0.30422126406670408</c:v>
                </c:pt>
                <c:pt idx="1191">
                  <c:v>0.30391719486257851</c:v>
                </c:pt>
                <c:pt idx="1192">
                  <c:v>0.30361342957567317</c:v>
                </c:pt>
                <c:pt idx="1193">
                  <c:v>0.30330996790222264</c:v>
                </c:pt>
                <c:pt idx="1194">
                  <c:v>0.30300680953876535</c:v>
                </c:pt>
                <c:pt idx="1195">
                  <c:v>0.30270395418214285</c:v>
                </c:pt>
                <c:pt idx="1196">
                  <c:v>0.30240140152949974</c:v>
                </c:pt>
                <c:pt idx="1197">
                  <c:v>0.30209915127828335</c:v>
                </c:pt>
                <c:pt idx="1198">
                  <c:v>0.30179720312624353</c:v>
                </c:pt>
                <c:pt idx="1199">
                  <c:v>0.30149555677143181</c:v>
                </c:pt>
                <c:pt idx="1200">
                  <c:v>0.30119421191220208</c:v>
                </c:pt>
                <c:pt idx="1201">
                  <c:v>0.30089316824720935</c:v>
                </c:pt>
                <c:pt idx="1202">
                  <c:v>0.30059242547540993</c:v>
                </c:pt>
                <c:pt idx="1203">
                  <c:v>0.30029198329606099</c:v>
                </c:pt>
                <c:pt idx="1204">
                  <c:v>0.29999184140872048</c:v>
                </c:pt>
                <c:pt idx="1205">
                  <c:v>0.29969199951324627</c:v>
                </c:pt>
                <c:pt idx="1206">
                  <c:v>0.29939245730979669</c:v>
                </c:pt>
                <c:pt idx="1207">
                  <c:v>0.2990932144988292</c:v>
                </c:pt>
                <c:pt idx="1208">
                  <c:v>0.29879427078110127</c:v>
                </c:pt>
                <c:pt idx="1209">
                  <c:v>0.29849562585766887</c:v>
                </c:pt>
                <c:pt idx="1210">
                  <c:v>0.29819727942988739</c:v>
                </c:pt>
                <c:pt idx="1211">
                  <c:v>0.29789923119941009</c:v>
                </c:pt>
                <c:pt idx="1212">
                  <c:v>0.29760148086818877</c:v>
                </c:pt>
                <c:pt idx="1213">
                  <c:v>0.29730402813847312</c:v>
                </c:pt>
                <c:pt idx="1214">
                  <c:v>0.29700687271281051</c:v>
                </c:pt>
                <c:pt idx="1215">
                  <c:v>0.29671001429404525</c:v>
                </c:pt>
                <c:pt idx="1216">
                  <c:v>0.29641345258531909</c:v>
                </c:pt>
                <c:pt idx="1217">
                  <c:v>0.29611718729007014</c:v>
                </c:pt>
                <c:pt idx="1218">
                  <c:v>0.29582121811203321</c:v>
                </c:pt>
                <c:pt idx="1219">
                  <c:v>0.29552554475523901</c:v>
                </c:pt>
                <c:pt idx="1220">
                  <c:v>0.29523016692401421</c:v>
                </c:pt>
                <c:pt idx="1221">
                  <c:v>0.29493508432298088</c:v>
                </c:pt>
                <c:pt idx="1222">
                  <c:v>0.29464029665705654</c:v>
                </c:pt>
                <c:pt idx="1223">
                  <c:v>0.29434580363145335</c:v>
                </c:pt>
                <c:pt idx="1224">
                  <c:v>0.29405160495167837</c:v>
                </c:pt>
                <c:pt idx="1225">
                  <c:v>0.29375770032353282</c:v>
                </c:pt>
                <c:pt idx="1226">
                  <c:v>0.29346408945311209</c:v>
                </c:pt>
                <c:pt idx="1227">
                  <c:v>0.29317077204680519</c:v>
                </c:pt>
                <c:pt idx="1228">
                  <c:v>0.29287774781129483</c:v>
                </c:pt>
                <c:pt idx="1229">
                  <c:v>0.29258501645355667</c:v>
                </c:pt>
                <c:pt idx="1230">
                  <c:v>0.29229257768085942</c:v>
                </c:pt>
                <c:pt idx="1231">
                  <c:v>0.29200043120076413</c:v>
                </c:pt>
                <c:pt idx="1232">
                  <c:v>0.29170857672112438</c:v>
                </c:pt>
                <c:pt idx="1233">
                  <c:v>0.29141701395008568</c:v>
                </c:pt>
                <c:pt idx="1234">
                  <c:v>0.2911257425960852</c:v>
                </c:pt>
                <c:pt idx="1235">
                  <c:v>0.29083476236785155</c:v>
                </c:pt>
                <c:pt idx="1236">
                  <c:v>0.2905440729744046</c:v>
                </c:pt>
                <c:pt idx="1237">
                  <c:v>0.29025367412505476</c:v>
                </c:pt>
                <c:pt idx="1238">
                  <c:v>0.28996356552940328</c:v>
                </c:pt>
                <c:pt idx="1239">
                  <c:v>0.28967374689734143</c:v>
                </c:pt>
                <c:pt idx="1240">
                  <c:v>0.28938421793905067</c:v>
                </c:pt>
                <c:pt idx="1241">
                  <c:v>0.28909497836500186</c:v>
                </c:pt>
                <c:pt idx="1242">
                  <c:v>0.28880602788595566</c:v>
                </c:pt>
                <c:pt idx="1243">
                  <c:v>0.28851736621296126</c:v>
                </c:pt>
                <c:pt idx="1244">
                  <c:v>0.28822899305735722</c:v>
                </c:pt>
                <c:pt idx="1245">
                  <c:v>0.28794090813077022</c:v>
                </c:pt>
                <c:pt idx="1246">
                  <c:v>0.28765311114511544</c:v>
                </c:pt>
                <c:pt idx="1247">
                  <c:v>0.28736560181259563</c:v>
                </c:pt>
                <c:pt idx="1248">
                  <c:v>0.28707837984570167</c:v>
                </c:pt>
                <c:pt idx="1249">
                  <c:v>0.28679144495721137</c:v>
                </c:pt>
                <c:pt idx="1250">
                  <c:v>0.28650479686019009</c:v>
                </c:pt>
                <c:pt idx="1251">
                  <c:v>0.28621843526798951</c:v>
                </c:pt>
                <c:pt idx="1252">
                  <c:v>0.28593235989424798</c:v>
                </c:pt>
                <c:pt idx="1253">
                  <c:v>0.28564657045289021</c:v>
                </c:pt>
                <c:pt idx="1254">
                  <c:v>0.28536106665812666</c:v>
                </c:pt>
                <c:pt idx="1255">
                  <c:v>0.28507584822445364</c:v>
                </c:pt>
                <c:pt idx="1256">
                  <c:v>0.28479091486665248</c:v>
                </c:pt>
                <c:pt idx="1257">
                  <c:v>0.28450626629978998</c:v>
                </c:pt>
                <c:pt idx="1258">
                  <c:v>0.28422190223921745</c:v>
                </c:pt>
                <c:pt idx="1259">
                  <c:v>0.28393782240057092</c:v>
                </c:pt>
                <c:pt idx="1260">
                  <c:v>0.28365402649977034</c:v>
                </c:pt>
                <c:pt idx="1261">
                  <c:v>0.28337051425302001</c:v>
                </c:pt>
                <c:pt idx="1262">
                  <c:v>0.2830872853768075</c:v>
                </c:pt>
                <c:pt idx="1263">
                  <c:v>0.28280433958790396</c:v>
                </c:pt>
                <c:pt idx="1264">
                  <c:v>0.28252167660336353</c:v>
                </c:pt>
                <c:pt idx="1265">
                  <c:v>0.28223929614052334</c:v>
                </c:pt>
                <c:pt idx="1266">
                  <c:v>0.28195719791700269</c:v>
                </c:pt>
                <c:pt idx="1267">
                  <c:v>0.28167538165070355</c:v>
                </c:pt>
                <c:pt idx="1268">
                  <c:v>0.28139384705980952</c:v>
                </c:pt>
                <c:pt idx="1269">
                  <c:v>0.28111259386278603</c:v>
                </c:pt>
                <c:pt idx="1270">
                  <c:v>0.28083162177837973</c:v>
                </c:pt>
                <c:pt idx="1271">
                  <c:v>0.28055093052561875</c:v>
                </c:pt>
                <c:pt idx="1272">
                  <c:v>0.28027051982381157</c:v>
                </c:pt>
                <c:pt idx="1273">
                  <c:v>0.27999038939254761</c:v>
                </c:pt>
                <c:pt idx="1274">
                  <c:v>0.27971053895169634</c:v>
                </c:pt>
                <c:pt idx="1275">
                  <c:v>0.27943096822140734</c:v>
                </c:pt>
                <c:pt idx="1276">
                  <c:v>0.27915167692210985</c:v>
                </c:pt>
                <c:pt idx="1277">
                  <c:v>0.27887266477451256</c:v>
                </c:pt>
                <c:pt idx="1278">
                  <c:v>0.27859393149960321</c:v>
                </c:pt>
                <c:pt idx="1279">
                  <c:v>0.27831547681864871</c:v>
                </c:pt>
                <c:pt idx="1280">
                  <c:v>0.27803730045319414</c:v>
                </c:pt>
                <c:pt idx="1281">
                  <c:v>0.27775940212506323</c:v>
                </c:pt>
                <c:pt idx="1282">
                  <c:v>0.2774817815563575</c:v>
                </c:pt>
                <c:pt idx="1283">
                  <c:v>0.27720443846945653</c:v>
                </c:pt>
                <c:pt idx="1284">
                  <c:v>0.27692737258701711</c:v>
                </c:pt>
                <c:pt idx="1285">
                  <c:v>0.27665058363197337</c:v>
                </c:pt>
                <c:pt idx="1286">
                  <c:v>0.27637407132753633</c:v>
                </c:pt>
                <c:pt idx="1287">
                  <c:v>0.27609783539719362</c:v>
                </c:pt>
                <c:pt idx="1288">
                  <c:v>0.27582187556470933</c:v>
                </c:pt>
                <c:pt idx="1289">
                  <c:v>0.27554619155412358</c:v>
                </c:pt>
                <c:pt idx="1290">
                  <c:v>0.27527078308975228</c:v>
                </c:pt>
                <c:pt idx="1291">
                  <c:v>0.27499564989618713</c:v>
                </c:pt>
                <c:pt idx="1292">
                  <c:v>0.27472079169829472</c:v>
                </c:pt>
                <c:pt idx="1293">
                  <c:v>0.27444620822121696</c:v>
                </c:pt>
                <c:pt idx="1294">
                  <c:v>0.27417189919037022</c:v>
                </c:pt>
                <c:pt idx="1295">
                  <c:v>0.27389786433144558</c:v>
                </c:pt>
                <c:pt idx="1296">
                  <c:v>0.27362410337040804</c:v>
                </c:pt>
                <c:pt idx="1297">
                  <c:v>0.2733506160334967</c:v>
                </c:pt>
                <c:pt idx="1298">
                  <c:v>0.27307740204722419</c:v>
                </c:pt>
                <c:pt idx="1299">
                  <c:v>0.27280446113837648</c:v>
                </c:pt>
                <c:pt idx="1300">
                  <c:v>0.27253179303401259</c:v>
                </c:pt>
                <c:pt idx="1301">
                  <c:v>0.27225939746146449</c:v>
                </c:pt>
                <c:pt idx="1302">
                  <c:v>0.27198727414833651</c:v>
                </c:pt>
                <c:pt idx="1303">
                  <c:v>0.27171542282250538</c:v>
                </c:pt>
                <c:pt idx="1304">
                  <c:v>0.27144384321211973</c:v>
                </c:pt>
                <c:pt idx="1305">
                  <c:v>0.27117253504559991</c:v>
                </c:pt>
                <c:pt idx="1306">
                  <c:v>0.27090149805163766</c:v>
                </c:pt>
                <c:pt idx="1307">
                  <c:v>0.27063073195919612</c:v>
                </c:pt>
                <c:pt idx="1308">
                  <c:v>0.27036023649750901</c:v>
                </c:pt>
                <c:pt idx="1309">
                  <c:v>0.27009001139608102</c:v>
                </c:pt>
                <c:pt idx="1310">
                  <c:v>0.26982005638468687</c:v>
                </c:pt>
                <c:pt idx="1311">
                  <c:v>0.26955037119337155</c:v>
                </c:pt>
                <c:pt idx="1312">
                  <c:v>0.26928095555244996</c:v>
                </c:pt>
                <c:pt idx="1313">
                  <c:v>0.26901180919250645</c:v>
                </c:pt>
                <c:pt idx="1314">
                  <c:v>0.26874293184439435</c:v>
                </c:pt>
                <c:pt idx="1315">
                  <c:v>0.26847432323923665</c:v>
                </c:pt>
                <c:pt idx="1316">
                  <c:v>0.26820598310842442</c:v>
                </c:pt>
                <c:pt idx="1317">
                  <c:v>0.26793791118361776</c:v>
                </c:pt>
                <c:pt idx="1318">
                  <c:v>0.26767010719674456</c:v>
                </c:pt>
                <c:pt idx="1319">
                  <c:v>0.26740257088000086</c:v>
                </c:pt>
                <c:pt idx="1320">
                  <c:v>0.26713530196585034</c:v>
                </c:pt>
                <c:pt idx="1321">
                  <c:v>0.26686830018702412</c:v>
                </c:pt>
                <c:pt idx="1322">
                  <c:v>0.26660156527652024</c:v>
                </c:pt>
                <c:pt idx="1323">
                  <c:v>0.26633509696760388</c:v>
                </c:pt>
                <c:pt idx="1324">
                  <c:v>0.26606889499380659</c:v>
                </c:pt>
                <c:pt idx="1325">
                  <c:v>0.26580295908892665</c:v>
                </c:pt>
                <c:pt idx="1326">
                  <c:v>0.26553728898702778</c:v>
                </c:pt>
                <c:pt idx="1327">
                  <c:v>0.2652718844224401</c:v>
                </c:pt>
                <c:pt idx="1328">
                  <c:v>0.26500674512975891</c:v>
                </c:pt>
                <c:pt idx="1329">
                  <c:v>0.26474187084384498</c:v>
                </c:pt>
                <c:pt idx="1330">
                  <c:v>0.26447726129982391</c:v>
                </c:pt>
                <c:pt idx="1331">
                  <c:v>0.26421291623308629</c:v>
                </c:pt>
                <c:pt idx="1332">
                  <c:v>0.26394883537928682</c:v>
                </c:pt>
                <c:pt idx="1333">
                  <c:v>0.26368501847434478</c:v>
                </c:pt>
                <c:pt idx="1334">
                  <c:v>0.2634214652544431</c:v>
                </c:pt>
                <c:pt idx="1335">
                  <c:v>0.26315817545602876</c:v>
                </c:pt>
                <c:pt idx="1336">
                  <c:v>0.26289514881581161</c:v>
                </c:pt>
                <c:pt idx="1337">
                  <c:v>0.26263238507076536</c:v>
                </c:pt>
                <c:pt idx="1338">
                  <c:v>0.26236988395812599</c:v>
                </c:pt>
                <c:pt idx="1339">
                  <c:v>0.26210764521539243</c:v>
                </c:pt>
                <c:pt idx="1340">
                  <c:v>0.26184566858032599</c:v>
                </c:pt>
                <c:pt idx="1341">
                  <c:v>0.26158395379094995</c:v>
                </c:pt>
                <c:pt idx="1342">
                  <c:v>0.26132250058554946</c:v>
                </c:pt>
                <c:pt idx="1343">
                  <c:v>0.2610613087026713</c:v>
                </c:pt>
                <c:pt idx="1344">
                  <c:v>0.26080037788112365</c:v>
                </c:pt>
                <c:pt idx="1345">
                  <c:v>0.26053970785997566</c:v>
                </c:pt>
                <c:pt idx="1346">
                  <c:v>0.26027929837855707</c:v>
                </c:pt>
                <c:pt idx="1347">
                  <c:v>0.26001914917645874</c:v>
                </c:pt>
                <c:pt idx="1348">
                  <c:v>0.25975925999353111</c:v>
                </c:pt>
                <c:pt idx="1349">
                  <c:v>0.25949963056988518</c:v>
                </c:pt>
                <c:pt idx="1350">
                  <c:v>0.25924026064589151</c:v>
                </c:pt>
                <c:pt idx="1351">
                  <c:v>0.25898114996218002</c:v>
                </c:pt>
                <c:pt idx="1352">
                  <c:v>0.2587222982596401</c:v>
                </c:pt>
                <c:pt idx="1353">
                  <c:v>0.25846370527941998</c:v>
                </c:pt>
                <c:pt idx="1354">
                  <c:v>0.25820537076292666</c:v>
                </c:pt>
                <c:pt idx="1355">
                  <c:v>0.25794729445182568</c:v>
                </c:pt>
                <c:pt idx="1356">
                  <c:v>0.25768947608804055</c:v>
                </c:pt>
                <c:pt idx="1357">
                  <c:v>0.2574319154137531</c:v>
                </c:pt>
                <c:pt idx="1358">
                  <c:v>0.25717461217140242</c:v>
                </c:pt>
                <c:pt idx="1359">
                  <c:v>0.25691756610368538</c:v>
                </c:pt>
                <c:pt idx="1360">
                  <c:v>0.25666077695355588</c:v>
                </c:pt>
                <c:pt idx="1361">
                  <c:v>0.25640424446422466</c:v>
                </c:pt>
                <c:pt idx="1362">
                  <c:v>0.25614796837915932</c:v>
                </c:pt>
                <c:pt idx="1363">
                  <c:v>0.25589194844208374</c:v>
                </c:pt>
                <c:pt idx="1364">
                  <c:v>0.25563618439697783</c:v>
                </c:pt>
                <c:pt idx="1365">
                  <c:v>0.25538067598807768</c:v>
                </c:pt>
                <c:pt idx="1366">
                  <c:v>0.25512542295987478</c:v>
                </c:pt>
                <c:pt idx="1367">
                  <c:v>0.25487042505711616</c:v>
                </c:pt>
                <c:pt idx="1368">
                  <c:v>0.25461568202480372</c:v>
                </c:pt>
                <c:pt idx="1369">
                  <c:v>0.25436119360819465</c:v>
                </c:pt>
                <c:pt idx="1370">
                  <c:v>0.25410695955280027</c:v>
                </c:pt>
                <c:pt idx="1371">
                  <c:v>0.25385297960438674</c:v>
                </c:pt>
                <c:pt idx="1372">
                  <c:v>0.25359925350897383</c:v>
                </c:pt>
                <c:pt idx="1373">
                  <c:v>0.25334578101283567</c:v>
                </c:pt>
                <c:pt idx="1374">
                  <c:v>0.25309256186249962</c:v>
                </c:pt>
                <c:pt idx="1375">
                  <c:v>0.25283959580474646</c:v>
                </c:pt>
                <c:pt idx="1376">
                  <c:v>0.25258688258661027</c:v>
                </c:pt>
                <c:pt idx="1377">
                  <c:v>0.25233442195537764</c:v>
                </c:pt>
                <c:pt idx="1378">
                  <c:v>0.25208221365858802</c:v>
                </c:pt>
                <c:pt idx="1379">
                  <c:v>0.25183025744403303</c:v>
                </c:pt>
                <c:pt idx="1380">
                  <c:v>0.25157855305975657</c:v>
                </c:pt>
                <c:pt idx="1381">
                  <c:v>0.25132710025405397</c:v>
                </c:pt>
                <c:pt idx="1382">
                  <c:v>0.25107589877547276</c:v>
                </c:pt>
                <c:pt idx="1383">
                  <c:v>0.25082494837281105</c:v>
                </c:pt>
                <c:pt idx="1384">
                  <c:v>0.2505742487951188</c:v>
                </c:pt>
                <c:pt idx="1385">
                  <c:v>0.25032379979169611</c:v>
                </c:pt>
                <c:pt idx="1386">
                  <c:v>0.25007360111209409</c:v>
                </c:pt>
                <c:pt idx="1387">
                  <c:v>0.24982365250611402</c:v>
                </c:pt>
                <c:pt idx="1388">
                  <c:v>0.24957395372380733</c:v>
                </c:pt>
                <c:pt idx="1389">
                  <c:v>0.24932450451547508</c:v>
                </c:pt>
                <c:pt idx="1390">
                  <c:v>0.24907530463166824</c:v>
                </c:pt>
                <c:pt idx="1391">
                  <c:v>0.24882635382318666</c:v>
                </c:pt>
                <c:pt idx="1392">
                  <c:v>0.24857765184107972</c:v>
                </c:pt>
                <c:pt idx="1393">
                  <c:v>0.24832919843664525</c:v>
                </c:pt>
                <c:pt idx="1394">
                  <c:v>0.24808099336143002</c:v>
                </c:pt>
                <c:pt idx="1395">
                  <c:v>0.24783303636722875</c:v>
                </c:pt>
                <c:pt idx="1396">
                  <c:v>0.24758532720608448</c:v>
                </c:pt>
                <c:pt idx="1397">
                  <c:v>0.24733786563028815</c:v>
                </c:pt>
                <c:pt idx="1398">
                  <c:v>0.24709065139237804</c:v>
                </c:pt>
                <c:pt idx="1399">
                  <c:v>0.24684368424513981</c:v>
                </c:pt>
                <c:pt idx="1400">
                  <c:v>0.24659696394160649</c:v>
                </c:pt>
                <c:pt idx="1401">
                  <c:v>0.24635049023505762</c:v>
                </c:pt>
                <c:pt idx="1402">
                  <c:v>0.24610426287901951</c:v>
                </c:pt>
                <c:pt idx="1403">
                  <c:v>0.24585828162726481</c:v>
                </c:pt>
                <c:pt idx="1404">
                  <c:v>0.24561254623381229</c:v>
                </c:pt>
                <c:pt idx="1405">
                  <c:v>0.24536705645292634</c:v>
                </c:pt>
                <c:pt idx="1406">
                  <c:v>0.24512181203911737</c:v>
                </c:pt>
                <c:pt idx="1407">
                  <c:v>0.24487681274714082</c:v>
                </c:pt>
                <c:pt idx="1408">
                  <c:v>0.24463205833199747</c:v>
                </c:pt>
                <c:pt idx="1409">
                  <c:v>0.24438754854893283</c:v>
                </c:pt>
                <c:pt idx="1410">
                  <c:v>0.24414328315343709</c:v>
                </c:pt>
                <c:pt idx="1411">
                  <c:v>0.24389926190124481</c:v>
                </c:pt>
                <c:pt idx="1412">
                  <c:v>0.24365548454833488</c:v>
                </c:pt>
                <c:pt idx="1413">
                  <c:v>0.2434119508509297</c:v>
                </c:pt>
                <c:pt idx="1414">
                  <c:v>0.24316866056549563</c:v>
                </c:pt>
                <c:pt idx="1415">
                  <c:v>0.24292561344874247</c:v>
                </c:pt>
                <c:pt idx="1416">
                  <c:v>0.24268280925762298</c:v>
                </c:pt>
                <c:pt idx="1417">
                  <c:v>0.2424402477493329</c:v>
                </c:pt>
                <c:pt idx="1418">
                  <c:v>0.24219792868131088</c:v>
                </c:pt>
                <c:pt idx="1419">
                  <c:v>0.24195585181123763</c:v>
                </c:pt>
                <c:pt idx="1420">
                  <c:v>0.24171401689703645</c:v>
                </c:pt>
                <c:pt idx="1421">
                  <c:v>0.24147242369687225</c:v>
                </c:pt>
                <c:pt idx="1422">
                  <c:v>0.24123107196915186</c:v>
                </c:pt>
                <c:pt idx="1423">
                  <c:v>0.24098996147252361</c:v>
                </c:pt>
                <c:pt idx="1424">
                  <c:v>0.24074909196587688</c:v>
                </c:pt>
                <c:pt idx="1425">
                  <c:v>0.2405084632083421</c:v>
                </c:pt>
                <c:pt idx="1426">
                  <c:v>0.24026807495929065</c:v>
                </c:pt>
                <c:pt idx="1427">
                  <c:v>0.24002792697833419</c:v>
                </c:pt>
                <c:pt idx="1428">
                  <c:v>0.23978801902532471</c:v>
                </c:pt>
                <c:pt idx="1429">
                  <c:v>0.2395483508603542</c:v>
                </c:pt>
                <c:pt idx="1430">
                  <c:v>0.23930892224375455</c:v>
                </c:pt>
                <c:pt idx="1431">
                  <c:v>0.23906973293609704</c:v>
                </c:pt>
                <c:pt idx="1432">
                  <c:v>0.23883078269819241</c:v>
                </c:pt>
                <c:pt idx="1433">
                  <c:v>0.23859207129109036</c:v>
                </c:pt>
                <c:pt idx="1434">
                  <c:v>0.23835359847607954</c:v>
                </c:pt>
                <c:pt idx="1435">
                  <c:v>0.238115364014687</c:v>
                </c:pt>
                <c:pt idx="1436">
                  <c:v>0.2378773676686784</c:v>
                </c:pt>
                <c:pt idx="1437">
                  <c:v>0.23763960920005719</c:v>
                </c:pt>
                <c:pt idx="1438">
                  <c:v>0.23740208837106508</c:v>
                </c:pt>
                <c:pt idx="1439">
                  <c:v>0.23716480494418102</c:v>
                </c:pt>
                <c:pt idx="1440">
                  <c:v>0.23692775868212176</c:v>
                </c:pt>
                <c:pt idx="1441">
                  <c:v>0.23669094934784085</c:v>
                </c:pt>
                <c:pt idx="1442">
                  <c:v>0.2364543767045291</c:v>
                </c:pt>
                <c:pt idx="1443">
                  <c:v>0.23621804051561368</c:v>
                </c:pt>
                <c:pt idx="1444">
                  <c:v>0.23598194054475854</c:v>
                </c:pt>
                <c:pt idx="1445">
                  <c:v>0.23574607655586352</c:v>
                </c:pt>
                <c:pt idx="1446">
                  <c:v>0.23551044831306475</c:v>
                </c:pt>
                <c:pt idx="1447">
                  <c:v>0.23527505558073392</c:v>
                </c:pt>
                <c:pt idx="1448">
                  <c:v>0.23503989812347825</c:v>
                </c:pt>
                <c:pt idx="1449">
                  <c:v>0.23480497570614034</c:v>
                </c:pt>
                <c:pt idx="1450">
                  <c:v>0.23457028809379768</c:v>
                </c:pt>
                <c:pt idx="1451">
                  <c:v>0.23433583505176261</c:v>
                </c:pt>
                <c:pt idx="1452">
                  <c:v>0.23410161634558221</c:v>
                </c:pt>
                <c:pt idx="1453">
                  <c:v>0.23386763174103753</c:v>
                </c:pt>
                <c:pt idx="1454">
                  <c:v>0.23363388100414423</c:v>
                </c:pt>
                <c:pt idx="1455">
                  <c:v>0.23340036390115132</c:v>
                </c:pt>
                <c:pt idx="1456">
                  <c:v>0.23316708019854177</c:v>
                </c:pt>
                <c:pt idx="1457">
                  <c:v>0.23293402966303189</c:v>
                </c:pt>
                <c:pt idx="1458">
                  <c:v>0.23270121206157104</c:v>
                </c:pt>
                <c:pt idx="1459">
                  <c:v>0.23246862716134167</c:v>
                </c:pt>
                <c:pt idx="1460">
                  <c:v>0.2322362747297588</c:v>
                </c:pt>
                <c:pt idx="1461">
                  <c:v>0.23200415453447001</c:v>
                </c:pt>
                <c:pt idx="1462">
                  <c:v>0.23177226634335518</c:v>
                </c:pt>
                <c:pt idx="1463">
                  <c:v>0.23154060992452591</c:v>
                </c:pt>
                <c:pt idx="1464">
                  <c:v>0.23130918504632592</c:v>
                </c:pt>
                <c:pt idx="1465">
                  <c:v>0.23107799147733019</c:v>
                </c:pt>
                <c:pt idx="1466">
                  <c:v>0.23084702898634524</c:v>
                </c:pt>
                <c:pt idx="1467">
                  <c:v>0.23061629734240849</c:v>
                </c:pt>
                <c:pt idx="1468">
                  <c:v>0.23038579631478831</c:v>
                </c:pt>
                <c:pt idx="1469">
                  <c:v>0.23015552567298364</c:v>
                </c:pt>
                <c:pt idx="1470">
                  <c:v>0.22992548518672384</c:v>
                </c:pt>
                <c:pt idx="1471">
                  <c:v>0.22969567462596832</c:v>
                </c:pt>
                <c:pt idx="1472">
                  <c:v>0.22946609376090665</c:v>
                </c:pt>
                <c:pt idx="1473">
                  <c:v>0.22923674236195782</c:v>
                </c:pt>
                <c:pt idx="1474">
                  <c:v>0.2290076201997705</c:v>
                </c:pt>
                <c:pt idx="1475">
                  <c:v>0.22877872704522242</c:v>
                </c:pt>
                <c:pt idx="1476">
                  <c:v>0.22855006266942046</c:v>
                </c:pt>
                <c:pt idx="1477">
                  <c:v>0.22832162684370025</c:v>
                </c:pt>
                <c:pt idx="1478">
                  <c:v>0.22809341933962585</c:v>
                </c:pt>
                <c:pt idx="1479">
                  <c:v>0.22786543992898986</c:v>
                </c:pt>
                <c:pt idx="1480">
                  <c:v>0.22763768838381274</c:v>
                </c:pt>
                <c:pt idx="1481">
                  <c:v>0.22741016447634296</c:v>
                </c:pt>
                <c:pt idx="1482">
                  <c:v>0.22718286797905665</c:v>
                </c:pt>
                <c:pt idx="1483">
                  <c:v>0.2269557986646572</c:v>
                </c:pt>
                <c:pt idx="1484">
                  <c:v>0.2267289563060754</c:v>
                </c:pt>
                <c:pt idx="1485">
                  <c:v>0.22650234067646874</c:v>
                </c:pt>
                <c:pt idx="1486">
                  <c:v>0.22627595154922167</c:v>
                </c:pt>
                <c:pt idx="1487">
                  <c:v>0.22604978869794501</c:v>
                </c:pt>
                <c:pt idx="1488">
                  <c:v>0.22582385189647589</c:v>
                </c:pt>
                <c:pt idx="1489">
                  <c:v>0.22559814091887742</c:v>
                </c:pt>
                <c:pt idx="1490">
                  <c:v>0.22537265553943875</c:v>
                </c:pt>
                <c:pt idx="1491">
                  <c:v>0.22514739553267435</c:v>
                </c:pt>
                <c:pt idx="1492">
                  <c:v>0.22492236067332422</c:v>
                </c:pt>
                <c:pt idx="1493">
                  <c:v>0.22469755073635353</c:v>
                </c:pt>
                <c:pt idx="1494">
                  <c:v>0.22447296549695234</c:v>
                </c:pt>
                <c:pt idx="1495">
                  <c:v>0.22424860473053534</c:v>
                </c:pt>
                <c:pt idx="1496">
                  <c:v>0.22402446821274175</c:v>
                </c:pt>
                <c:pt idx="1497">
                  <c:v>0.22380055571943497</c:v>
                </c:pt>
                <c:pt idx="1498">
                  <c:v>0.22357686702670268</c:v>
                </c:pt>
                <c:pt idx="1499">
                  <c:v>0.22335340191085598</c:v>
                </c:pt>
                <c:pt idx="1500">
                  <c:v>0.22313016014842982</c:v>
                </c:pt>
                <c:pt idx="1501">
                  <c:v>0.22290714151618243</c:v>
                </c:pt>
                <c:pt idx="1502">
                  <c:v>0.22268434579109508</c:v>
                </c:pt>
                <c:pt idx="1503">
                  <c:v>0.2224617727503721</c:v>
                </c:pt>
                <c:pt idx="1504">
                  <c:v>0.22223942217144041</c:v>
                </c:pt>
                <c:pt idx="1505">
                  <c:v>0.2220172938319494</c:v>
                </c:pt>
                <c:pt idx="1506">
                  <c:v>0.22179538750977074</c:v>
                </c:pt>
                <c:pt idx="1507">
                  <c:v>0.22157370298299806</c:v>
                </c:pt>
                <c:pt idx="1508">
                  <c:v>0.22135224002994686</c:v>
                </c:pt>
                <c:pt idx="1509">
                  <c:v>0.2211309984291541</c:v>
                </c:pt>
                <c:pt idx="1510">
                  <c:v>0.22090997795937822</c:v>
                </c:pt>
                <c:pt idx="1511">
                  <c:v>0.22068917839959865</c:v>
                </c:pt>
                <c:pt idx="1512">
                  <c:v>0.22046859952901596</c:v>
                </c:pt>
                <c:pt idx="1513">
                  <c:v>0.2202482411270511</c:v>
                </c:pt>
                <c:pt idx="1514">
                  <c:v>0.22002810297334577</c:v>
                </c:pt>
                <c:pt idx="1515">
                  <c:v>0.21980818484776168</c:v>
                </c:pt>
                <c:pt idx="1516">
                  <c:v>0.21958848653038079</c:v>
                </c:pt>
                <c:pt idx="1517">
                  <c:v>0.21936900780150478</c:v>
                </c:pt>
                <c:pt idx="1518">
                  <c:v>0.21914974844165483</c:v>
                </c:pt>
                <c:pt idx="1519">
                  <c:v>0.21893070823157157</c:v>
                </c:pt>
                <c:pt idx="1520">
                  <c:v>0.21871188695221477</c:v>
                </c:pt>
                <c:pt idx="1521">
                  <c:v>0.21849328438476318</c:v>
                </c:pt>
                <c:pt idx="1522">
                  <c:v>0.21827490031061411</c:v>
                </c:pt>
                <c:pt idx="1523">
                  <c:v>0.2180567345113836</c:v>
                </c:pt>
                <c:pt idx="1524">
                  <c:v>0.21783878676890578</c:v>
                </c:pt>
                <c:pt idx="1525">
                  <c:v>0.21762105686523292</c:v>
                </c:pt>
                <c:pt idx="1526">
                  <c:v>0.21740354458263492</c:v>
                </c:pt>
                <c:pt idx="1527">
                  <c:v>0.21718624970359976</c:v>
                </c:pt>
                <c:pt idx="1528">
                  <c:v>0.21696917201083232</c:v>
                </c:pt>
                <c:pt idx="1529">
                  <c:v>0.21675231128725503</c:v>
                </c:pt>
                <c:pt idx="1530">
                  <c:v>0.2165356673160071</c:v>
                </c:pt>
                <c:pt idx="1531">
                  <c:v>0.21631923988044444</c:v>
                </c:pt>
                <c:pt idx="1532">
                  <c:v>0.21610302876413978</c:v>
                </c:pt>
                <c:pt idx="1533">
                  <c:v>0.21588703375088186</c:v>
                </c:pt>
                <c:pt idx="1534">
                  <c:v>0.2156712546246756</c:v>
                </c:pt>
                <c:pt idx="1535">
                  <c:v>0.21545569116974206</c:v>
                </c:pt>
                <c:pt idx="1536">
                  <c:v>0.21524034317051757</c:v>
                </c:pt>
                <c:pt idx="1537">
                  <c:v>0.21502521041165426</c:v>
                </c:pt>
                <c:pt idx="1538">
                  <c:v>0.21481029267801918</c:v>
                </c:pt>
                <c:pt idx="1539">
                  <c:v>0.21459558975469478</c:v>
                </c:pt>
                <c:pt idx="1540">
                  <c:v>0.21438110142697792</c:v>
                </c:pt>
                <c:pt idx="1541">
                  <c:v>0.21416682748038046</c:v>
                </c:pt>
                <c:pt idx="1542">
                  <c:v>0.21395276770062824</c:v>
                </c:pt>
                <c:pt idx="1543">
                  <c:v>0.21373892187366161</c:v>
                </c:pt>
                <c:pt idx="1544">
                  <c:v>0.21352528978563462</c:v>
                </c:pt>
                <c:pt idx="1545">
                  <c:v>0.21331187122291523</c:v>
                </c:pt>
                <c:pt idx="1546">
                  <c:v>0.21309866597208482</c:v>
                </c:pt>
                <c:pt idx="1547">
                  <c:v>0.21288567381993817</c:v>
                </c:pt>
                <c:pt idx="1548">
                  <c:v>0.21267289455348304</c:v>
                </c:pt>
                <c:pt idx="1549">
                  <c:v>0.21246032795994022</c:v>
                </c:pt>
                <c:pt idx="1550">
                  <c:v>0.21224797382674304</c:v>
                </c:pt>
                <c:pt idx="1551">
                  <c:v>0.21203583194153738</c:v>
                </c:pt>
                <c:pt idx="1552">
                  <c:v>0.21182390209218133</c:v>
                </c:pt>
                <c:pt idx="1553">
                  <c:v>0.21161218406674509</c:v>
                </c:pt>
                <c:pt idx="1554">
                  <c:v>0.21140067765351048</c:v>
                </c:pt>
                <c:pt idx="1555">
                  <c:v>0.21118938264097117</c:v>
                </c:pt>
                <c:pt idx="1556">
                  <c:v>0.21097829881783209</c:v>
                </c:pt>
                <c:pt idx="1557">
                  <c:v>0.21076742597300938</c:v>
                </c:pt>
                <c:pt idx="1558">
                  <c:v>0.21055676389563024</c:v>
                </c:pt>
                <c:pt idx="1559">
                  <c:v>0.21034631237503254</c:v>
                </c:pt>
                <c:pt idx="1560">
                  <c:v>0.21013607120076472</c:v>
                </c:pt>
                <c:pt idx="1561">
                  <c:v>0.20992604016258568</c:v>
                </c:pt>
                <c:pt idx="1562">
                  <c:v>0.2097162190504642</c:v>
                </c:pt>
                <c:pt idx="1563">
                  <c:v>0.20950660765457929</c:v>
                </c:pt>
                <c:pt idx="1564">
                  <c:v>0.20929720576531952</c:v>
                </c:pt>
                <c:pt idx="1565">
                  <c:v>0.20908801317328291</c:v>
                </c:pt>
                <c:pt idx="1566">
                  <c:v>0.20887902966927696</c:v>
                </c:pt>
                <c:pt idx="1567">
                  <c:v>0.20867025504431802</c:v>
                </c:pt>
                <c:pt idx="1568">
                  <c:v>0.20846168908963153</c:v>
                </c:pt>
                <c:pt idx="1569">
                  <c:v>0.20825333159665152</c:v>
                </c:pt>
                <c:pt idx="1570">
                  <c:v>0.20804518235702046</c:v>
                </c:pt>
                <c:pt idx="1571">
                  <c:v>0.20783724116258909</c:v>
                </c:pt>
                <c:pt idx="1572">
                  <c:v>0.20762950780541617</c:v>
                </c:pt>
                <c:pt idx="1573">
                  <c:v>0.20742198207776846</c:v>
                </c:pt>
                <c:pt idx="1574">
                  <c:v>0.20721466377212</c:v>
                </c:pt>
                <c:pt idx="1575">
                  <c:v>0.20700755268115262</c:v>
                </c:pt>
                <c:pt idx="1576">
                  <c:v>0.20680064859775518</c:v>
                </c:pt>
                <c:pt idx="1577">
                  <c:v>0.20659395131502356</c:v>
                </c:pt>
                <c:pt idx="1578">
                  <c:v>0.20638746062626043</c:v>
                </c:pt>
                <c:pt idx="1579">
                  <c:v>0.20618117632497521</c:v>
                </c:pt>
                <c:pt idx="1580">
                  <c:v>0.20597509820488347</c:v>
                </c:pt>
                <c:pt idx="1581">
                  <c:v>0.20576922605990713</c:v>
                </c:pt>
                <c:pt idx="1582">
                  <c:v>0.20556355968417392</c:v>
                </c:pt>
                <c:pt idx="1583">
                  <c:v>0.20535809887201756</c:v>
                </c:pt>
                <c:pt idx="1584">
                  <c:v>0.20515284341797715</c:v>
                </c:pt>
                <c:pt idx="1585">
                  <c:v>0.20494779311679731</c:v>
                </c:pt>
                <c:pt idx="1586">
                  <c:v>0.20474294776342764</c:v>
                </c:pt>
                <c:pt idx="1587">
                  <c:v>0.20453830715302279</c:v>
                </c:pt>
                <c:pt idx="1588">
                  <c:v>0.20433387108094214</c:v>
                </c:pt>
                <c:pt idx="1589">
                  <c:v>0.20412963934274964</c:v>
                </c:pt>
                <c:pt idx="1590">
                  <c:v>0.20392561173421342</c:v>
                </c:pt>
                <c:pt idx="1591">
                  <c:v>0.20372178805130597</c:v>
                </c:pt>
                <c:pt idx="1592">
                  <c:v>0.20351816809020351</c:v>
                </c:pt>
                <c:pt idx="1593">
                  <c:v>0.20331475164728618</c:v>
                </c:pt>
                <c:pt idx="1594">
                  <c:v>0.20311153851913738</c:v>
                </c:pt>
                <c:pt idx="1595">
                  <c:v>0.20290852850254409</c:v>
                </c:pt>
                <c:pt idx="1596">
                  <c:v>0.20270572139449611</c:v>
                </c:pt>
                <c:pt idx="1597">
                  <c:v>0.20250311699218645</c:v>
                </c:pt>
                <c:pt idx="1598">
                  <c:v>0.2023007150930107</c:v>
                </c:pt>
                <c:pt idx="1599">
                  <c:v>0.20209851549456692</c:v>
                </c:pt>
                <c:pt idx="1600">
                  <c:v>0.20189651799465541</c:v>
                </c:pt>
                <c:pt idx="1601">
                  <c:v>0.20169472239127875</c:v>
                </c:pt>
                <c:pt idx="1602">
                  <c:v>0.20149312848264128</c:v>
                </c:pt>
                <c:pt idx="1603">
                  <c:v>0.20129173606714909</c:v>
                </c:pt>
                <c:pt idx="1604">
                  <c:v>0.20109054494340969</c:v>
                </c:pt>
                <c:pt idx="1605">
                  <c:v>0.20088955491023208</c:v>
                </c:pt>
                <c:pt idx="1606">
                  <c:v>0.20068876576662606</c:v>
                </c:pt>
                <c:pt idx="1607">
                  <c:v>0.20048817731180257</c:v>
                </c:pt>
                <c:pt idx="1608">
                  <c:v>0.20028778934517305</c:v>
                </c:pt>
                <c:pt idx="1609">
                  <c:v>0.20008760166634959</c:v>
                </c:pt>
                <c:pt idx="1610">
                  <c:v>0.19988761407514449</c:v>
                </c:pt>
                <c:pt idx="1611">
                  <c:v>0.19968782637157012</c:v>
                </c:pt>
                <c:pt idx="1612">
                  <c:v>0.19948823835583873</c:v>
                </c:pt>
                <c:pt idx="1613">
                  <c:v>0.19928884982836237</c:v>
                </c:pt>
                <c:pt idx="1614">
                  <c:v>0.19908966058975236</c:v>
                </c:pt>
                <c:pt idx="1615">
                  <c:v>0.19889067044081965</c:v>
                </c:pt>
                <c:pt idx="1616">
                  <c:v>0.19869187918257383</c:v>
                </c:pt>
                <c:pt idx="1617">
                  <c:v>0.19849328661622384</c:v>
                </c:pt>
                <c:pt idx="1618">
                  <c:v>0.19829489254317698</c:v>
                </c:pt>
                <c:pt idx="1619">
                  <c:v>0.19809669676503922</c:v>
                </c:pt>
                <c:pt idx="1620">
                  <c:v>0.19789869908361463</c:v>
                </c:pt>
                <c:pt idx="1621">
                  <c:v>0.19770089930090573</c:v>
                </c:pt>
                <c:pt idx="1622">
                  <c:v>0.19750329721911256</c:v>
                </c:pt>
                <c:pt idx="1623">
                  <c:v>0.19730589264063306</c:v>
                </c:pt>
                <c:pt idx="1624">
                  <c:v>0.19710868536806261</c:v>
                </c:pt>
                <c:pt idx="1625">
                  <c:v>0.19691167520419406</c:v>
                </c:pt>
                <c:pt idx="1626">
                  <c:v>0.19671486195201704</c:v>
                </c:pt>
                <c:pt idx="1627">
                  <c:v>0.19651824541471843</c:v>
                </c:pt>
                <c:pt idx="1628">
                  <c:v>0.19632182539568158</c:v>
                </c:pt>
                <c:pt idx="1629">
                  <c:v>0.19612560169848645</c:v>
                </c:pt>
                <c:pt idx="1630">
                  <c:v>0.19592957412690939</c:v>
                </c:pt>
                <c:pt idx="1631">
                  <c:v>0.1957337424849227</c:v>
                </c:pt>
                <c:pt idx="1632">
                  <c:v>0.19553810657669496</c:v>
                </c:pt>
                <c:pt idx="1633">
                  <c:v>0.19534266620658999</c:v>
                </c:pt>
                <c:pt idx="1634">
                  <c:v>0.1951474211791675</c:v>
                </c:pt>
                <c:pt idx="1635">
                  <c:v>0.19495237129918247</c:v>
                </c:pt>
                <c:pt idx="1636">
                  <c:v>0.19475751637158503</c:v>
                </c:pt>
                <c:pt idx="1637">
                  <c:v>0.19456285620152014</c:v>
                </c:pt>
                <c:pt idx="1638">
                  <c:v>0.19436839059432773</c:v>
                </c:pt>
                <c:pt idx="1639">
                  <c:v>0.19417411935554205</c:v>
                </c:pt>
                <c:pt idx="1640">
                  <c:v>0.19398004229089189</c:v>
                </c:pt>
                <c:pt idx="1641">
                  <c:v>0.19378615920630021</c:v>
                </c:pt>
                <c:pt idx="1642">
                  <c:v>0.19359246990788392</c:v>
                </c:pt>
                <c:pt idx="1643">
                  <c:v>0.19339897420195362</c:v>
                </c:pt>
                <c:pt idx="1644">
                  <c:v>0.1932056718950137</c:v>
                </c:pt>
                <c:pt idx="1645">
                  <c:v>0.19301256279376167</c:v>
                </c:pt>
                <c:pt idx="1646">
                  <c:v>0.19281964670508861</c:v>
                </c:pt>
                <c:pt idx="1647">
                  <c:v>0.19262692343607829</c:v>
                </c:pt>
                <c:pt idx="1648">
                  <c:v>0.19243439279400751</c:v>
                </c:pt>
                <c:pt idx="1649">
                  <c:v>0.19224205458634547</c:v>
                </c:pt>
                <c:pt idx="1650">
                  <c:v>0.19204990862075413</c:v>
                </c:pt>
                <c:pt idx="1651">
                  <c:v>0.19185795470508735</c:v>
                </c:pt>
                <c:pt idx="1652">
                  <c:v>0.19166619264739129</c:v>
                </c:pt>
                <c:pt idx="1653">
                  <c:v>0.19147462225590384</c:v>
                </c:pt>
                <c:pt idx="1654">
                  <c:v>0.19128324333905461</c:v>
                </c:pt>
                <c:pt idx="1655">
                  <c:v>0.19109205570546461</c:v>
                </c:pt>
                <c:pt idx="1656">
                  <c:v>0.19090105916394631</c:v>
                </c:pt>
                <c:pt idx="1657">
                  <c:v>0.19071025352350304</c:v>
                </c:pt>
                <c:pt idx="1658">
                  <c:v>0.19051963859332924</c:v>
                </c:pt>
                <c:pt idx="1659">
                  <c:v>0.19032921418280985</c:v>
                </c:pt>
                <c:pt idx="1660">
                  <c:v>0.19013898010152055</c:v>
                </c:pt>
                <c:pt idx="1661">
                  <c:v>0.18994893615922712</c:v>
                </c:pt>
                <c:pt idx="1662">
                  <c:v>0.1897590821658858</c:v>
                </c:pt>
                <c:pt idx="1663">
                  <c:v>0.18956941793164234</c:v>
                </c:pt>
                <c:pt idx="1664">
                  <c:v>0.18937994326683266</c:v>
                </c:pt>
                <c:pt idx="1665">
                  <c:v>0.18919065798198204</c:v>
                </c:pt>
                <c:pt idx="1666">
                  <c:v>0.18900156188780515</c:v>
                </c:pt>
                <c:pt idx="1667">
                  <c:v>0.1888126547952059</c:v>
                </c:pt>
                <c:pt idx="1668">
                  <c:v>0.18862393651527715</c:v>
                </c:pt>
                <c:pt idx="1669">
                  <c:v>0.18843540685930071</c:v>
                </c:pt>
                <c:pt idx="1670">
                  <c:v>0.1882470656387468</c:v>
                </c:pt>
                <c:pt idx="1671">
                  <c:v>0.18805891266527416</c:v>
                </c:pt>
                <c:pt idx="1672">
                  <c:v>0.18787094775072993</c:v>
                </c:pt>
                <c:pt idx="1673">
                  <c:v>0.18768317070714904</c:v>
                </c:pt>
                <c:pt idx="1674">
                  <c:v>0.18749558134675459</c:v>
                </c:pt>
                <c:pt idx="1675">
                  <c:v>0.18730817948195699</c:v>
                </c:pt>
                <c:pt idx="1676">
                  <c:v>0.18712096492535457</c:v>
                </c:pt>
                <c:pt idx="1677">
                  <c:v>0.18693393748973267</c:v>
                </c:pt>
                <c:pt idx="1678">
                  <c:v>0.18674709698806377</c:v>
                </c:pt>
                <c:pt idx="1679">
                  <c:v>0.18656044323350751</c:v>
                </c:pt>
                <c:pt idx="1680">
                  <c:v>0.18637397603940997</c:v>
                </c:pt>
                <c:pt idx="1681">
                  <c:v>0.18618769521930398</c:v>
                </c:pt>
                <c:pt idx="1682">
                  <c:v>0.18600160058690879</c:v>
                </c:pt>
                <c:pt idx="1683">
                  <c:v>0.18581569195612962</c:v>
                </c:pt>
                <c:pt idx="1684">
                  <c:v>0.18562996914105795</c:v>
                </c:pt>
                <c:pt idx="1685">
                  <c:v>0.18544443195597088</c:v>
                </c:pt>
                <c:pt idx="1686">
                  <c:v>0.18525908021533116</c:v>
                </c:pt>
                <c:pt idx="1687">
                  <c:v>0.18507391373378718</c:v>
                </c:pt>
                <c:pt idx="1688">
                  <c:v>0.18488893232617234</c:v>
                </c:pt>
                <c:pt idx="1689">
                  <c:v>0.18470413580750522</c:v>
                </c:pt>
                <c:pt idx="1690">
                  <c:v>0.18451952399298929</c:v>
                </c:pt>
                <c:pt idx="1691">
                  <c:v>0.18433509669801271</c:v>
                </c:pt>
                <c:pt idx="1692">
                  <c:v>0.18415085373814821</c:v>
                </c:pt>
                <c:pt idx="1693">
                  <c:v>0.18396679492915274</c:v>
                </c:pt>
                <c:pt idx="1694">
                  <c:v>0.18378292008696762</c:v>
                </c:pt>
                <c:pt idx="1695">
                  <c:v>0.18359922902771786</c:v>
                </c:pt>
                <c:pt idx="1696">
                  <c:v>0.18341572156771246</c:v>
                </c:pt>
                <c:pt idx="1697">
                  <c:v>0.18323239752344386</c:v>
                </c:pt>
                <c:pt idx="1698">
                  <c:v>0.18304925671158806</c:v>
                </c:pt>
                <c:pt idx="1699">
                  <c:v>0.18286629894900427</c:v>
                </c:pt>
                <c:pt idx="1700">
                  <c:v>0.18268352405273464</c:v>
                </c:pt>
                <c:pt idx="1701">
                  <c:v>0.18250093184000427</c:v>
                </c:pt>
                <c:pt idx="1702">
                  <c:v>0.18231852212822097</c:v>
                </c:pt>
                <c:pt idx="1703">
                  <c:v>0.182136294734975</c:v>
                </c:pt>
                <c:pt idx="1704">
                  <c:v>0.18195424947803895</c:v>
                </c:pt>
                <c:pt idx="1705">
                  <c:v>0.18177238617536751</c:v>
                </c:pt>
                <c:pt idx="1706">
                  <c:v>0.18159070464509738</c:v>
                </c:pt>
                <c:pt idx="1707">
                  <c:v>0.18140920470554706</c:v>
                </c:pt>
                <c:pt idx="1708">
                  <c:v>0.18122788617521657</c:v>
                </c:pt>
                <c:pt idx="1709">
                  <c:v>0.18104674887278729</c:v>
                </c:pt>
                <c:pt idx="1710">
                  <c:v>0.1808657926171221</c:v>
                </c:pt>
                <c:pt idx="1711">
                  <c:v>0.18068501722726449</c:v>
                </c:pt>
                <c:pt idx="1712">
                  <c:v>0.18050442252243923</c:v>
                </c:pt>
                <c:pt idx="1713">
                  <c:v>0.18032400832205145</c:v>
                </c:pt>
                <c:pt idx="1714">
                  <c:v>0.1801437744456871</c:v>
                </c:pt>
                <c:pt idx="1715">
                  <c:v>0.17996372071311212</c:v>
                </c:pt>
                <c:pt idx="1716">
                  <c:v>0.17978384694427296</c:v>
                </c:pt>
                <c:pt idx="1717">
                  <c:v>0.17960415295929563</c:v>
                </c:pt>
                <c:pt idx="1718">
                  <c:v>0.17942463857848634</c:v>
                </c:pt>
                <c:pt idx="1719">
                  <c:v>0.17924530362233049</c:v>
                </c:pt>
                <c:pt idx="1720">
                  <c:v>0.17906614791149322</c:v>
                </c:pt>
                <c:pt idx="1721">
                  <c:v>0.17888717126681877</c:v>
                </c:pt>
                <c:pt idx="1722">
                  <c:v>0.1787083735093305</c:v>
                </c:pt>
                <c:pt idx="1723">
                  <c:v>0.17852975446023064</c:v>
                </c:pt>
                <c:pt idx="1724">
                  <c:v>0.17835131394090015</c:v>
                </c:pt>
                <c:pt idx="1725">
                  <c:v>0.17817305177289838</c:v>
                </c:pt>
                <c:pt idx="1726">
                  <c:v>0.17799496777796331</c:v>
                </c:pt>
                <c:pt idx="1727">
                  <c:v>0.17781706177801082</c:v>
                </c:pt>
                <c:pt idx="1728">
                  <c:v>0.17763933359513495</c:v>
                </c:pt>
                <c:pt idx="1729">
                  <c:v>0.17746178305160745</c:v>
                </c:pt>
                <c:pt idx="1730">
                  <c:v>0.17728440996987782</c:v>
                </c:pt>
                <c:pt idx="1731">
                  <c:v>0.17710721417257286</c:v>
                </c:pt>
                <c:pt idx="1732">
                  <c:v>0.17693019548249692</c:v>
                </c:pt>
                <c:pt idx="1733">
                  <c:v>0.17675335372263118</c:v>
                </c:pt>
                <c:pt idx="1734">
                  <c:v>0.17657668871613388</c:v>
                </c:pt>
                <c:pt idx="1735">
                  <c:v>0.17640020028633999</c:v>
                </c:pt>
                <c:pt idx="1736">
                  <c:v>0.17622388825676114</c:v>
                </c:pt>
                <c:pt idx="1737">
                  <c:v>0.17604775245108514</c:v>
                </c:pt>
                <c:pt idx="1738">
                  <c:v>0.17587179269317638</c:v>
                </c:pt>
                <c:pt idx="1739">
                  <c:v>0.17569600880707489</c:v>
                </c:pt>
                <c:pt idx="1740">
                  <c:v>0.17552040061699684</c:v>
                </c:pt>
                <c:pt idx="1741">
                  <c:v>0.17534496794733406</c:v>
                </c:pt>
                <c:pt idx="1742">
                  <c:v>0.17516971062265385</c:v>
                </c:pt>
                <c:pt idx="1743">
                  <c:v>0.17499462846769881</c:v>
                </c:pt>
                <c:pt idx="1744">
                  <c:v>0.17481972130738693</c:v>
                </c:pt>
                <c:pt idx="1745">
                  <c:v>0.17464498896681083</c:v>
                </c:pt>
                <c:pt idx="1746">
                  <c:v>0.17447043127123826</c:v>
                </c:pt>
                <c:pt idx="1747">
                  <c:v>0.17429604804611154</c:v>
                </c:pt>
                <c:pt idx="1748">
                  <c:v>0.1741218391170474</c:v>
                </c:pt>
                <c:pt idx="1749">
                  <c:v>0.17394780430983683</c:v>
                </c:pt>
                <c:pt idx="1750">
                  <c:v>0.17377394345044511</c:v>
                </c:pt>
                <c:pt idx="1751">
                  <c:v>0.17360025636501136</c:v>
                </c:pt>
                <c:pt idx="1752">
                  <c:v>0.17342674287984836</c:v>
                </c:pt>
                <c:pt idx="1753">
                  <c:v>0.17325340282144275</c:v>
                </c:pt>
                <c:pt idx="1754">
                  <c:v>0.17308023601645431</c:v>
                </c:pt>
                <c:pt idx="1755">
                  <c:v>0.17290724229171639</c:v>
                </c:pt>
                <c:pt idx="1756">
                  <c:v>0.17273442147423512</c:v>
                </c:pt>
                <c:pt idx="1757">
                  <c:v>0.1725617733911898</c:v>
                </c:pt>
                <c:pt idx="1758">
                  <c:v>0.17238929786993215</c:v>
                </c:pt>
                <c:pt idx="1759">
                  <c:v>0.17221699473798679</c:v>
                </c:pt>
                <c:pt idx="1760">
                  <c:v>0.17204486382305056</c:v>
                </c:pt>
                <c:pt idx="1761">
                  <c:v>0.17187290495299243</c:v>
                </c:pt>
                <c:pt idx="1762">
                  <c:v>0.17170111795585358</c:v>
                </c:pt>
                <c:pt idx="1763">
                  <c:v>0.17152950265984704</c:v>
                </c:pt>
                <c:pt idx="1764">
                  <c:v>0.1713580588933574</c:v>
                </c:pt>
                <c:pt idx="1765">
                  <c:v>0.17118678648494093</c:v>
                </c:pt>
                <c:pt idx="1766">
                  <c:v>0.17101568526332525</c:v>
                </c:pt>
                <c:pt idx="1767">
                  <c:v>0.17084475505740904</c:v>
                </c:pt>
                <c:pt idx="1768">
                  <c:v>0.17067399569626213</c:v>
                </c:pt>
                <c:pt idx="1769">
                  <c:v>0.1705034070091252</c:v>
                </c:pt>
                <c:pt idx="1770">
                  <c:v>0.1703329888254094</c:v>
                </c:pt>
                <c:pt idx="1771">
                  <c:v>0.17016274097469669</c:v>
                </c:pt>
                <c:pt idx="1772">
                  <c:v>0.16999266328673915</c:v>
                </c:pt>
                <c:pt idx="1773">
                  <c:v>0.16982275559145901</c:v>
                </c:pt>
                <c:pt idx="1774">
                  <c:v>0.16965301771894861</c:v>
                </c:pt>
                <c:pt idx="1775">
                  <c:v>0.16948344949947008</c:v>
                </c:pt>
                <c:pt idx="1776">
                  <c:v>0.16931405076345518</c:v>
                </c:pt>
                <c:pt idx="1777">
                  <c:v>0.16914482134150516</c:v>
                </c:pt>
                <c:pt idx="1778">
                  <c:v>0.16897576106439055</c:v>
                </c:pt>
                <c:pt idx="1779">
                  <c:v>0.16880686976305115</c:v>
                </c:pt>
                <c:pt idx="1780">
                  <c:v>0.1686381472685955</c:v>
                </c:pt>
                <c:pt idx="1781">
                  <c:v>0.16846959341230122</c:v>
                </c:pt>
                <c:pt idx="1782">
                  <c:v>0.16830120802561438</c:v>
                </c:pt>
                <c:pt idx="1783">
                  <c:v>0.16813299094014961</c:v>
                </c:pt>
                <c:pt idx="1784">
                  <c:v>0.16796494198768971</c:v>
                </c:pt>
                <c:pt idx="1785">
                  <c:v>0.16779706100018585</c:v>
                </c:pt>
                <c:pt idx="1786">
                  <c:v>0.167629347809757</c:v>
                </c:pt>
                <c:pt idx="1787">
                  <c:v>0.16746180224868992</c:v>
                </c:pt>
                <c:pt idx="1788">
                  <c:v>0.16729442414943901</c:v>
                </c:pt>
                <c:pt idx="1789">
                  <c:v>0.16712721334462624</c:v>
                </c:pt>
                <c:pt idx="1790">
                  <c:v>0.16696016966704066</c:v>
                </c:pt>
                <c:pt idx="1791">
                  <c:v>0.16679329294963874</c:v>
                </c:pt>
                <c:pt idx="1792">
                  <c:v>0.16662658302554367</c:v>
                </c:pt>
                <c:pt idx="1793">
                  <c:v>0.16646003972804546</c:v>
                </c:pt>
                <c:pt idx="1794">
                  <c:v>0.16629366289060085</c:v>
                </c:pt>
                <c:pt idx="1795">
                  <c:v>0.16612745234683304</c:v>
                </c:pt>
                <c:pt idx="1796">
                  <c:v>0.16596140793053138</c:v>
                </c:pt>
                <c:pt idx="1797">
                  <c:v>0.16579552947565154</c:v>
                </c:pt>
                <c:pt idx="1798">
                  <c:v>0.16562981681631489</c:v>
                </c:pt>
                <c:pt idx="1799">
                  <c:v>0.16546426978680895</c:v>
                </c:pt>
                <c:pt idx="1800">
                  <c:v>0.16529888822158656</c:v>
                </c:pt>
                <c:pt idx="1801">
                  <c:v>0.16513367195526615</c:v>
                </c:pt>
                <c:pt idx="1802">
                  <c:v>0.16496862082263142</c:v>
                </c:pt>
                <c:pt idx="1803">
                  <c:v>0.16480373465863135</c:v>
                </c:pt>
                <c:pt idx="1804">
                  <c:v>0.1646390132983796</c:v>
                </c:pt>
                <c:pt idx="1805">
                  <c:v>0.1644744565771549</c:v>
                </c:pt>
                <c:pt idx="1806">
                  <c:v>0.16431006433040046</c:v>
                </c:pt>
                <c:pt idx="1807">
                  <c:v>0.16414583639372407</c:v>
                </c:pt>
                <c:pt idx="1808">
                  <c:v>0.16398177260289773</c:v>
                </c:pt>
                <c:pt idx="1809">
                  <c:v>0.16381787279385771</c:v>
                </c:pt>
                <c:pt idx="1810">
                  <c:v>0.16365413680270405</c:v>
                </c:pt>
                <c:pt idx="1811">
                  <c:v>0.1634905644657009</c:v>
                </c:pt>
                <c:pt idx="1812">
                  <c:v>0.16332715561927577</c:v>
                </c:pt>
                <c:pt idx="1813">
                  <c:v>0.16316391010001993</c:v>
                </c:pt>
                <c:pt idx="1814">
                  <c:v>0.16300082774468777</c:v>
                </c:pt>
                <c:pt idx="1815">
                  <c:v>0.16283790839019696</c:v>
                </c:pt>
                <c:pt idx="1816">
                  <c:v>0.16267515187362805</c:v>
                </c:pt>
                <c:pt idx="1817">
                  <c:v>0.16251255803222467</c:v>
                </c:pt>
                <c:pt idx="1818">
                  <c:v>0.1623501267033928</c:v>
                </c:pt>
                <c:pt idx="1819">
                  <c:v>0.16218785772470115</c:v>
                </c:pt>
                <c:pt idx="1820">
                  <c:v>0.16202575093388072</c:v>
                </c:pt>
                <c:pt idx="1821">
                  <c:v>0.16186380616882481</c:v>
                </c:pt>
                <c:pt idx="1822">
                  <c:v>0.16170202326758848</c:v>
                </c:pt>
                <c:pt idx="1823">
                  <c:v>0.16154040206838893</c:v>
                </c:pt>
                <c:pt idx="1824">
                  <c:v>0.1613789424096049</c:v>
                </c:pt>
                <c:pt idx="1825">
                  <c:v>0.16121764412977674</c:v>
                </c:pt>
                <c:pt idx="1826">
                  <c:v>0.16105650706760613</c:v>
                </c:pt>
                <c:pt idx="1827">
                  <c:v>0.16089553106195606</c:v>
                </c:pt>
                <c:pt idx="1828">
                  <c:v>0.16073471595185038</c:v>
                </c:pt>
                <c:pt idx="1829">
                  <c:v>0.16057406157647408</c:v>
                </c:pt>
                <c:pt idx="1830">
                  <c:v>0.16041356777517271</c:v>
                </c:pt>
                <c:pt idx="1831">
                  <c:v>0.16025323438745259</c:v>
                </c:pt>
                <c:pt idx="1832">
                  <c:v>0.16009306125298006</c:v>
                </c:pt>
                <c:pt idx="1833">
                  <c:v>0.15993304821158225</c:v>
                </c:pt>
                <c:pt idx="1834">
                  <c:v>0.15977319510324589</c:v>
                </c:pt>
                <c:pt idx="1835">
                  <c:v>0.159613501768118</c:v>
                </c:pt>
                <c:pt idx="1836">
                  <c:v>0.15945396804650516</c:v>
                </c:pt>
                <c:pt idx="1837">
                  <c:v>0.1592945937788737</c:v>
                </c:pt>
                <c:pt idx="1838">
                  <c:v>0.15913537880584921</c:v>
                </c:pt>
                <c:pt idx="1839">
                  <c:v>0.15897632296821684</c:v>
                </c:pt>
                <c:pt idx="1840">
                  <c:v>0.15881742610692068</c:v>
                </c:pt>
                <c:pt idx="1841">
                  <c:v>0.15865868806306385</c:v>
                </c:pt>
                <c:pt idx="1842">
                  <c:v>0.15850010867790834</c:v>
                </c:pt>
                <c:pt idx="1843">
                  <c:v>0.15834168779287469</c:v>
                </c:pt>
                <c:pt idx="1844">
                  <c:v>0.15818342524954204</c:v>
                </c:pt>
                <c:pt idx="1845">
                  <c:v>0.15802532088964782</c:v>
                </c:pt>
                <c:pt idx="1846">
                  <c:v>0.15786737455508759</c:v>
                </c:pt>
                <c:pt idx="1847">
                  <c:v>0.15770958608791516</c:v>
                </c:pt>
                <c:pt idx="1848">
                  <c:v>0.15755195533034189</c:v>
                </c:pt>
                <c:pt idx="1849">
                  <c:v>0.15739448212473711</c:v>
                </c:pt>
                <c:pt idx="1850">
                  <c:v>0.15723716631362758</c:v>
                </c:pt>
                <c:pt idx="1851">
                  <c:v>0.15708000773969749</c:v>
                </c:pt>
                <c:pt idx="1852">
                  <c:v>0.15692300624578817</c:v>
                </c:pt>
                <c:pt idx="1853">
                  <c:v>0.15676616167489826</c:v>
                </c:pt>
                <c:pt idx="1854">
                  <c:v>0.15660947387018301</c:v>
                </c:pt>
                <c:pt idx="1855">
                  <c:v>0.15645294267495471</c:v>
                </c:pt>
                <c:pt idx="1856">
                  <c:v>0.1562965679326821</c:v>
                </c:pt>
                <c:pt idx="1857">
                  <c:v>0.15614034948699052</c:v>
                </c:pt>
                <c:pt idx="1858">
                  <c:v>0.15598428718166135</c:v>
                </c:pt>
                <c:pt idx="1859">
                  <c:v>0.15582838086063242</c:v>
                </c:pt>
                <c:pt idx="1860">
                  <c:v>0.15567263036799728</c:v>
                </c:pt>
                <c:pt idx="1861">
                  <c:v>0.1555170355480055</c:v>
                </c:pt>
                <c:pt idx="1862">
                  <c:v>0.15536159624506227</c:v>
                </c:pt>
                <c:pt idx="1863">
                  <c:v>0.15520631230372822</c:v>
                </c:pt>
                <c:pt idx="1864">
                  <c:v>0.15505118356871936</c:v>
                </c:pt>
                <c:pt idx="1865">
                  <c:v>0.15489620988490704</c:v>
                </c:pt>
                <c:pt idx="1866">
                  <c:v>0.15474139109731749</c:v>
                </c:pt>
                <c:pt idx="1867">
                  <c:v>0.15458672705113194</c:v>
                </c:pt>
                <c:pt idx="1868">
                  <c:v>0.15443221759168629</c:v>
                </c:pt>
                <c:pt idx="1869">
                  <c:v>0.15427786256447115</c:v>
                </c:pt>
                <c:pt idx="1870">
                  <c:v>0.15412366181513137</c:v>
                </c:pt>
                <c:pt idx="1871">
                  <c:v>0.15396961518946631</c:v>
                </c:pt>
                <c:pt idx="1872">
                  <c:v>0.15381572253342929</c:v>
                </c:pt>
                <c:pt idx="1873">
                  <c:v>0.15366198369312759</c:v>
                </c:pt>
                <c:pt idx="1874">
                  <c:v>0.15350839851482234</c:v>
                </c:pt>
                <c:pt idx="1875">
                  <c:v>0.15335496684492844</c:v>
                </c:pt>
                <c:pt idx="1876">
                  <c:v>0.15320168853001417</c:v>
                </c:pt>
                <c:pt idx="1877">
                  <c:v>0.15304856341680118</c:v>
                </c:pt>
                <c:pt idx="1878">
                  <c:v>0.15289559135216438</c:v>
                </c:pt>
                <c:pt idx="1879">
                  <c:v>0.1527427721831317</c:v>
                </c:pt>
                <c:pt idx="1880">
                  <c:v>0.15259010575688386</c:v>
                </c:pt>
                <c:pt idx="1881">
                  <c:v>0.15243759192075451</c:v>
                </c:pt>
                <c:pt idx="1882">
                  <c:v>0.15228523052222984</c:v>
                </c:pt>
                <c:pt idx="1883">
                  <c:v>0.15213302140894833</c:v>
                </c:pt>
                <c:pt idx="1884">
                  <c:v>0.15198096442870093</c:v>
                </c:pt>
                <c:pt idx="1885">
                  <c:v>0.15182905942943062</c:v>
                </c:pt>
                <c:pt idx="1886">
                  <c:v>0.15167730625923237</c:v>
                </c:pt>
                <c:pt idx="1887">
                  <c:v>0.15152570476635302</c:v>
                </c:pt>
                <c:pt idx="1888">
                  <c:v>0.15137425479919112</c:v>
                </c:pt>
                <c:pt idx="1889">
                  <c:v>0.15122295620629655</c:v>
                </c:pt>
                <c:pt idx="1890">
                  <c:v>0.15107180883637089</c:v>
                </c:pt>
                <c:pt idx="1891">
                  <c:v>0.15092081253826653</c:v>
                </c:pt>
                <c:pt idx="1892">
                  <c:v>0.15076996716098737</c:v>
                </c:pt>
                <c:pt idx="1893">
                  <c:v>0.15061927255368793</c:v>
                </c:pt>
                <c:pt idx="1894">
                  <c:v>0.15046872856567359</c:v>
                </c:pt>
                <c:pt idx="1895">
                  <c:v>0.1503183350464003</c:v>
                </c:pt>
                <c:pt idx="1896">
                  <c:v>0.15016809184547467</c:v>
                </c:pt>
                <c:pt idx="1897">
                  <c:v>0.15001799881265332</c:v>
                </c:pt>
                <c:pt idx="1898">
                  <c:v>0.14986805579784337</c:v>
                </c:pt>
                <c:pt idx="1899">
                  <c:v>0.14971826265110164</c:v>
                </c:pt>
                <c:pt idx="1900">
                  <c:v>0.14956861922263504</c:v>
                </c:pt>
                <c:pt idx="1901">
                  <c:v>0.14941912536280016</c:v>
                </c:pt>
                <c:pt idx="1902">
                  <c:v>0.14926978092210311</c:v>
                </c:pt>
                <c:pt idx="1903">
                  <c:v>0.14912058575119938</c:v>
                </c:pt>
                <c:pt idx="1904">
                  <c:v>0.14897153970089383</c:v>
                </c:pt>
                <c:pt idx="1905">
                  <c:v>0.14882264262214037</c:v>
                </c:pt>
                <c:pt idx="1906">
                  <c:v>0.148673894366042</c:v>
                </c:pt>
                <c:pt idx="1907">
                  <c:v>0.14852529478385035</c:v>
                </c:pt>
                <c:pt idx="1908">
                  <c:v>0.14837684372696583</c:v>
                </c:pt>
                <c:pt idx="1909">
                  <c:v>0.14822854104693742</c:v>
                </c:pt>
                <c:pt idx="1910">
                  <c:v>0.14808038659546244</c:v>
                </c:pt>
                <c:pt idx="1911">
                  <c:v>0.14793238022438637</c:v>
                </c:pt>
                <c:pt idx="1912">
                  <c:v>0.14778452178570289</c:v>
                </c:pt>
                <c:pt idx="1913">
                  <c:v>0.14763681113155347</c:v>
                </c:pt>
                <c:pt idx="1914">
                  <c:v>0.14748924811422751</c:v>
                </c:pt>
                <c:pt idx="1915">
                  <c:v>0.14734183258616193</c:v>
                </c:pt>
                <c:pt idx="1916">
                  <c:v>0.14719456439994125</c:v>
                </c:pt>
                <c:pt idx="1917">
                  <c:v>0.14704744340829717</c:v>
                </c:pt>
                <c:pt idx="1918">
                  <c:v>0.14690046946410884</c:v>
                </c:pt>
                <c:pt idx="1919">
                  <c:v>0.14675364242040217</c:v>
                </c:pt>
                <c:pt idx="1920">
                  <c:v>0.14660696213035015</c:v>
                </c:pt>
                <c:pt idx="1921">
                  <c:v>0.14646042844727244</c:v>
                </c:pt>
                <c:pt idx="1922">
                  <c:v>0.14631404122463548</c:v>
                </c:pt>
                <c:pt idx="1923">
                  <c:v>0.14616780031605181</c:v>
                </c:pt>
                <c:pt idx="1924">
                  <c:v>0.14602170557528074</c:v>
                </c:pt>
                <c:pt idx="1925">
                  <c:v>0.14587575685622736</c:v>
                </c:pt>
                <c:pt idx="1926">
                  <c:v>0.14572995401294303</c:v>
                </c:pt>
                <c:pt idx="1927">
                  <c:v>0.14558429689962485</c:v>
                </c:pt>
                <c:pt idx="1928">
                  <c:v>0.14543878537061566</c:v>
                </c:pt>
                <c:pt idx="1929">
                  <c:v>0.14529341928040401</c:v>
                </c:pt>
                <c:pt idx="1930">
                  <c:v>0.14514819848362373</c:v>
                </c:pt>
                <c:pt idx="1931">
                  <c:v>0.14500312283505401</c:v>
                </c:pt>
                <c:pt idx="1932">
                  <c:v>0.14485819218961926</c:v>
                </c:pt>
                <c:pt idx="1933">
                  <c:v>0.14471340640238872</c:v>
                </c:pt>
                <c:pt idx="1934">
                  <c:v>0.14456876532857668</c:v>
                </c:pt>
                <c:pt idx="1935">
                  <c:v>0.14442426882354195</c:v>
                </c:pt>
                <c:pt idx="1936">
                  <c:v>0.14427991674278814</c:v>
                </c:pt>
                <c:pt idx="1937">
                  <c:v>0.14413570894196312</c:v>
                </c:pt>
                <c:pt idx="1938">
                  <c:v>0.14399164527685898</c:v>
                </c:pt>
                <c:pt idx="1939">
                  <c:v>0.14384772560341214</c:v>
                </c:pt>
                <c:pt idx="1940">
                  <c:v>0.14370394977770293</c:v>
                </c:pt>
                <c:pt idx="1941">
                  <c:v>0.14356031765595542</c:v>
                </c:pt>
                <c:pt idx="1942">
                  <c:v>0.14341682909453757</c:v>
                </c:pt>
                <c:pt idx="1943">
                  <c:v>0.14327348394996076</c:v>
                </c:pt>
                <c:pt idx="1944">
                  <c:v>0.14313028207887979</c:v>
                </c:pt>
                <c:pt idx="1945">
                  <c:v>0.14298722333809288</c:v>
                </c:pt>
                <c:pt idx="1946">
                  <c:v>0.14284430758454122</c:v>
                </c:pt>
                <c:pt idx="1947">
                  <c:v>0.14270153467530899</c:v>
                </c:pt>
                <c:pt idx="1948">
                  <c:v>0.1425589044676234</c:v>
                </c:pt>
                <c:pt idx="1949">
                  <c:v>0.14241641681885414</c:v>
                </c:pt>
                <c:pt idx="1950">
                  <c:v>0.14227407158651359</c:v>
                </c:pt>
                <c:pt idx="1951">
                  <c:v>0.14213186862825641</c:v>
                </c:pt>
                <c:pt idx="1952">
                  <c:v>0.14198980780187975</c:v>
                </c:pt>
                <c:pt idx="1953">
                  <c:v>0.14184788896532269</c:v>
                </c:pt>
                <c:pt idx="1954">
                  <c:v>0.14170611197666647</c:v>
                </c:pt>
                <c:pt idx="1955">
                  <c:v>0.14156447669413405</c:v>
                </c:pt>
                <c:pt idx="1956">
                  <c:v>0.14142298297609004</c:v>
                </c:pt>
                <c:pt idx="1957">
                  <c:v>0.14128163068104083</c:v>
                </c:pt>
                <c:pt idx="1958">
                  <c:v>0.1411404196676341</c:v>
                </c:pt>
                <c:pt idx="1959">
                  <c:v>0.14099934979465878</c:v>
                </c:pt>
                <c:pt idx="1960">
                  <c:v>0.14085842092104497</c:v>
                </c:pt>
                <c:pt idx="1961">
                  <c:v>0.14071763290586387</c:v>
                </c:pt>
                <c:pt idx="1962">
                  <c:v>0.14057698560832738</c:v>
                </c:pt>
                <c:pt idx="1963">
                  <c:v>0.14043647888778821</c:v>
                </c:pt>
                <c:pt idx="1964">
                  <c:v>0.14029611260373964</c:v>
                </c:pt>
                <c:pt idx="1965">
                  <c:v>0.14015588661581535</c:v>
                </c:pt>
                <c:pt idx="1966">
                  <c:v>0.14001580078378942</c:v>
                </c:pt>
                <c:pt idx="1967">
                  <c:v>0.13987585496757582</c:v>
                </c:pt>
                <c:pt idx="1968">
                  <c:v>0.13973604902722897</c:v>
                </c:pt>
                <c:pt idx="1969">
                  <c:v>0.13959638282294271</c:v>
                </c:pt>
                <c:pt idx="1970">
                  <c:v>0.13945685621505091</c:v>
                </c:pt>
                <c:pt idx="1971">
                  <c:v>0.13931746906402695</c:v>
                </c:pt>
                <c:pt idx="1972">
                  <c:v>0.13917822123048373</c:v>
                </c:pt>
                <c:pt idx="1973">
                  <c:v>0.13903911257517329</c:v>
                </c:pt>
                <c:pt idx="1974">
                  <c:v>0.13890014295898701</c:v>
                </c:pt>
                <c:pt idx="1975">
                  <c:v>0.13876131224295524</c:v>
                </c:pt>
                <c:pt idx="1976">
                  <c:v>0.13862262028824729</c:v>
                </c:pt>
                <c:pt idx="1977">
                  <c:v>0.13848406695617121</c:v>
                </c:pt>
                <c:pt idx="1978">
                  <c:v>0.13834565210817362</c:v>
                </c:pt>
                <c:pt idx="1979">
                  <c:v>0.13820737560583965</c:v>
                </c:pt>
                <c:pt idx="1980">
                  <c:v>0.13806923731089282</c:v>
                </c:pt>
                <c:pt idx="1981">
                  <c:v>0.13793123708519478</c:v>
                </c:pt>
                <c:pt idx="1982">
                  <c:v>0.13779337479074533</c:v>
                </c:pt>
                <c:pt idx="1983">
                  <c:v>0.13765565028968213</c:v>
                </c:pt>
                <c:pt idx="1984">
                  <c:v>0.13751806344428075</c:v>
                </c:pt>
                <c:pt idx="1985">
                  <c:v>0.13738061411695424</c:v>
                </c:pt>
                <c:pt idx="1986">
                  <c:v>0.1372433021702533</c:v>
                </c:pt>
                <c:pt idx="1987">
                  <c:v>0.13710612746686598</c:v>
                </c:pt>
                <c:pt idx="1988">
                  <c:v>0.13696908986961753</c:v>
                </c:pt>
                <c:pt idx="1989">
                  <c:v>0.13683218924147036</c:v>
                </c:pt>
                <c:pt idx="1990">
                  <c:v>0.13669542544552382</c:v>
                </c:pt>
                <c:pt idx="1991">
                  <c:v>0.13655879834501417</c:v>
                </c:pt>
                <c:pt idx="1992">
                  <c:v>0.13642230780331424</c:v>
                </c:pt>
                <c:pt idx="1993">
                  <c:v>0.13628595368393343</c:v>
                </c:pt>
                <c:pt idx="1994">
                  <c:v>0.13614973585051773</c:v>
                </c:pt>
                <c:pt idx="1995">
                  <c:v>0.13601365416684913</c:v>
                </c:pt>
                <c:pt idx="1996">
                  <c:v>0.13587770849684608</c:v>
                </c:pt>
                <c:pt idx="1997">
                  <c:v>0.13574189870456288</c:v>
                </c:pt>
                <c:pt idx="1998">
                  <c:v>0.13560622465418967</c:v>
                </c:pt>
                <c:pt idx="1999">
                  <c:v>0.13547068621005243</c:v>
                </c:pt>
                <c:pt idx="2000">
                  <c:v>0.13533528323661267</c:v>
                </c:pt>
                <c:pt idx="2001">
                  <c:v>0.13520001559846748</c:v>
                </c:pt>
                <c:pt idx="2002">
                  <c:v>0.13506488316034912</c:v>
                </c:pt>
                <c:pt idx="2003">
                  <c:v>0.13492988578712509</c:v>
                </c:pt>
                <c:pt idx="2004">
                  <c:v>0.13479502334379817</c:v>
                </c:pt>
                <c:pt idx="2005">
                  <c:v>0.13466029569550586</c:v>
                </c:pt>
                <c:pt idx="2006">
                  <c:v>0.13452570270752043</c:v>
                </c:pt>
                <c:pt idx="2007">
                  <c:v>0.13439124424524887</c:v>
                </c:pt>
                <c:pt idx="2008">
                  <c:v>0.13425692017423282</c:v>
                </c:pt>
                <c:pt idx="2009">
                  <c:v>0.13412273036014813</c:v>
                </c:pt>
                <c:pt idx="2010">
                  <c:v>0.13398867466880499</c:v>
                </c:pt>
                <c:pt idx="2011">
                  <c:v>0.1338547529661476</c:v>
                </c:pt>
                <c:pt idx="2012">
                  <c:v>0.13372096511825443</c:v>
                </c:pt>
                <c:pt idx="2013">
                  <c:v>0.13358731099133744</c:v>
                </c:pt>
                <c:pt idx="2014">
                  <c:v>0.13345379045174266</c:v>
                </c:pt>
                <c:pt idx="2015">
                  <c:v>0.13332040336594933</c:v>
                </c:pt>
                <c:pt idx="2016">
                  <c:v>0.13318714960057057</c:v>
                </c:pt>
                <c:pt idx="2017">
                  <c:v>0.13305402902235253</c:v>
                </c:pt>
                <c:pt idx="2018">
                  <c:v>0.1329210414981746</c:v>
                </c:pt>
                <c:pt idx="2019">
                  <c:v>0.13278818689504912</c:v>
                </c:pt>
                <c:pt idx="2020">
                  <c:v>0.13265546508012169</c:v>
                </c:pt>
                <c:pt idx="2021">
                  <c:v>0.13252287592067041</c:v>
                </c:pt>
                <c:pt idx="2022">
                  <c:v>0.13239041928410611</c:v>
                </c:pt>
                <c:pt idx="2023">
                  <c:v>0.13225809503797206</c:v>
                </c:pt>
                <c:pt idx="2024">
                  <c:v>0.13212590304994409</c:v>
                </c:pt>
                <c:pt idx="2025">
                  <c:v>0.13199384318783022</c:v>
                </c:pt>
                <c:pt idx="2026">
                  <c:v>0.13186191531957053</c:v>
                </c:pt>
                <c:pt idx="2027">
                  <c:v>0.13173011931323705</c:v>
                </c:pt>
                <c:pt idx="2028">
                  <c:v>0.13159845503703399</c:v>
                </c:pt>
                <c:pt idx="2029">
                  <c:v>0.13146692235929691</c:v>
                </c:pt>
                <c:pt idx="2030">
                  <c:v>0.13133552114849309</c:v>
                </c:pt>
                <c:pt idx="2031">
                  <c:v>0.13120425127322136</c:v>
                </c:pt>
                <c:pt idx="2032">
                  <c:v>0.13107311260221191</c:v>
                </c:pt>
                <c:pt idx="2033">
                  <c:v>0.1309421050043259</c:v>
                </c:pt>
                <c:pt idx="2034">
                  <c:v>0.13081122834855585</c:v>
                </c:pt>
                <c:pt idx="2035">
                  <c:v>0.130680482504025</c:v>
                </c:pt>
                <c:pt idx="2036">
                  <c:v>0.13054986733998764</c:v>
                </c:pt>
                <c:pt idx="2037">
                  <c:v>0.13041938272582845</c:v>
                </c:pt>
                <c:pt idx="2038">
                  <c:v>0.13028902853106289</c:v>
                </c:pt>
                <c:pt idx="2039">
                  <c:v>0.1301588046253366</c:v>
                </c:pt>
                <c:pt idx="2040">
                  <c:v>0.13002871087842591</c:v>
                </c:pt>
                <c:pt idx="2041">
                  <c:v>0.12989874716023689</c:v>
                </c:pt>
                <c:pt idx="2042">
                  <c:v>0.1297689133408059</c:v>
                </c:pt>
                <c:pt idx="2043">
                  <c:v>0.12963920929029893</c:v>
                </c:pt>
                <c:pt idx="2044">
                  <c:v>0.12950963487901215</c:v>
                </c:pt>
                <c:pt idx="2045">
                  <c:v>0.12938018997737108</c:v>
                </c:pt>
                <c:pt idx="2046">
                  <c:v>0.12925087445593073</c:v>
                </c:pt>
                <c:pt idx="2047">
                  <c:v>0.12912168818537556</c:v>
                </c:pt>
                <c:pt idx="2048">
                  <c:v>0.12899263103651937</c:v>
                </c:pt>
                <c:pt idx="2049">
                  <c:v>0.12886370288030502</c:v>
                </c:pt>
                <c:pt idx="2050">
                  <c:v>0.12873490358780423</c:v>
                </c:pt>
                <c:pt idx="2051">
                  <c:v>0.12860623303021773</c:v>
                </c:pt>
                <c:pt idx="2052">
                  <c:v>0.12847769107887502</c:v>
                </c:pt>
                <c:pt idx="2053">
                  <c:v>0.1283492776052341</c:v>
                </c:pt>
                <c:pt idx="2054">
                  <c:v>0.12822099248088148</c:v>
                </c:pt>
                <c:pt idx="2055">
                  <c:v>0.12809283557753198</c:v>
                </c:pt>
                <c:pt idx="2056">
                  <c:v>0.12796480676702879</c:v>
                </c:pt>
                <c:pt idx="2057">
                  <c:v>0.127836905921343</c:v>
                </c:pt>
                <c:pt idx="2058">
                  <c:v>0.1277091329125738</c:v>
                </c:pt>
                <c:pt idx="2059">
                  <c:v>0.1275814876129481</c:v>
                </c:pt>
                <c:pt idx="2060">
                  <c:v>0.12745396989482075</c:v>
                </c:pt>
                <c:pt idx="2061">
                  <c:v>0.12732657963067384</c:v>
                </c:pt>
                <c:pt idx="2062">
                  <c:v>0.12719931669311721</c:v>
                </c:pt>
                <c:pt idx="2063">
                  <c:v>0.12707218095488781</c:v>
                </c:pt>
                <c:pt idx="2064">
                  <c:v>0.12694517228884999</c:v>
                </c:pt>
                <c:pt idx="2065">
                  <c:v>0.1268182905679951</c:v>
                </c:pt>
                <c:pt idx="2066">
                  <c:v>0.12669153566544131</c:v>
                </c:pt>
                <c:pt idx="2067">
                  <c:v>0.12656490745443366</c:v>
                </c:pt>
                <c:pt idx="2068">
                  <c:v>0.12643840580834409</c:v>
                </c:pt>
                <c:pt idx="2069">
                  <c:v>0.12631203060067087</c:v>
                </c:pt>
                <c:pt idx="2070">
                  <c:v>0.12618578170503877</c:v>
                </c:pt>
                <c:pt idx="2071">
                  <c:v>0.12605965899519883</c:v>
                </c:pt>
                <c:pt idx="2072">
                  <c:v>0.12593366234502845</c:v>
                </c:pt>
                <c:pt idx="2073">
                  <c:v>0.1258077916285309</c:v>
                </c:pt>
                <c:pt idx="2074">
                  <c:v>0.12568204671983549</c:v>
                </c:pt>
                <c:pt idx="2075">
                  <c:v>0.12555642749319718</c:v>
                </c:pt>
                <c:pt idx="2076">
                  <c:v>0.12543093382299692</c:v>
                </c:pt>
                <c:pt idx="2077">
                  <c:v>0.12530556558374092</c:v>
                </c:pt>
                <c:pt idx="2078">
                  <c:v>0.12518032265006093</c:v>
                </c:pt>
                <c:pt idx="2079">
                  <c:v>0.12505520489671401</c:v>
                </c:pt>
                <c:pt idx="2080">
                  <c:v>0.1249302121985824</c:v>
                </c:pt>
                <c:pt idx="2081">
                  <c:v>0.12480534443067345</c:v>
                </c:pt>
                <c:pt idx="2082">
                  <c:v>0.12468060146811932</c:v>
                </c:pt>
                <c:pt idx="2083">
                  <c:v>0.12455598318617697</c:v>
                </c:pt>
                <c:pt idx="2084">
                  <c:v>0.12443148946022826</c:v>
                </c:pt>
                <c:pt idx="2085">
                  <c:v>0.12430712016577938</c:v>
                </c:pt>
                <c:pt idx="2086">
                  <c:v>0.12418287517846101</c:v>
                </c:pt>
                <c:pt idx="2087">
                  <c:v>0.12405875437402814</c:v>
                </c:pt>
                <c:pt idx="2088">
                  <c:v>0.12393475762836001</c:v>
                </c:pt>
                <c:pt idx="2089">
                  <c:v>0.12381088481745986</c:v>
                </c:pt>
                <c:pt idx="2090">
                  <c:v>0.12368713581745484</c:v>
                </c:pt>
                <c:pt idx="2091">
                  <c:v>0.12356351050459589</c:v>
                </c:pt>
                <c:pt idx="2092">
                  <c:v>0.12344000875525776</c:v>
                </c:pt>
                <c:pt idx="2093">
                  <c:v>0.12331663044593871</c:v>
                </c:pt>
                <c:pt idx="2094">
                  <c:v>0.12319337545326037</c:v>
                </c:pt>
                <c:pt idx="2095">
                  <c:v>0.12307024365396771</c:v>
                </c:pt>
                <c:pt idx="2096">
                  <c:v>0.122947234924929</c:v>
                </c:pt>
                <c:pt idx="2097">
                  <c:v>0.12282434914313545</c:v>
                </c:pt>
                <c:pt idx="2098">
                  <c:v>0.12270158618570128</c:v>
                </c:pt>
                <c:pt idx="2099">
                  <c:v>0.12257894592986351</c:v>
                </c:pt>
                <c:pt idx="2100">
                  <c:v>0.12245642825298191</c:v>
                </c:pt>
                <c:pt idx="2101">
                  <c:v>0.12233403303253873</c:v>
                </c:pt>
                <c:pt idx="2102">
                  <c:v>0.12221176014613884</c:v>
                </c:pt>
                <c:pt idx="2103">
                  <c:v>0.12208960947150921</c:v>
                </c:pt>
                <c:pt idx="2104">
                  <c:v>0.12196758088649924</c:v>
                </c:pt>
                <c:pt idx="2105">
                  <c:v>0.12184567426908034</c:v>
                </c:pt>
                <c:pt idx="2106">
                  <c:v>0.12172388949734587</c:v>
                </c:pt>
                <c:pt idx="2107">
                  <c:v>0.12160222644951099</c:v>
                </c:pt>
                <c:pt idx="2108">
                  <c:v>0.12148068500391278</c:v>
                </c:pt>
                <c:pt idx="2109">
                  <c:v>0.12135926503900966</c:v>
                </c:pt>
                <c:pt idx="2110">
                  <c:v>0.12123796643338167</c:v>
                </c:pt>
                <c:pt idx="2111">
                  <c:v>0.1211167890657302</c:v>
                </c:pt>
                <c:pt idx="2112">
                  <c:v>0.12099573281487792</c:v>
                </c:pt>
                <c:pt idx="2113">
                  <c:v>0.12087479755976854</c:v>
                </c:pt>
                <c:pt idx="2114">
                  <c:v>0.12075398317946683</c:v>
                </c:pt>
                <c:pt idx="2115">
                  <c:v>0.12063328955315826</c:v>
                </c:pt>
                <c:pt idx="2116">
                  <c:v>0.12051271656014936</c:v>
                </c:pt>
                <c:pt idx="2117">
                  <c:v>0.1203922640798671</c:v>
                </c:pt>
                <c:pt idx="2118">
                  <c:v>0.12027193199185891</c:v>
                </c:pt>
                <c:pt idx="2119">
                  <c:v>0.12015172017579269</c:v>
                </c:pt>
                <c:pt idx="2120">
                  <c:v>0.12003162851145674</c:v>
                </c:pt>
                <c:pt idx="2121">
                  <c:v>0.11991165687875928</c:v>
                </c:pt>
                <c:pt idx="2122">
                  <c:v>0.11979180515772866</c:v>
                </c:pt>
                <c:pt idx="2123">
                  <c:v>0.11967207322851316</c:v>
                </c:pt>
                <c:pt idx="2124">
                  <c:v>0.11955246097138092</c:v>
                </c:pt>
                <c:pt idx="2125">
                  <c:v>0.11943296826671963</c:v>
                </c:pt>
                <c:pt idx="2126">
                  <c:v>0.11931359499503653</c:v>
                </c:pt>
                <c:pt idx="2127">
                  <c:v>0.11919434103695836</c:v>
                </c:pt>
                <c:pt idx="2128">
                  <c:v>0.11907520627323114</c:v>
                </c:pt>
                <c:pt idx="2129">
                  <c:v>0.11895619058472015</c:v>
                </c:pt>
                <c:pt idx="2130">
                  <c:v>0.11883729385240964</c:v>
                </c:pt>
                <c:pt idx="2131">
                  <c:v>0.1187185159574029</c:v>
                </c:pt>
                <c:pt idx="2132">
                  <c:v>0.11859985678092196</c:v>
                </c:pt>
                <c:pt idx="2133">
                  <c:v>0.11848131620430775</c:v>
                </c:pt>
                <c:pt idx="2134">
                  <c:v>0.11836289410901961</c:v>
                </c:pt>
                <c:pt idx="2135">
                  <c:v>0.11824459037663544</c:v>
                </c:pt>
                <c:pt idx="2136">
                  <c:v>0.11812640488885146</c:v>
                </c:pt>
                <c:pt idx="2137">
                  <c:v>0.11800833752748223</c:v>
                </c:pt>
                <c:pt idx="2138">
                  <c:v>0.11789038817446039</c:v>
                </c:pt>
                <c:pt idx="2139">
                  <c:v>0.11777255671183653</c:v>
                </c:pt>
                <c:pt idx="2140">
                  <c:v>0.11765484302177918</c:v>
                </c:pt>
                <c:pt idx="2141">
                  <c:v>0.11753724698657469</c:v>
                </c:pt>
                <c:pt idx="2142">
                  <c:v>0.11741976848862695</c:v>
                </c:pt>
                <c:pt idx="2143">
                  <c:v>0.11730240741045754</c:v>
                </c:pt>
                <c:pt idx="2144">
                  <c:v>0.11718516363470521</c:v>
                </c:pt>
                <c:pt idx="2145">
                  <c:v>0.11706803704412637</c:v>
                </c:pt>
                <c:pt idx="2146">
                  <c:v>0.11695102752159432</c:v>
                </c:pt>
                <c:pt idx="2147">
                  <c:v>0.11683413495009953</c:v>
                </c:pt>
                <c:pt idx="2148">
                  <c:v>0.11671735921274938</c:v>
                </c:pt>
                <c:pt idx="2149">
                  <c:v>0.11660070019276819</c:v>
                </c:pt>
                <c:pt idx="2150">
                  <c:v>0.11648415777349697</c:v>
                </c:pt>
                <c:pt idx="2151">
                  <c:v>0.11636773183839322</c:v>
                </c:pt>
                <c:pt idx="2152">
                  <c:v>0.11625142227103091</c:v>
                </c:pt>
                <c:pt idx="2153">
                  <c:v>0.11613522895510063</c:v>
                </c:pt>
                <c:pt idx="2154">
                  <c:v>0.11601915177440898</c:v>
                </c:pt>
                <c:pt idx="2155">
                  <c:v>0.11590319061287878</c:v>
                </c:pt>
                <c:pt idx="2156">
                  <c:v>0.11578734535454879</c:v>
                </c:pt>
                <c:pt idx="2157">
                  <c:v>0.11567161588357387</c:v>
                </c:pt>
                <c:pt idx="2158">
                  <c:v>0.11555600208422448</c:v>
                </c:pt>
                <c:pt idx="2159">
                  <c:v>0.11544050384088678</c:v>
                </c:pt>
                <c:pt idx="2160">
                  <c:v>0.1153251210380625</c:v>
                </c:pt>
                <c:pt idx="2161">
                  <c:v>0.11520985356036893</c:v>
                </c:pt>
                <c:pt idx="2162">
                  <c:v>0.1150947012925385</c:v>
                </c:pt>
                <c:pt idx="2163">
                  <c:v>0.11497966411941897</c:v>
                </c:pt>
                <c:pt idx="2164">
                  <c:v>0.11486474192597308</c:v>
                </c:pt>
                <c:pt idx="2165">
                  <c:v>0.11474993459727874</c:v>
                </c:pt>
                <c:pt idx="2166">
                  <c:v>0.11463524201852858</c:v>
                </c:pt>
                <c:pt idx="2167">
                  <c:v>0.11452066407502998</c:v>
                </c:pt>
                <c:pt idx="2168">
                  <c:v>0.11440620065220493</c:v>
                </c:pt>
                <c:pt idx="2169">
                  <c:v>0.11429185163559012</c:v>
                </c:pt>
                <c:pt idx="2170">
                  <c:v>0.1141776169108365</c:v>
                </c:pt>
                <c:pt idx="2171">
                  <c:v>0.11406349636370927</c:v>
                </c:pt>
                <c:pt idx="2172">
                  <c:v>0.11394948988008789</c:v>
                </c:pt>
                <c:pt idx="2173">
                  <c:v>0.11383559734596591</c:v>
                </c:pt>
                <c:pt idx="2174">
                  <c:v>0.11372181864745078</c:v>
                </c:pt>
                <c:pt idx="2175">
                  <c:v>0.11360815367076377</c:v>
                </c:pt>
                <c:pt idx="2176">
                  <c:v>0.11349460230223983</c:v>
                </c:pt>
                <c:pt idx="2177">
                  <c:v>0.11338116442832773</c:v>
                </c:pt>
                <c:pt idx="2178">
                  <c:v>0.11326783993558946</c:v>
                </c:pt>
                <c:pt idx="2179">
                  <c:v>0.11315462871070062</c:v>
                </c:pt>
                <c:pt idx="2180">
                  <c:v>0.11304153064044985</c:v>
                </c:pt>
                <c:pt idx="2181">
                  <c:v>0.11292854561173918</c:v>
                </c:pt>
                <c:pt idx="2182">
                  <c:v>0.11281567351158354</c:v>
                </c:pt>
                <c:pt idx="2183">
                  <c:v>0.11270291422711082</c:v>
                </c:pt>
                <c:pt idx="2184">
                  <c:v>0.11259026764556165</c:v>
                </c:pt>
                <c:pt idx="2185">
                  <c:v>0.11247773365428958</c:v>
                </c:pt>
                <c:pt idx="2186">
                  <c:v>0.11236531214076052</c:v>
                </c:pt>
                <c:pt idx="2187">
                  <c:v>0.11225300299255296</c:v>
                </c:pt>
                <c:pt idx="2188">
                  <c:v>0.11214080609735773</c:v>
                </c:pt>
                <c:pt idx="2189">
                  <c:v>0.11202872134297796</c:v>
                </c:pt>
                <c:pt idx="2190">
                  <c:v>0.11191674861732888</c:v>
                </c:pt>
                <c:pt idx="2191">
                  <c:v>0.11180488780843773</c:v>
                </c:pt>
                <c:pt idx="2192">
                  <c:v>0.11169313880444368</c:v>
                </c:pt>
                <c:pt idx="2193">
                  <c:v>0.11158150149359777</c:v>
                </c:pt>
                <c:pt idx="2194">
                  <c:v>0.11146997576426267</c:v>
                </c:pt>
                <c:pt idx="2195">
                  <c:v>0.11135856150491262</c:v>
                </c:pt>
                <c:pt idx="2196">
                  <c:v>0.1112472586041333</c:v>
                </c:pt>
                <c:pt idx="2197">
                  <c:v>0.11113606695062191</c:v>
                </c:pt>
                <c:pt idx="2198">
                  <c:v>0.11102498643318673</c:v>
                </c:pt>
                <c:pt idx="2199">
                  <c:v>0.11091401694074722</c:v>
                </c:pt>
                <c:pt idx="2200">
                  <c:v>0.11080315836233386</c:v>
                </c:pt>
                <c:pt idx="2201">
                  <c:v>0.11069241058708815</c:v>
                </c:pt>
                <c:pt idx="2202">
                  <c:v>0.11058177350426224</c:v>
                </c:pt>
                <c:pt idx="2203">
                  <c:v>0.11047124700321904</c:v>
                </c:pt>
                <c:pt idx="2204">
                  <c:v>0.11036083097343204</c:v>
                </c:pt>
                <c:pt idx="2205">
                  <c:v>0.1102505253044852</c:v>
                </c:pt>
                <c:pt idx="2206">
                  <c:v>0.1101403298860729</c:v>
                </c:pt>
                <c:pt idx="2207">
                  <c:v>0.11003024460799965</c:v>
                </c:pt>
                <c:pt idx="2208">
                  <c:v>0.10992026936018012</c:v>
                </c:pt>
                <c:pt idx="2209">
                  <c:v>0.10981040403263916</c:v>
                </c:pt>
                <c:pt idx="2210">
                  <c:v>0.10970064851551141</c:v>
                </c:pt>
                <c:pt idx="2211">
                  <c:v>0.10959100269904129</c:v>
                </c:pt>
                <c:pt idx="2212">
                  <c:v>0.10948146647358296</c:v>
                </c:pt>
                <c:pt idx="2213">
                  <c:v>0.10937203972960027</c:v>
                </c:pt>
                <c:pt idx="2214">
                  <c:v>0.10926272235766644</c:v>
                </c:pt>
                <c:pt idx="2215">
                  <c:v>0.10915351424846408</c:v>
                </c:pt>
                <c:pt idx="2216">
                  <c:v>0.10904441529278498</c:v>
                </c:pt>
                <c:pt idx="2217">
                  <c:v>0.10893542538153032</c:v>
                </c:pt>
                <c:pt idx="2218">
                  <c:v>0.10882654440571014</c:v>
                </c:pt>
                <c:pt idx="2219">
                  <c:v>0.10871777225644341</c:v>
                </c:pt>
                <c:pt idx="2220">
                  <c:v>0.10860910882495796</c:v>
                </c:pt>
                <c:pt idx="2221">
                  <c:v>0.10850055400259044</c:v>
                </c:pt>
                <c:pt idx="2222">
                  <c:v>0.10839210768078596</c:v>
                </c:pt>
                <c:pt idx="2223">
                  <c:v>0.10828376975109817</c:v>
                </c:pt>
                <c:pt idx="2224">
                  <c:v>0.10817554010518915</c:v>
                </c:pt>
                <c:pt idx="2225">
                  <c:v>0.10806741863482927</c:v>
                </c:pt>
                <c:pt idx="2226">
                  <c:v>0.10795940523189704</c:v>
                </c:pt>
                <c:pt idx="2227">
                  <c:v>0.10785149978837902</c:v>
                </c:pt>
                <c:pt idx="2228">
                  <c:v>0.10774370219636975</c:v>
                </c:pt>
                <c:pt idx="2229">
                  <c:v>0.10763601234807169</c:v>
                </c:pt>
                <c:pt idx="2230">
                  <c:v>0.10752843013579495</c:v>
                </c:pt>
                <c:pt idx="2231">
                  <c:v>0.10742095545195732</c:v>
                </c:pt>
                <c:pt idx="2232">
                  <c:v>0.10731358818908401</c:v>
                </c:pt>
                <c:pt idx="2233">
                  <c:v>0.10720632823980791</c:v>
                </c:pt>
                <c:pt idx="2234">
                  <c:v>0.10709917549686898</c:v>
                </c:pt>
                <c:pt idx="2235">
                  <c:v>0.10699212985311447</c:v>
                </c:pt>
                <c:pt idx="2236">
                  <c:v>0.10688519120149867</c:v>
                </c:pt>
                <c:pt idx="2237">
                  <c:v>0.10677835943508306</c:v>
                </c:pt>
                <c:pt idx="2238">
                  <c:v>0.10667163444703576</c:v>
                </c:pt>
                <c:pt idx="2239">
                  <c:v>0.10656501613063181</c:v>
                </c:pt>
                <c:pt idx="2240">
                  <c:v>0.10645850437925281</c:v>
                </c:pt>
                <c:pt idx="2241">
                  <c:v>0.1063520990863871</c:v>
                </c:pt>
                <c:pt idx="2242">
                  <c:v>0.10624580014562934</c:v>
                </c:pt>
                <c:pt idx="2243">
                  <c:v>0.1061396074506806</c:v>
                </c:pt>
                <c:pt idx="2244">
                  <c:v>0.10603352089534808</c:v>
                </c:pt>
                <c:pt idx="2245">
                  <c:v>0.10592754037354536</c:v>
                </c:pt>
                <c:pt idx="2246">
                  <c:v>0.10582166577929185</c:v>
                </c:pt>
                <c:pt idx="2247">
                  <c:v>0.10571589700671291</c:v>
                </c:pt>
                <c:pt idx="2248">
                  <c:v>0.10561023395003977</c:v>
                </c:pt>
                <c:pt idx="2249">
                  <c:v>0.1055046765036094</c:v>
                </c:pt>
                <c:pt idx="2250">
                  <c:v>0.10539922456186433</c:v>
                </c:pt>
                <c:pt idx="2251">
                  <c:v>0.10529387801935262</c:v>
                </c:pt>
                <c:pt idx="2252">
                  <c:v>0.10518863677072771</c:v>
                </c:pt>
                <c:pt idx="2253">
                  <c:v>0.10508350071074825</c:v>
                </c:pt>
                <c:pt idx="2254">
                  <c:v>0.10497846973427834</c:v>
                </c:pt>
                <c:pt idx="2255">
                  <c:v>0.10487354373628691</c:v>
                </c:pt>
                <c:pt idx="2256">
                  <c:v>0.10476872261184793</c:v>
                </c:pt>
                <c:pt idx="2257">
                  <c:v>0.10466400625614027</c:v>
                </c:pt>
                <c:pt idx="2258">
                  <c:v>0.10455939456444764</c:v>
                </c:pt>
                <c:pt idx="2259">
                  <c:v>0.10445488743215826</c:v>
                </c:pt>
                <c:pt idx="2260">
                  <c:v>0.10435048475476504</c:v>
                </c:pt>
                <c:pt idx="2261">
                  <c:v>0.10424618642786522</c:v>
                </c:pt>
                <c:pt idx="2262">
                  <c:v>0.10414199234716054</c:v>
                </c:pt>
                <c:pt idx="2263">
                  <c:v>0.10403790240845692</c:v>
                </c:pt>
                <c:pt idx="2264">
                  <c:v>0.10393391650766436</c:v>
                </c:pt>
                <c:pt idx="2265">
                  <c:v>0.10383003454079692</c:v>
                </c:pt>
                <c:pt idx="2266">
                  <c:v>0.10372625640397272</c:v>
                </c:pt>
                <c:pt idx="2267">
                  <c:v>0.10362258199341357</c:v>
                </c:pt>
                <c:pt idx="2268">
                  <c:v>0.10351901120544506</c:v>
                </c:pt>
                <c:pt idx="2269">
                  <c:v>0.10341554393649634</c:v>
                </c:pt>
                <c:pt idx="2270">
                  <c:v>0.1033121800831002</c:v>
                </c:pt>
                <c:pt idx="2271">
                  <c:v>0.10320891954189275</c:v>
                </c:pt>
                <c:pt idx="2272">
                  <c:v>0.10310576220961344</c:v>
                </c:pt>
                <c:pt idx="2273">
                  <c:v>0.1030027079831049</c:v>
                </c:pt>
                <c:pt idx="2274">
                  <c:v>0.10289975675931298</c:v>
                </c:pt>
                <c:pt idx="2275">
                  <c:v>0.10279690843528638</c:v>
                </c:pt>
                <c:pt idx="2276">
                  <c:v>0.1026941629081768</c:v>
                </c:pt>
                <c:pt idx="2277">
                  <c:v>0.10259152007523864</c:v>
                </c:pt>
                <c:pt idx="2278">
                  <c:v>0.10248897983382911</c:v>
                </c:pt>
                <c:pt idx="2279">
                  <c:v>0.10238654208140799</c:v>
                </c:pt>
                <c:pt idx="2280">
                  <c:v>0.10228420671553748</c:v>
                </c:pt>
                <c:pt idx="2281">
                  <c:v>0.10218197363388216</c:v>
                </c:pt>
                <c:pt idx="2282">
                  <c:v>0.10207984273420904</c:v>
                </c:pt>
                <c:pt idx="2283">
                  <c:v>0.10197781391438714</c:v>
                </c:pt>
                <c:pt idx="2284">
                  <c:v>0.10187588707238766</c:v>
                </c:pt>
                <c:pt idx="2285">
                  <c:v>0.10177406210628373</c:v>
                </c:pt>
                <c:pt idx="2286">
                  <c:v>0.1016723389142504</c:v>
                </c:pt>
                <c:pt idx="2287">
                  <c:v>0.10157071739456446</c:v>
                </c:pt>
                <c:pt idx="2288">
                  <c:v>0.10146919744560438</c:v>
                </c:pt>
                <c:pt idx="2289">
                  <c:v>0.10136777896585016</c:v>
                </c:pt>
                <c:pt idx="2290">
                  <c:v>0.1012664618538834</c:v>
                </c:pt>
                <c:pt idx="2291">
                  <c:v>0.10116524600838693</c:v>
                </c:pt>
                <c:pt idx="2292">
                  <c:v>0.10106413132814489</c:v>
                </c:pt>
                <c:pt idx="2293">
                  <c:v>0.10096311771204257</c:v>
                </c:pt>
                <c:pt idx="2294">
                  <c:v>0.1008622050590664</c:v>
                </c:pt>
                <c:pt idx="2295">
                  <c:v>0.10076139326830373</c:v>
                </c:pt>
                <c:pt idx="2296">
                  <c:v>0.10066068223894269</c:v>
                </c:pt>
                <c:pt idx="2297">
                  <c:v>0.10056007187027224</c:v>
                </c:pt>
                <c:pt idx="2298">
                  <c:v>0.10045956206168209</c:v>
                </c:pt>
                <c:pt idx="2299">
                  <c:v>0.10035915271266238</c:v>
                </c:pt>
                <c:pt idx="2300">
                  <c:v>0.10025884372280373</c:v>
                </c:pt>
                <c:pt idx="2301">
                  <c:v>0.10015863499179713</c:v>
                </c:pt>
                <c:pt idx="2302">
                  <c:v>0.10005852641943393</c:v>
                </c:pt>
                <c:pt idx="2303">
                  <c:v>9.9958517905605462E-2</c:v>
                </c:pt>
                <c:pt idx="2304">
                  <c:v>9.9858609350303204E-2</c:v>
                </c:pt>
                <c:pt idx="2305">
                  <c:v>9.9758800653618612E-2</c:v>
                </c:pt>
                <c:pt idx="2306">
                  <c:v>9.9659091715743026E-2</c:v>
                </c:pt>
                <c:pt idx="2307">
                  <c:v>9.9559482436967453E-2</c:v>
                </c:pt>
                <c:pt idx="2308">
                  <c:v>9.9459972717682602E-2</c:v>
                </c:pt>
                <c:pt idx="2309">
                  <c:v>9.9360562458378765E-2</c:v>
                </c:pt>
                <c:pt idx="2310">
                  <c:v>9.9261251559645658E-2</c:v>
                </c:pt>
                <c:pt idx="2311">
                  <c:v>9.9162039922172387E-2</c:v>
                </c:pt>
                <c:pt idx="2312">
                  <c:v>9.9062927446747301E-2</c:v>
                </c:pt>
                <c:pt idx="2313">
                  <c:v>9.8963914034257888E-2</c:v>
                </c:pt>
                <c:pt idx="2314">
                  <c:v>9.8864999585690796E-2</c:v>
                </c:pt>
                <c:pt idx="2315">
                  <c:v>9.8766184002131524E-2</c:v>
                </c:pt>
                <c:pt idx="2316">
                  <c:v>9.8667467184764504E-2</c:v>
                </c:pt>
                <c:pt idx="2317">
                  <c:v>9.8568849034872813E-2</c:v>
                </c:pt>
                <c:pt idx="2318">
                  <c:v>9.8470329453838448E-2</c:v>
                </c:pt>
                <c:pt idx="2319">
                  <c:v>9.8371908343141717E-2</c:v>
                </c:pt>
                <c:pt idx="2320">
                  <c:v>9.8273585604361557E-2</c:v>
                </c:pt>
                <c:pt idx="2321">
                  <c:v>9.8175361139175119E-2</c:v>
                </c:pt>
                <c:pt idx="2322">
                  <c:v>9.8077234849358028E-2</c:v>
                </c:pt>
                <c:pt idx="2323">
                  <c:v>9.7979206636784014E-2</c:v>
                </c:pt>
                <c:pt idx="2324">
                  <c:v>9.7881276403424755E-2</c:v>
                </c:pt>
                <c:pt idx="2325">
                  <c:v>9.7783444051350019E-2</c:v>
                </c:pt>
                <c:pt idx="2326">
                  <c:v>9.7685709482727548E-2</c:v>
                </c:pt>
                <c:pt idx="2327">
                  <c:v>9.7588072599822689E-2</c:v>
                </c:pt>
                <c:pt idx="2328">
                  <c:v>9.7490533304998586E-2</c:v>
                </c:pt>
                <c:pt idx="2329">
                  <c:v>9.7393091500715831E-2</c:v>
                </c:pt>
                <c:pt idx="2330">
                  <c:v>9.7295747089532772E-2</c:v>
                </c:pt>
                <c:pt idx="2331">
                  <c:v>9.7198499974104888E-2</c:v>
                </c:pt>
                <c:pt idx="2332">
                  <c:v>9.7101350057185065E-2</c:v>
                </c:pt>
                <c:pt idx="2333">
                  <c:v>9.7004297241623363E-2</c:v>
                </c:pt>
                <c:pt idx="2334">
                  <c:v>9.6907341430367042E-2</c:v>
                </c:pt>
                <c:pt idx="2335">
                  <c:v>9.6810482526460212E-2</c:v>
                </c:pt>
                <c:pt idx="2336">
                  <c:v>9.6713720433043979E-2</c:v>
                </c:pt>
                <c:pt idx="2337">
                  <c:v>9.6617055053356188E-2</c:v>
                </c:pt>
                <c:pt idx="2338">
                  <c:v>9.6520486290731539E-2</c:v>
                </c:pt>
                <c:pt idx="2339">
                  <c:v>9.6424014048601236E-2</c:v>
                </c:pt>
                <c:pt idx="2340">
                  <c:v>9.6327638230493035E-2</c:v>
                </c:pt>
                <c:pt idx="2341">
                  <c:v>9.6231358740031026E-2</c:v>
                </c:pt>
                <c:pt idx="2342">
                  <c:v>9.6135175480935822E-2</c:v>
                </c:pt>
                <c:pt idx="2343">
                  <c:v>9.6039088357024113E-2</c:v>
                </c:pt>
                <c:pt idx="2344">
                  <c:v>9.5943097272208774E-2</c:v>
                </c:pt>
                <c:pt idx="2345">
                  <c:v>9.5847202130498646E-2</c:v>
                </c:pt>
                <c:pt idx="2346">
                  <c:v>9.5751402835998686E-2</c:v>
                </c:pt>
                <c:pt idx="2347">
                  <c:v>9.5655699292909527E-2</c:v>
                </c:pt>
                <c:pt idx="2348">
                  <c:v>9.5560091405527625E-2</c:v>
                </c:pt>
                <c:pt idx="2349">
                  <c:v>9.5464579078245085E-2</c:v>
                </c:pt>
                <c:pt idx="2350">
                  <c:v>9.5369162215549599E-2</c:v>
                </c:pt>
                <c:pt idx="2351">
                  <c:v>9.5273840722024286E-2</c:v>
                </c:pt>
                <c:pt idx="2352">
                  <c:v>9.517861450234763E-2</c:v>
                </c:pt>
                <c:pt idx="2353">
                  <c:v>9.5083483461293361E-2</c:v>
                </c:pt>
                <c:pt idx="2354">
                  <c:v>9.4988447503730533E-2</c:v>
                </c:pt>
                <c:pt idx="2355">
                  <c:v>9.4893506534623112E-2</c:v>
                </c:pt>
                <c:pt idx="2356">
                  <c:v>9.4798660459030112E-2</c:v>
                </c:pt>
                <c:pt idx="2357">
                  <c:v>9.4703909182105472E-2</c:v>
                </c:pt>
                <c:pt idx="2358">
                  <c:v>9.460925260909793E-2</c:v>
                </c:pt>
                <c:pt idx="2359">
                  <c:v>9.4514690645350868E-2</c:v>
                </c:pt>
                <c:pt idx="2360">
                  <c:v>9.4420223196302361E-2</c:v>
                </c:pt>
                <c:pt idx="2361">
                  <c:v>9.4325850167484834E-2</c:v>
                </c:pt>
                <c:pt idx="2362">
                  <c:v>9.4231571464525404E-2</c:v>
                </c:pt>
                <c:pt idx="2363">
                  <c:v>9.4137386993145278E-2</c:v>
                </c:pt>
                <c:pt idx="2364">
                  <c:v>9.4043296659159989E-2</c:v>
                </c:pt>
                <c:pt idx="2365">
                  <c:v>9.3949300368479177E-2</c:v>
                </c:pt>
                <c:pt idx="2366">
                  <c:v>9.3855398027106601E-2</c:v>
                </c:pt>
                <c:pt idx="2367">
                  <c:v>9.3761589541139861E-2</c:v>
                </c:pt>
                <c:pt idx="2368">
                  <c:v>9.3667874816770469E-2</c:v>
                </c:pt>
                <c:pt idx="2369">
                  <c:v>9.3574253760283665E-2</c:v>
                </c:pt>
                <c:pt idx="2370">
                  <c:v>9.3480726278058451E-2</c:v>
                </c:pt>
                <c:pt idx="2371">
                  <c:v>9.3387292276567321E-2</c:v>
                </c:pt>
                <c:pt idx="2372">
                  <c:v>9.3293951662376251E-2</c:v>
                </c:pt>
                <c:pt idx="2373">
                  <c:v>9.3200704342144558E-2</c:v>
                </c:pt>
                <c:pt idx="2374">
                  <c:v>9.3107550222625041E-2</c:v>
                </c:pt>
                <c:pt idx="2375">
                  <c:v>9.3014489210663479E-2</c:v>
                </c:pt>
                <c:pt idx="2376">
                  <c:v>9.2921521213198882E-2</c:v>
                </c:pt>
                <c:pt idx="2377">
                  <c:v>9.2828646137263257E-2</c:v>
                </c:pt>
                <c:pt idx="2378">
                  <c:v>9.2735863889981465E-2</c:v>
                </c:pt>
                <c:pt idx="2379">
                  <c:v>9.2643174378571336E-2</c:v>
                </c:pt>
                <c:pt idx="2380">
                  <c:v>9.2550577510343277E-2</c:v>
                </c:pt>
                <c:pt idx="2381">
                  <c:v>9.2458073192700468E-2</c:v>
                </c:pt>
                <c:pt idx="2382">
                  <c:v>9.2365661333138518E-2</c:v>
                </c:pt>
                <c:pt idx="2383">
                  <c:v>9.2273341839245598E-2</c:v>
                </c:pt>
                <c:pt idx="2384">
                  <c:v>9.2181114618702251E-2</c:v>
                </c:pt>
                <c:pt idx="2385">
                  <c:v>9.208897957928118E-2</c:v>
                </c:pt>
                <c:pt idx="2386">
                  <c:v>9.1996936628847351E-2</c:v>
                </c:pt>
                <c:pt idx="2387">
                  <c:v>9.190498567535782E-2</c:v>
                </c:pt>
                <c:pt idx="2388">
                  <c:v>9.1813126626861641E-2</c:v>
                </c:pt>
                <c:pt idx="2389">
                  <c:v>9.1721359391499752E-2</c:v>
                </c:pt>
                <c:pt idx="2390">
                  <c:v>9.1629683877504836E-2</c:v>
                </c:pt>
                <c:pt idx="2391">
                  <c:v>9.1538099993201477E-2</c:v>
                </c:pt>
                <c:pt idx="2392">
                  <c:v>9.1446607647005754E-2</c:v>
                </c:pt>
                <c:pt idx="2393">
                  <c:v>9.1355206747425283E-2</c:v>
                </c:pt>
                <c:pt idx="2394">
                  <c:v>9.1263897203059149E-2</c:v>
                </c:pt>
                <c:pt idx="2395">
                  <c:v>9.1172678922597852E-2</c:v>
                </c:pt>
                <c:pt idx="2396">
                  <c:v>9.1081551814823067E-2</c:v>
                </c:pt>
                <c:pt idx="2397">
                  <c:v>9.0990515788607715E-2</c:v>
                </c:pt>
                <c:pt idx="2398">
                  <c:v>9.0899570752915673E-2</c:v>
                </c:pt>
                <c:pt idx="2399">
                  <c:v>9.0808716616801996E-2</c:v>
                </c:pt>
                <c:pt idx="2400">
                  <c:v>9.0717953289412512E-2</c:v>
                </c:pt>
                <c:pt idx="2401">
                  <c:v>9.0627280679983879E-2</c:v>
                </c:pt>
                <c:pt idx="2402">
                  <c:v>9.0536698697843435E-2</c:v>
                </c:pt>
                <c:pt idx="2403">
                  <c:v>9.0446207252409261E-2</c:v>
                </c:pt>
                <c:pt idx="2404">
                  <c:v>9.0355806253189896E-2</c:v>
                </c:pt>
                <c:pt idx="2405">
                  <c:v>9.0265495609784294E-2</c:v>
                </c:pt>
                <c:pt idx="2406">
                  <c:v>9.0175275231881791E-2</c:v>
                </c:pt>
                <c:pt idx="2407">
                  <c:v>9.0085145029262084E-2</c:v>
                </c:pt>
                <c:pt idx="2408">
                  <c:v>8.999510491179491E-2</c:v>
                </c:pt>
                <c:pt idx="2409">
                  <c:v>8.9905154789440153E-2</c:v>
                </c:pt>
                <c:pt idx="2410">
                  <c:v>8.9815294572247614E-2</c:v>
                </c:pt>
                <c:pt idx="2411">
                  <c:v>8.9725524170357202E-2</c:v>
                </c:pt>
                <c:pt idx="2412">
                  <c:v>8.9635843493998404E-2</c:v>
                </c:pt>
                <c:pt idx="2413">
                  <c:v>8.9546252453490613E-2</c:v>
                </c:pt>
                <c:pt idx="2414">
                  <c:v>8.9456750959242673E-2</c:v>
                </c:pt>
                <c:pt idx="2415">
                  <c:v>8.9367338921753178E-2</c:v>
                </c:pt>
                <c:pt idx="2416">
                  <c:v>8.9278016251610068E-2</c:v>
                </c:pt>
                <c:pt idx="2417">
                  <c:v>8.918878285949064E-2</c:v>
                </c:pt>
                <c:pt idx="2418">
                  <c:v>8.9099638656161481E-2</c:v>
                </c:pt>
                <c:pt idx="2419">
                  <c:v>8.9010583552478414E-2</c:v>
                </c:pt>
                <c:pt idx="2420">
                  <c:v>8.8921617459386329E-2</c:v>
                </c:pt>
                <c:pt idx="2421">
                  <c:v>8.8832740287919126E-2</c:v>
                </c:pt>
                <c:pt idx="2422">
                  <c:v>8.8743951949199568E-2</c:v>
                </c:pt>
                <c:pt idx="2423">
                  <c:v>8.8655252354439384E-2</c:v>
                </c:pt>
                <c:pt idx="2424">
                  <c:v>8.8566641414938946E-2</c:v>
                </c:pt>
                <c:pt idx="2425">
                  <c:v>8.8478119042087314E-2</c:v>
                </c:pt>
                <c:pt idx="2426">
                  <c:v>8.8389685147362049E-2</c:v>
                </c:pt>
                <c:pt idx="2427">
                  <c:v>8.8301339642329349E-2</c:v>
                </c:pt>
                <c:pt idx="2428">
                  <c:v>8.8213082438643634E-2</c:v>
                </c:pt>
                <c:pt idx="2429">
                  <c:v>8.8124913448047709E-2</c:v>
                </c:pt>
                <c:pt idx="2430">
                  <c:v>8.8036832582372535E-2</c:v>
                </c:pt>
                <c:pt idx="2431">
                  <c:v>8.7948839753537345E-2</c:v>
                </c:pt>
                <c:pt idx="2432">
                  <c:v>8.7860934873549207E-2</c:v>
                </c:pt>
                <c:pt idx="2433">
                  <c:v>8.7773117854503271E-2</c:v>
                </c:pt>
                <c:pt idx="2434">
                  <c:v>8.7685388608582465E-2</c:v>
                </c:pt>
                <c:pt idx="2435">
                  <c:v>8.7597747048057631E-2</c:v>
                </c:pt>
                <c:pt idx="2436">
                  <c:v>8.7510193085287125E-2</c:v>
                </c:pt>
                <c:pt idx="2437">
                  <c:v>8.742272663271701E-2</c:v>
                </c:pt>
                <c:pt idx="2438">
                  <c:v>8.7335347602880753E-2</c:v>
                </c:pt>
                <c:pt idx="2439">
                  <c:v>8.7248055908399444E-2</c:v>
                </c:pt>
                <c:pt idx="2440">
                  <c:v>8.7160851461981284E-2</c:v>
                </c:pt>
                <c:pt idx="2441">
                  <c:v>8.7073734176421877E-2</c:v>
                </c:pt>
                <c:pt idx="2442">
                  <c:v>8.6986703964603854E-2</c:v>
                </c:pt>
                <c:pt idx="2443">
                  <c:v>8.6899760739497095E-2</c:v>
                </c:pt>
                <c:pt idx="2444">
                  <c:v>8.6812904414158273E-2</c:v>
                </c:pt>
                <c:pt idx="2445">
                  <c:v>8.6726134901731131E-2</c:v>
                </c:pt>
                <c:pt idx="2446">
                  <c:v>8.6639452115446103E-2</c:v>
                </c:pt>
                <c:pt idx="2447">
                  <c:v>8.6552855968620418E-2</c:v>
                </c:pt>
                <c:pt idx="2448">
                  <c:v>8.6466346374657915E-2</c:v>
                </c:pt>
                <c:pt idx="2449">
                  <c:v>8.637992324704899E-2</c:v>
                </c:pt>
                <c:pt idx="2450">
                  <c:v>8.6293586499370481E-2</c:v>
                </c:pt>
                <c:pt idx="2451">
                  <c:v>8.6207336045285701E-2</c:v>
                </c:pt>
                <c:pt idx="2452">
                  <c:v>8.6121171798544158E-2</c:v>
                </c:pt>
                <c:pt idx="2453">
                  <c:v>8.6035093672981594E-2</c:v>
                </c:pt>
                <c:pt idx="2454">
                  <c:v>8.5949101582519824E-2</c:v>
                </c:pt>
                <c:pt idx="2455">
                  <c:v>8.5863195441166815E-2</c:v>
                </c:pt>
                <c:pt idx="2456">
                  <c:v>8.5777375163016437E-2</c:v>
                </c:pt>
                <c:pt idx="2457">
                  <c:v>8.5691640662248353E-2</c:v>
                </c:pt>
                <c:pt idx="2458">
                  <c:v>8.5605991853128019E-2</c:v>
                </c:pt>
                <c:pt idx="2459">
                  <c:v>8.5520428650006738E-2</c:v>
                </c:pt>
                <c:pt idx="2460">
                  <c:v>8.5434950967321219E-2</c:v>
                </c:pt>
                <c:pt idx="2461">
                  <c:v>8.5349558719593807E-2</c:v>
                </c:pt>
                <c:pt idx="2462">
                  <c:v>8.5264251821432172E-2</c:v>
                </c:pt>
                <c:pt idx="2463">
                  <c:v>8.5179030187529495E-2</c:v>
                </c:pt>
                <c:pt idx="2464">
                  <c:v>8.5093893732664114E-2</c:v>
                </c:pt>
                <c:pt idx="2465">
                  <c:v>8.5008842371699561E-2</c:v>
                </c:pt>
                <c:pt idx="2466">
                  <c:v>8.4923876019584413E-2</c:v>
                </c:pt>
                <c:pt idx="2467">
                  <c:v>8.4838994591352412E-2</c:v>
                </c:pt>
                <c:pt idx="2468">
                  <c:v>8.4754198002122055E-2</c:v>
                </c:pt>
                <c:pt idx="2469">
                  <c:v>8.4669486167096797E-2</c:v>
                </c:pt>
                <c:pt idx="2470">
                  <c:v>8.4584859001564691E-2</c:v>
                </c:pt>
                <c:pt idx="2471">
                  <c:v>8.4500316420898669E-2</c:v>
                </c:pt>
                <c:pt idx="2472">
                  <c:v>8.4415858340556149E-2</c:v>
                </c:pt>
                <c:pt idx="2473">
                  <c:v>8.4331484676078969E-2</c:v>
                </c:pt>
                <c:pt idx="2474">
                  <c:v>8.4247195343093453E-2</c:v>
                </c:pt>
                <c:pt idx="2475">
                  <c:v>8.4162990257310347E-2</c:v>
                </c:pt>
                <c:pt idx="2476">
                  <c:v>8.407886933452452E-2</c:v>
                </c:pt>
                <c:pt idx="2477">
                  <c:v>8.3994832490615026E-2</c:v>
                </c:pt>
                <c:pt idx="2478">
                  <c:v>8.3910879641545005E-2</c:v>
                </c:pt>
                <c:pt idx="2479">
                  <c:v>8.382701070336164E-2</c:v>
                </c:pt>
                <c:pt idx="2480">
                  <c:v>8.374322559219595E-2</c:v>
                </c:pt>
                <c:pt idx="2481">
                  <c:v>8.3659524224262857E-2</c:v>
                </c:pt>
                <c:pt idx="2482">
                  <c:v>8.3575906515860901E-2</c:v>
                </c:pt>
                <c:pt idx="2483">
                  <c:v>8.3492372383372482E-2</c:v>
                </c:pt>
                <c:pt idx="2484">
                  <c:v>8.3408921743263392E-2</c:v>
                </c:pt>
                <c:pt idx="2485">
                  <c:v>8.3325554512082997E-2</c:v>
                </c:pt>
                <c:pt idx="2486">
                  <c:v>8.3242270606464011E-2</c:v>
                </c:pt>
                <c:pt idx="2487">
                  <c:v>8.3159069943122624E-2</c:v>
                </c:pt>
                <c:pt idx="2488">
                  <c:v>8.3075952438858083E-2</c:v>
                </c:pt>
                <c:pt idx="2489">
                  <c:v>8.2992918010552946E-2</c:v>
                </c:pt>
                <c:pt idx="2490">
                  <c:v>8.2909966575172661E-2</c:v>
                </c:pt>
                <c:pt idx="2491">
                  <c:v>8.2827098049765915E-2</c:v>
                </c:pt>
                <c:pt idx="2492">
                  <c:v>8.2744312351464122E-2</c:v>
                </c:pt>
                <c:pt idx="2493">
                  <c:v>8.2661609397481572E-2</c:v>
                </c:pt>
                <c:pt idx="2494">
                  <c:v>8.2578989105115241E-2</c:v>
                </c:pt>
                <c:pt idx="2495">
                  <c:v>8.2496451391744982E-2</c:v>
                </c:pt>
                <c:pt idx="2496">
                  <c:v>8.2413996174832971E-2</c:v>
                </c:pt>
                <c:pt idx="2497">
                  <c:v>8.2331623371924012E-2</c:v>
                </c:pt>
                <c:pt idx="2498">
                  <c:v>8.2249332900645233E-2</c:v>
                </c:pt>
                <c:pt idx="2499">
                  <c:v>8.2167124678706238E-2</c:v>
                </c:pt>
                <c:pt idx="2500">
                  <c:v>8.20849986238988E-2</c:v>
                </c:pt>
                <c:pt idx="2501">
                  <c:v>8.2002954654096794E-2</c:v>
                </c:pt>
                <c:pt idx="2502">
                  <c:v>8.1920992687256292E-2</c:v>
                </c:pt>
                <c:pt idx="2503">
                  <c:v>8.1839112641415274E-2</c:v>
                </c:pt>
                <c:pt idx="2504">
                  <c:v>8.1757314434693751E-2</c:v>
                </c:pt>
                <c:pt idx="2505">
                  <c:v>8.167559798529346E-2</c:v>
                </c:pt>
                <c:pt idx="2506">
                  <c:v>8.1593963211497977E-2</c:v>
                </c:pt>
                <c:pt idx="2507">
                  <c:v>8.151241003167245E-2</c:v>
                </c:pt>
                <c:pt idx="2508">
                  <c:v>8.1430938364263808E-2</c:v>
                </c:pt>
                <c:pt idx="2509">
                  <c:v>8.1349548127800292E-2</c:v>
                </c:pt>
                <c:pt idx="2510">
                  <c:v>8.1268239240891715E-2</c:v>
                </c:pt>
                <c:pt idx="2511">
                  <c:v>8.1187011622229091E-2</c:v>
                </c:pt>
                <c:pt idx="2512">
                  <c:v>8.1105865190584908E-2</c:v>
                </c:pt>
                <c:pt idx="2513">
                  <c:v>8.1024799864812647E-2</c:v>
                </c:pt>
                <c:pt idx="2514">
                  <c:v>8.0943815563847013E-2</c:v>
                </c:pt>
                <c:pt idx="2515">
                  <c:v>8.0862912206703649E-2</c:v>
                </c:pt>
                <c:pt idx="2516">
                  <c:v>8.0782089712479285E-2</c:v>
                </c:pt>
                <c:pt idx="2517">
                  <c:v>8.070134800035135E-2</c:v>
                </c:pt>
                <c:pt idx="2518">
                  <c:v>8.0620686989578152E-2</c:v>
                </c:pt>
                <c:pt idx="2519">
                  <c:v>8.0540106599498618E-2</c:v>
                </c:pt>
                <c:pt idx="2520">
                  <c:v>8.0459606749532425E-2</c:v>
                </c:pt>
                <c:pt idx="2521">
                  <c:v>8.0379187359179705E-2</c:v>
                </c:pt>
                <c:pt idx="2522">
                  <c:v>8.0298848348021035E-2</c:v>
                </c:pt>
                <c:pt idx="2523">
                  <c:v>8.0218589635717347E-2</c:v>
                </c:pt>
                <c:pt idx="2524">
                  <c:v>8.0138411142010049E-2</c:v>
                </c:pt>
                <c:pt idx="2525">
                  <c:v>8.0058312786720529E-2</c:v>
                </c:pt>
                <c:pt idx="2526">
                  <c:v>7.9978294489750509E-2</c:v>
                </c:pt>
                <c:pt idx="2527">
                  <c:v>7.9898356171081597E-2</c:v>
                </c:pt>
                <c:pt idx="2528">
                  <c:v>7.9818497750775555E-2</c:v>
                </c:pt>
                <c:pt idx="2529">
                  <c:v>7.9738719148973902E-2</c:v>
                </c:pt>
                <c:pt idx="2530">
                  <c:v>7.9659020285898038E-2</c:v>
                </c:pt>
                <c:pt idx="2531">
                  <c:v>7.9579401081849077E-2</c:v>
                </c:pt>
                <c:pt idx="2532">
                  <c:v>7.949986145720786E-2</c:v>
                </c:pt>
                <c:pt idx="2533">
                  <c:v>7.942040133243472E-2</c:v>
                </c:pt>
                <c:pt idx="2534">
                  <c:v>7.9341020628069539E-2</c:v>
                </c:pt>
                <c:pt idx="2535">
                  <c:v>7.926171926473155E-2</c:v>
                </c:pt>
                <c:pt idx="2536">
                  <c:v>7.9182497163119481E-2</c:v>
                </c:pt>
                <c:pt idx="2537">
                  <c:v>7.9103354244011173E-2</c:v>
                </c:pt>
                <c:pt idx="2538">
                  <c:v>7.9024290428263672E-2</c:v>
                </c:pt>
                <c:pt idx="2539">
                  <c:v>7.8945305636813179E-2</c:v>
                </c:pt>
                <c:pt idx="2540">
                  <c:v>7.8866399790674932E-2</c:v>
                </c:pt>
                <c:pt idx="2541">
                  <c:v>7.8787572810943063E-2</c:v>
                </c:pt>
                <c:pt idx="2542">
                  <c:v>7.8708824618790543E-2</c:v>
                </c:pt>
                <c:pt idx="2543">
                  <c:v>7.8630155135469185E-2</c:v>
                </c:pt>
                <c:pt idx="2544">
                  <c:v>7.8551564282309527E-2</c:v>
                </c:pt>
                <c:pt idx="2545">
                  <c:v>7.8473051980720729E-2</c:v>
                </c:pt>
                <c:pt idx="2546">
                  <c:v>7.8394618152190426E-2</c:v>
                </c:pt>
                <c:pt idx="2547">
                  <c:v>7.831626271828479E-2</c:v>
                </c:pt>
                <c:pt idx="2548">
                  <c:v>7.823798560064843E-2</c:v>
                </c:pt>
                <c:pt idx="2549">
                  <c:v>7.8159786721004168E-2</c:v>
                </c:pt>
                <c:pt idx="2550">
                  <c:v>7.8081666001153183E-2</c:v>
                </c:pt>
                <c:pt idx="2551">
                  <c:v>7.8003623362974631E-2</c:v>
                </c:pt>
                <c:pt idx="2552">
                  <c:v>7.7925658728425967E-2</c:v>
                </c:pt>
                <c:pt idx="2553">
                  <c:v>7.7847772019542572E-2</c:v>
                </c:pt>
                <c:pt idx="2554">
                  <c:v>7.7769963158437663E-2</c:v>
                </c:pt>
                <c:pt idx="2555">
                  <c:v>7.7692232067302358E-2</c:v>
                </c:pt>
                <c:pt idx="2556">
                  <c:v>7.7614578668405626E-2</c:v>
                </c:pt>
                <c:pt idx="2557">
                  <c:v>7.7537002884094028E-2</c:v>
                </c:pt>
                <c:pt idx="2558">
                  <c:v>7.7459504636791784E-2</c:v>
                </c:pt>
                <c:pt idx="2559">
                  <c:v>7.7382083849000596E-2</c:v>
                </c:pt>
                <c:pt idx="2560">
                  <c:v>7.7304740443299741E-2</c:v>
                </c:pt>
                <c:pt idx="2561">
                  <c:v>7.7227474342345781E-2</c:v>
                </c:pt>
                <c:pt idx="2562">
                  <c:v>7.7150285468872579E-2</c:v>
                </c:pt>
                <c:pt idx="2563">
                  <c:v>7.7073173745691226E-2</c:v>
                </c:pt>
                <c:pt idx="2564">
                  <c:v>7.6996139095690114E-2</c:v>
                </c:pt>
                <c:pt idx="2565">
                  <c:v>7.6919181441834503E-2</c:v>
                </c:pt>
                <c:pt idx="2566">
                  <c:v>7.684230070716673E-2</c:v>
                </c:pt>
                <c:pt idx="2567">
                  <c:v>7.6765496814806045E-2</c:v>
                </c:pt>
                <c:pt idx="2568">
                  <c:v>7.6688769687948591E-2</c:v>
                </c:pt>
                <c:pt idx="2569">
                  <c:v>7.661211924986723E-2</c:v>
                </c:pt>
                <c:pt idx="2570">
                  <c:v>7.6535545423911513E-2</c:v>
                </c:pt>
                <c:pt idx="2571">
                  <c:v>7.645904813350754E-2</c:v>
                </c:pt>
                <c:pt idx="2572">
                  <c:v>7.6382627302158126E-2</c:v>
                </c:pt>
                <c:pt idx="2573">
                  <c:v>7.6306282853442375E-2</c:v>
                </c:pt>
                <c:pt idx="2574">
                  <c:v>7.6230014711015842E-2</c:v>
                </c:pt>
                <c:pt idx="2575">
                  <c:v>7.6153822798610327E-2</c:v>
                </c:pt>
                <c:pt idx="2576">
                  <c:v>7.6077707040033998E-2</c:v>
                </c:pt>
                <c:pt idx="2577">
                  <c:v>7.6001667359171035E-2</c:v>
                </c:pt>
                <c:pt idx="2578">
                  <c:v>7.5925703679981763E-2</c:v>
                </c:pt>
                <c:pt idx="2579">
                  <c:v>7.5849815926502473E-2</c:v>
                </c:pt>
                <c:pt idx="2580">
                  <c:v>7.5774004022845468E-2</c:v>
                </c:pt>
                <c:pt idx="2581">
                  <c:v>7.5698267893198806E-2</c:v>
                </c:pt>
                <c:pt idx="2582">
                  <c:v>7.5622607461826336E-2</c:v>
                </c:pt>
                <c:pt idx="2583">
                  <c:v>7.5547022653067605E-2</c:v>
                </c:pt>
                <c:pt idx="2584">
                  <c:v>7.5471513391337841E-2</c:v>
                </c:pt>
                <c:pt idx="2585">
                  <c:v>7.5396079601127763E-2</c:v>
                </c:pt>
                <c:pt idx="2586">
                  <c:v>7.532072120700356E-2</c:v>
                </c:pt>
                <c:pt idx="2587">
                  <c:v>7.5245438133606846E-2</c:v>
                </c:pt>
                <c:pt idx="2588">
                  <c:v>7.517023030565452E-2</c:v>
                </c:pt>
                <c:pt idx="2589">
                  <c:v>7.5095097647938786E-2</c:v>
                </c:pt>
                <c:pt idx="2590">
                  <c:v>7.5020040085326978E-2</c:v>
                </c:pt>
                <c:pt idx="2591">
                  <c:v>7.4945057542761442E-2</c:v>
                </c:pt>
                <c:pt idx="2592">
                  <c:v>7.4870149945259742E-2</c:v>
                </c:pt>
                <c:pt idx="2593">
                  <c:v>7.4795317217914242E-2</c:v>
                </c:pt>
                <c:pt idx="2594">
                  <c:v>7.4720559285892163E-2</c:v>
                </c:pt>
                <c:pt idx="2595">
                  <c:v>7.4645876074435555E-2</c:v>
                </c:pt>
                <c:pt idx="2596">
                  <c:v>7.4571267508861297E-2</c:v>
                </c:pt>
                <c:pt idx="2597">
                  <c:v>7.4496733514560778E-2</c:v>
                </c:pt>
                <c:pt idx="2598">
                  <c:v>7.4422274016999954E-2</c:v>
                </c:pt>
                <c:pt idx="2599">
                  <c:v>7.4347888941719328E-2</c:v>
                </c:pt>
                <c:pt idx="2600">
                  <c:v>7.4273578214333863E-2</c:v>
                </c:pt>
                <c:pt idx="2601">
                  <c:v>7.4199341760532819E-2</c:v>
                </c:pt>
                <c:pt idx="2602">
                  <c:v>7.4125179506079719E-2</c:v>
                </c:pt>
                <c:pt idx="2603">
                  <c:v>7.4051091376812248E-2</c:v>
                </c:pt>
                <c:pt idx="2604">
                  <c:v>7.3977077298642363E-2</c:v>
                </c:pt>
                <c:pt idx="2605">
                  <c:v>7.3903137197555951E-2</c:v>
                </c:pt>
                <c:pt idx="2606">
                  <c:v>7.3829270999612895E-2</c:v>
                </c:pt>
                <c:pt idx="2607">
                  <c:v>7.3755478630946961E-2</c:v>
                </c:pt>
                <c:pt idx="2608">
                  <c:v>7.3681760017765816E-2</c:v>
                </c:pt>
                <c:pt idx="2609">
                  <c:v>7.3608115086350859E-2</c:v>
                </c:pt>
                <c:pt idx="2610">
                  <c:v>7.3534543763057084E-2</c:v>
                </c:pt>
                <c:pt idx="2611">
                  <c:v>7.3461045974313202E-2</c:v>
                </c:pt>
                <c:pt idx="2612">
                  <c:v>7.3387621646621437E-2</c:v>
                </c:pt>
                <c:pt idx="2613">
                  <c:v>7.3314270706557438E-2</c:v>
                </c:pt>
                <c:pt idx="2614">
                  <c:v>7.3240993080770242E-2</c:v>
                </c:pt>
                <c:pt idx="2615">
                  <c:v>7.3167788695982214E-2</c:v>
                </c:pt>
                <c:pt idx="2616">
                  <c:v>7.3094657478988995E-2</c:v>
                </c:pt>
                <c:pt idx="2617">
                  <c:v>7.3021599356659361E-2</c:v>
                </c:pt>
                <c:pt idx="2618">
                  <c:v>7.2948614255935157E-2</c:v>
                </c:pt>
                <c:pt idx="2619">
                  <c:v>7.2875702103831277E-2</c:v>
                </c:pt>
                <c:pt idx="2620">
                  <c:v>7.2802862827435574E-2</c:v>
                </c:pt>
                <c:pt idx="2621">
                  <c:v>7.2730096353908799E-2</c:v>
                </c:pt>
                <c:pt idx="2622">
                  <c:v>7.2657402610484409E-2</c:v>
                </c:pt>
                <c:pt idx="2623">
                  <c:v>7.2584781524468664E-2</c:v>
                </c:pt>
                <c:pt idx="2624">
                  <c:v>7.2512233023240544E-2</c:v>
                </c:pt>
                <c:pt idx="2625">
                  <c:v>7.2439757034251456E-2</c:v>
                </c:pt>
                <c:pt idx="2626">
                  <c:v>7.2367353485025473E-2</c:v>
                </c:pt>
                <c:pt idx="2627">
                  <c:v>7.2295022303158984E-2</c:v>
                </c:pt>
                <c:pt idx="2628">
                  <c:v>7.2222763416320779E-2</c:v>
                </c:pt>
                <c:pt idx="2629">
                  <c:v>7.2150576752252074E-2</c:v>
                </c:pt>
                <c:pt idx="2630">
                  <c:v>7.2078462238766114E-2</c:v>
                </c:pt>
                <c:pt idx="2631">
                  <c:v>7.2006419803748389E-2</c:v>
                </c:pt>
                <c:pt idx="2632">
                  <c:v>7.1934449375156445E-2</c:v>
                </c:pt>
                <c:pt idx="2633">
                  <c:v>7.1862550881019907E-2</c:v>
                </c:pt>
                <c:pt idx="2634">
                  <c:v>7.1790724249440246E-2</c:v>
                </c:pt>
                <c:pt idx="2635">
                  <c:v>7.1718969408590794E-2</c:v>
                </c:pt>
                <c:pt idx="2636">
                  <c:v>7.164728628671671E-2</c:v>
                </c:pt>
                <c:pt idx="2637">
                  <c:v>7.1575674812134921E-2</c:v>
                </c:pt>
                <c:pt idx="2638">
                  <c:v>7.1504134913233902E-2</c:v>
                </c:pt>
                <c:pt idx="2639">
                  <c:v>7.1432666518473756E-2</c:v>
                </c:pt>
                <c:pt idx="2640">
                  <c:v>7.1361269556386053E-2</c:v>
                </c:pt>
                <c:pt idx="2641">
                  <c:v>7.1289943955573878E-2</c:v>
                </c:pt>
                <c:pt idx="2642">
                  <c:v>7.1218689644711605E-2</c:v>
                </c:pt>
                <c:pt idx="2643">
                  <c:v>7.1147506552544912E-2</c:v>
                </c:pt>
                <c:pt idx="2644">
                  <c:v>7.1076394607890656E-2</c:v>
                </c:pt>
                <c:pt idx="2645">
                  <c:v>7.100535373963697E-2</c:v>
                </c:pt>
                <c:pt idx="2646">
                  <c:v>7.093438387674296E-2</c:v>
                </c:pt>
                <c:pt idx="2647">
                  <c:v>7.0863484948238714E-2</c:v>
                </c:pt>
                <c:pt idx="2648">
                  <c:v>7.0792656883225294E-2</c:v>
                </c:pt>
                <c:pt idx="2649">
                  <c:v>7.0721899610874689E-2</c:v>
                </c:pt>
                <c:pt idx="2650">
                  <c:v>7.0651213060429596E-2</c:v>
                </c:pt>
                <c:pt idx="2651">
                  <c:v>7.0580597161203434E-2</c:v>
                </c:pt>
                <c:pt idx="2652">
                  <c:v>7.0510051842580287E-2</c:v>
                </c:pt>
                <c:pt idx="2653">
                  <c:v>7.0439577034014905E-2</c:v>
                </c:pt>
                <c:pt idx="2654">
                  <c:v>7.0369172665032426E-2</c:v>
                </c:pt>
                <c:pt idx="2655">
                  <c:v>7.0298838665228472E-2</c:v>
                </c:pt>
                <c:pt idx="2656">
                  <c:v>7.0228574964269E-2</c:v>
                </c:pt>
                <c:pt idx="2657">
                  <c:v>7.0158381491890395E-2</c:v>
                </c:pt>
                <c:pt idx="2658">
                  <c:v>7.0088258177899113E-2</c:v>
                </c:pt>
                <c:pt idx="2659">
                  <c:v>7.0018204952171856E-2</c:v>
                </c:pt>
                <c:pt idx="2660">
                  <c:v>6.9948221744655356E-2</c:v>
                </c:pt>
                <c:pt idx="2661">
                  <c:v>6.9878308485366455E-2</c:v>
                </c:pt>
                <c:pt idx="2662">
                  <c:v>6.9808465104391856E-2</c:v>
                </c:pt>
                <c:pt idx="2663">
                  <c:v>6.9738691531888192E-2</c:v>
                </c:pt>
                <c:pt idx="2664">
                  <c:v>6.9668987698081844E-2</c:v>
                </c:pt>
                <c:pt idx="2665">
                  <c:v>6.9599353533269015E-2</c:v>
                </c:pt>
                <c:pt idx="2666">
                  <c:v>6.9529788967815531E-2</c:v>
                </c:pt>
                <c:pt idx="2667">
                  <c:v>6.9460293932156802E-2</c:v>
                </c:pt>
                <c:pt idx="2668">
                  <c:v>6.939086835679778E-2</c:v>
                </c:pt>
                <c:pt idx="2669">
                  <c:v>6.9321512172312902E-2</c:v>
                </c:pt>
                <c:pt idx="2670">
                  <c:v>6.9252225309345994E-2</c:v>
                </c:pt>
                <c:pt idx="2671">
                  <c:v>6.9183007698610161E-2</c:v>
                </c:pt>
                <c:pt idx="2672">
                  <c:v>6.9113859270887743E-2</c:v>
                </c:pt>
                <c:pt idx="2673">
                  <c:v>6.9044779957030414E-2</c:v>
                </c:pt>
                <c:pt idx="2674">
                  <c:v>6.8975769687958766E-2</c:v>
                </c:pt>
                <c:pt idx="2675">
                  <c:v>6.8906828394662584E-2</c:v>
                </c:pt>
                <c:pt idx="2676">
                  <c:v>6.8837956008200488E-2</c:v>
                </c:pt>
                <c:pt idx="2677">
                  <c:v>6.8769152459700181E-2</c:v>
                </c:pt>
                <c:pt idx="2678">
                  <c:v>6.8700417680358047E-2</c:v>
                </c:pt>
                <c:pt idx="2679">
                  <c:v>6.8631751601439334E-2</c:v>
                </c:pt>
                <c:pt idx="2680">
                  <c:v>6.8563154154277897E-2</c:v>
                </c:pt>
                <c:pt idx="2681">
                  <c:v>6.8494625270276374E-2</c:v>
                </c:pt>
                <c:pt idx="2682">
                  <c:v>6.8426164880905832E-2</c:v>
                </c:pt>
                <c:pt idx="2683">
                  <c:v>6.8357772917705839E-2</c:v>
                </c:pt>
                <c:pt idx="2684">
                  <c:v>6.8289449312284478E-2</c:v>
                </c:pt>
                <c:pt idx="2685">
                  <c:v>6.8221193996318125E-2</c:v>
                </c:pt>
                <c:pt idx="2686">
                  <c:v>6.8153006901551461E-2</c:v>
                </c:pt>
                <c:pt idx="2687">
                  <c:v>6.8084887959797363E-2</c:v>
                </c:pt>
                <c:pt idx="2688">
                  <c:v>6.8016837102936864E-2</c:v>
                </c:pt>
                <c:pt idx="2689">
                  <c:v>6.7948854262919203E-2</c:v>
                </c:pt>
                <c:pt idx="2690">
                  <c:v>6.7880939371761442E-2</c:v>
                </c:pt>
                <c:pt idx="2691">
                  <c:v>6.7813092361548713E-2</c:v>
                </c:pt>
                <c:pt idx="2692">
                  <c:v>6.7745313164433954E-2</c:v>
                </c:pt>
                <c:pt idx="2693">
                  <c:v>6.767760171263805E-2</c:v>
                </c:pt>
                <c:pt idx="2694">
                  <c:v>6.7609957938449511E-2</c:v>
                </c:pt>
                <c:pt idx="2695">
                  <c:v>6.7542381774224516E-2</c:v>
                </c:pt>
                <c:pt idx="2696">
                  <c:v>6.7474873152386899E-2</c:v>
                </c:pt>
                <c:pt idx="2697">
                  <c:v>6.7407432005428092E-2</c:v>
                </c:pt>
                <c:pt idx="2698">
                  <c:v>6.7340058265906916E-2</c:v>
                </c:pt>
                <c:pt idx="2699">
                  <c:v>6.7272751866449612E-2</c:v>
                </c:pt>
                <c:pt idx="2700">
                  <c:v>6.7205512739749756E-2</c:v>
                </c:pt>
                <c:pt idx="2701">
                  <c:v>6.7138340818568246E-2</c:v>
                </c:pt>
                <c:pt idx="2702">
                  <c:v>6.7071236035733173E-2</c:v>
                </c:pt>
                <c:pt idx="2703">
                  <c:v>6.700419832413973E-2</c:v>
                </c:pt>
                <c:pt idx="2704">
                  <c:v>6.6937227616750153E-2</c:v>
                </c:pt>
                <c:pt idx="2705">
                  <c:v>6.6870323846593804E-2</c:v>
                </c:pt>
                <c:pt idx="2706">
                  <c:v>6.6803486946766882E-2</c:v>
                </c:pt>
                <c:pt idx="2707">
                  <c:v>6.6736716850432448E-2</c:v>
                </c:pt>
                <c:pt idx="2708">
                  <c:v>6.6670013490820412E-2</c:v>
                </c:pt>
                <c:pt idx="2709">
                  <c:v>6.6603376801227465E-2</c:v>
                </c:pt>
                <c:pt idx="2710">
                  <c:v>6.6536806715016855E-2</c:v>
                </c:pt>
                <c:pt idx="2711">
                  <c:v>6.6470303165618513E-2</c:v>
                </c:pt>
                <c:pt idx="2712">
                  <c:v>6.6403866086528832E-2</c:v>
                </c:pt>
                <c:pt idx="2713">
                  <c:v>6.6337495411310801E-2</c:v>
                </c:pt>
                <c:pt idx="2714">
                  <c:v>6.6271191073593722E-2</c:v>
                </c:pt>
                <c:pt idx="2715">
                  <c:v>6.6204953007073228E-2</c:v>
                </c:pt>
                <c:pt idx="2716">
                  <c:v>6.613878114551125E-2</c:v>
                </c:pt>
                <c:pt idx="2717">
                  <c:v>6.6072675422735941E-2</c:v>
                </c:pt>
                <c:pt idx="2718">
                  <c:v>6.600663577264157E-2</c:v>
                </c:pt>
                <c:pt idx="2719">
                  <c:v>6.5940662129188463E-2</c:v>
                </c:pt>
                <c:pt idx="2720">
                  <c:v>6.5874754426402934E-2</c:v>
                </c:pt>
                <c:pt idx="2721">
                  <c:v>6.58089125983774E-2</c:v>
                </c:pt>
                <c:pt idx="2722">
                  <c:v>6.5743136579269904E-2</c:v>
                </c:pt>
                <c:pt idx="2723">
                  <c:v>6.5677426303304476E-2</c:v>
                </c:pt>
                <c:pt idx="2724">
                  <c:v>6.5611781704770805E-2</c:v>
                </c:pt>
                <c:pt idx="2725">
                  <c:v>6.5546202718024318E-2</c:v>
                </c:pt>
                <c:pt idx="2726">
                  <c:v>6.5480689277486043E-2</c:v>
                </c:pt>
                <c:pt idx="2727">
                  <c:v>6.5415241317642467E-2</c:v>
                </c:pt>
                <c:pt idx="2728">
                  <c:v>6.5349858773045638E-2</c:v>
                </c:pt>
                <c:pt idx="2729">
                  <c:v>6.5284541578313079E-2</c:v>
                </c:pt>
                <c:pt idx="2730">
                  <c:v>6.5219289668127525E-2</c:v>
                </c:pt>
                <c:pt idx="2731">
                  <c:v>6.5154102977237074E-2</c:v>
                </c:pt>
                <c:pt idx="2732">
                  <c:v>6.5088981440454996E-2</c:v>
                </c:pt>
                <c:pt idx="2733">
                  <c:v>6.5023924992659826E-2</c:v>
                </c:pt>
                <c:pt idx="2734">
                  <c:v>6.4958933568795049E-2</c:v>
                </c:pt>
                <c:pt idx="2735">
                  <c:v>6.489400710386925E-2</c:v>
                </c:pt>
                <c:pt idx="2736">
                  <c:v>6.4829145532955962E-2</c:v>
                </c:pt>
                <c:pt idx="2737">
                  <c:v>6.4764348791193624E-2</c:v>
                </c:pt>
                <c:pt idx="2738">
                  <c:v>6.4699616813785471E-2</c:v>
                </c:pt>
                <c:pt idx="2739">
                  <c:v>6.463494953599952E-2</c:v>
                </c:pt>
                <c:pt idx="2740">
                  <c:v>6.457034689316847E-2</c:v>
                </c:pt>
                <c:pt idx="2741">
                  <c:v>6.4505808820689736E-2</c:v>
                </c:pt>
                <c:pt idx="2742">
                  <c:v>6.4441335254025178E-2</c:v>
                </c:pt>
                <c:pt idx="2743">
                  <c:v>6.4376926128701245E-2</c:v>
                </c:pt>
                <c:pt idx="2744">
                  <c:v>6.4312581380308778E-2</c:v>
                </c:pt>
                <c:pt idx="2745">
                  <c:v>6.4248300944503081E-2</c:v>
                </c:pt>
                <c:pt idx="2746">
                  <c:v>6.4184084757003684E-2</c:v>
                </c:pt>
                <c:pt idx="2747">
                  <c:v>6.41199327535944E-2</c:v>
                </c:pt>
                <c:pt idx="2748">
                  <c:v>6.4055844870123183E-2</c:v>
                </c:pt>
                <c:pt idx="2749">
                  <c:v>6.3991821042502187E-2</c:v>
                </c:pt>
                <c:pt idx="2750">
                  <c:v>6.392786120670757E-2</c:v>
                </c:pt>
                <c:pt idx="2751">
                  <c:v>6.3863965298779496E-2</c:v>
                </c:pt>
                <c:pt idx="2752">
                  <c:v>6.3800133254822033E-2</c:v>
                </c:pt>
                <c:pt idx="2753">
                  <c:v>6.3736365011003132E-2</c:v>
                </c:pt>
                <c:pt idx="2754">
                  <c:v>6.3672660503554565E-2</c:v>
                </c:pt>
                <c:pt idx="2755">
                  <c:v>6.3609019668771818E-2</c:v>
                </c:pt>
                <c:pt idx="2756">
                  <c:v>6.3545442443014022E-2</c:v>
                </c:pt>
                <c:pt idx="2757">
                  <c:v>6.3481928762703949E-2</c:v>
                </c:pt>
                <c:pt idx="2758">
                  <c:v>6.341847856432796E-2</c:v>
                </c:pt>
                <c:pt idx="2759">
                  <c:v>6.335509178443581E-2</c:v>
                </c:pt>
                <c:pt idx="2760">
                  <c:v>6.3291768359640732E-2</c:v>
                </c:pt>
                <c:pt idx="2761">
                  <c:v>6.3228508226619268E-2</c:v>
                </c:pt>
                <c:pt idx="2762">
                  <c:v>6.3165311322111298E-2</c:v>
                </c:pt>
                <c:pt idx="2763">
                  <c:v>6.3102177582919944E-2</c:v>
                </c:pt>
                <c:pt idx="2764">
                  <c:v>6.3039106945911416E-2</c:v>
                </c:pt>
                <c:pt idx="2765">
                  <c:v>6.2976099348015083E-2</c:v>
                </c:pt>
                <c:pt idx="2766">
                  <c:v>6.2913154726223344E-2</c:v>
                </c:pt>
                <c:pt idx="2767">
                  <c:v>6.2850273017591593E-2</c:v>
                </c:pt>
                <c:pt idx="2768">
                  <c:v>6.2787454159238074E-2</c:v>
                </c:pt>
                <c:pt idx="2769">
                  <c:v>6.2724698088343953E-2</c:v>
                </c:pt>
                <c:pt idx="2770">
                  <c:v>6.2662004742153152E-2</c:v>
                </c:pt>
                <c:pt idx="2771">
                  <c:v>6.2599374057972307E-2</c:v>
                </c:pt>
                <c:pt idx="2772">
                  <c:v>6.2536805973170767E-2</c:v>
                </c:pt>
                <c:pt idx="2773">
                  <c:v>6.2474300425180367E-2</c:v>
                </c:pt>
                <c:pt idx="2774">
                  <c:v>6.2411857351495612E-2</c:v>
                </c:pt>
                <c:pt idx="2775">
                  <c:v>6.2349476689673437E-2</c:v>
                </c:pt>
                <c:pt idx="2776">
                  <c:v>6.2287158377333125E-2</c:v>
                </c:pt>
                <c:pt idx="2777">
                  <c:v>6.2224902352156358E-2</c:v>
                </c:pt>
                <c:pt idx="2778">
                  <c:v>6.2162708551887165E-2</c:v>
                </c:pt>
                <c:pt idx="2779">
                  <c:v>6.2100576914331698E-2</c:v>
                </c:pt>
                <c:pt idx="2780">
                  <c:v>6.2038507377358318E-2</c:v>
                </c:pt>
                <c:pt idx="2781">
                  <c:v>6.1976499878897459E-2</c:v>
                </c:pt>
                <c:pt idx="2782">
                  <c:v>6.1914554356941667E-2</c:v>
                </c:pt>
                <c:pt idx="2783">
                  <c:v>6.185267074954541E-2</c:v>
                </c:pt>
                <c:pt idx="2784">
                  <c:v>6.1790848994825044E-2</c:v>
                </c:pt>
                <c:pt idx="2785">
                  <c:v>6.1729089030958799E-2</c:v>
                </c:pt>
                <c:pt idx="2786">
                  <c:v>6.1667390796186751E-2</c:v>
                </c:pt>
                <c:pt idx="2787">
                  <c:v>6.1605754228810636E-2</c:v>
                </c:pt>
                <c:pt idx="2788">
                  <c:v>6.1544179267193889E-2</c:v>
                </c:pt>
                <c:pt idx="2789">
                  <c:v>6.1482665849761503E-2</c:v>
                </c:pt>
                <c:pt idx="2790">
                  <c:v>6.1421213915000127E-2</c:v>
                </c:pt>
                <c:pt idx="2791">
                  <c:v>6.1359823401457785E-2</c:v>
                </c:pt>
                <c:pt idx="2792">
                  <c:v>6.1298494247743945E-2</c:v>
                </c:pt>
                <c:pt idx="2793">
                  <c:v>6.1237226392529438E-2</c:v>
                </c:pt>
                <c:pt idx="2794">
                  <c:v>6.117601977454646E-2</c:v>
                </c:pt>
                <c:pt idx="2795">
                  <c:v>6.1114874332588352E-2</c:v>
                </c:pt>
                <c:pt idx="2796">
                  <c:v>6.105379000550968E-2</c:v>
                </c:pt>
                <c:pt idx="2797">
                  <c:v>6.0992766732226061E-2</c:v>
                </c:pt>
                <c:pt idx="2798">
                  <c:v>6.093180445171429E-2</c:v>
                </c:pt>
                <c:pt idx="2799">
                  <c:v>6.0870903103012047E-2</c:v>
                </c:pt>
                <c:pt idx="2800">
                  <c:v>6.0810062625217973E-2</c:v>
                </c:pt>
                <c:pt idx="2801">
                  <c:v>6.0749282957491588E-2</c:v>
                </c:pt>
                <c:pt idx="2802">
                  <c:v>6.0688564039053212E-2</c:v>
                </c:pt>
                <c:pt idx="2803">
                  <c:v>6.0627905809183952E-2</c:v>
                </c:pt>
                <c:pt idx="2804">
                  <c:v>6.0567308207225563E-2</c:v>
                </c:pt>
                <c:pt idx="2805">
                  <c:v>6.0506771172580388E-2</c:v>
                </c:pt>
                <c:pt idx="2806">
                  <c:v>6.0446294644711462E-2</c:v>
                </c:pt>
                <c:pt idx="2807">
                  <c:v>6.0385878563142197E-2</c:v>
                </c:pt>
                <c:pt idx="2808">
                  <c:v>6.0325522867456564E-2</c:v>
                </c:pt>
                <c:pt idx="2809">
                  <c:v>6.0265227497298776E-2</c:v>
                </c:pt>
                <c:pt idx="2810">
                  <c:v>6.0204992392373549E-2</c:v>
                </c:pt>
                <c:pt idx="2811">
                  <c:v>6.0144817492445712E-2</c:v>
                </c:pt>
                <c:pt idx="2812">
                  <c:v>6.0084702737340387E-2</c:v>
                </c:pt>
                <c:pt idx="2813">
                  <c:v>6.0024648066942785E-2</c:v>
                </c:pt>
                <c:pt idx="2814">
                  <c:v>5.9964653421198277E-2</c:v>
                </c:pt>
                <c:pt idx="2815">
                  <c:v>5.9904718740112176E-2</c:v>
                </c:pt>
                <c:pt idx="2816">
                  <c:v>5.9844843963749825E-2</c:v>
                </c:pt>
                <c:pt idx="2817">
                  <c:v>5.9785029032236384E-2</c:v>
                </c:pt>
                <c:pt idx="2818">
                  <c:v>5.9725273885756977E-2</c:v>
                </c:pt>
                <c:pt idx="2819">
                  <c:v>5.966557846455646E-2</c:v>
                </c:pt>
                <c:pt idx="2820">
                  <c:v>5.9605942708939368E-2</c:v>
                </c:pt>
                <c:pt idx="2821">
                  <c:v>5.9546366559269905E-2</c:v>
                </c:pt>
                <c:pt idx="2822">
                  <c:v>5.9486849955972018E-2</c:v>
                </c:pt>
                <c:pt idx="2823">
                  <c:v>5.9427392839529025E-2</c:v>
                </c:pt>
                <c:pt idx="2824">
                  <c:v>5.9367995150483854E-2</c:v>
                </c:pt>
                <c:pt idx="2825">
                  <c:v>5.9308656829438727E-2</c:v>
                </c:pt>
                <c:pt idx="2826">
                  <c:v>5.9249377817055394E-2</c:v>
                </c:pt>
                <c:pt idx="2827">
                  <c:v>5.919015805405483E-2</c:v>
                </c:pt>
                <c:pt idx="2828">
                  <c:v>5.9130997481217244E-2</c:v>
                </c:pt>
                <c:pt idx="2829">
                  <c:v>5.9071896039382052E-2</c:v>
                </c:pt>
                <c:pt idx="2830">
                  <c:v>5.9012853669447848E-2</c:v>
                </c:pt>
                <c:pt idx="2831">
                  <c:v>5.8953870312372224E-2</c:v>
                </c:pt>
                <c:pt idx="2832">
                  <c:v>5.8894945909171825E-2</c:v>
                </c:pt>
                <c:pt idx="2833">
                  <c:v>5.8836080400922218E-2</c:v>
                </c:pt>
                <c:pt idx="2834">
                  <c:v>5.8777273728757934E-2</c:v>
                </c:pt>
                <c:pt idx="2835">
                  <c:v>5.8718525833872277E-2</c:v>
                </c:pt>
                <c:pt idx="2836">
                  <c:v>5.8659836657517346E-2</c:v>
                </c:pt>
                <c:pt idx="2837">
                  <c:v>5.8601206141003948E-2</c:v>
                </c:pt>
                <c:pt idx="2838">
                  <c:v>5.8542634225701599E-2</c:v>
                </c:pt>
                <c:pt idx="2839">
                  <c:v>5.8484120853038349E-2</c:v>
                </c:pt>
                <c:pt idx="2840">
                  <c:v>5.8425665964500828E-2</c:v>
                </c:pt>
                <c:pt idx="2841">
                  <c:v>5.8367269501634109E-2</c:v>
                </c:pt>
                <c:pt idx="2842">
                  <c:v>5.8308931406041785E-2</c:v>
                </c:pt>
                <c:pt idx="2843">
                  <c:v>5.8250651619385731E-2</c:v>
                </c:pt>
                <c:pt idx="2844">
                  <c:v>5.8192430083386142E-2</c:v>
                </c:pt>
                <c:pt idx="2845">
                  <c:v>5.8134266739821465E-2</c:v>
                </c:pt>
                <c:pt idx="2846">
                  <c:v>5.80761615305284E-2</c:v>
                </c:pt>
                <c:pt idx="2847">
                  <c:v>5.8018114397401697E-2</c:v>
                </c:pt>
                <c:pt idx="2848">
                  <c:v>5.7960125282394241E-2</c:v>
                </c:pt>
                <c:pt idx="2849">
                  <c:v>5.7902194127516855E-2</c:v>
                </c:pt>
                <c:pt idx="2850">
                  <c:v>5.7844320874838456E-2</c:v>
                </c:pt>
                <c:pt idx="2851">
                  <c:v>5.7786505466485741E-2</c:v>
                </c:pt>
                <c:pt idx="2852">
                  <c:v>5.7728747844643324E-2</c:v>
                </c:pt>
                <c:pt idx="2853">
                  <c:v>5.7671047951553533E-2</c:v>
                </c:pt>
                <c:pt idx="2854">
                  <c:v>5.7613405729516516E-2</c:v>
                </c:pt>
                <c:pt idx="2855">
                  <c:v>5.7555821120890048E-2</c:v>
                </c:pt>
                <c:pt idx="2856">
                  <c:v>5.7498294068089491E-2</c:v>
                </c:pt>
                <c:pt idx="2857">
                  <c:v>5.7440824513587764E-2</c:v>
                </c:pt>
                <c:pt idx="2858">
                  <c:v>5.7383412399915359E-2</c:v>
                </c:pt>
                <c:pt idx="2859">
                  <c:v>5.7326057669660133E-2</c:v>
                </c:pt>
                <c:pt idx="2860">
                  <c:v>5.7268760265467365E-2</c:v>
                </c:pt>
                <c:pt idx="2861">
                  <c:v>5.7211520130039585E-2</c:v>
                </c:pt>
                <c:pt idx="2862">
                  <c:v>5.715433720613676E-2</c:v>
                </c:pt>
                <c:pt idx="2863">
                  <c:v>5.7097211436575881E-2</c:v>
                </c:pt>
                <c:pt idx="2864">
                  <c:v>5.7040142764231201E-2</c:v>
                </c:pt>
                <c:pt idx="2865">
                  <c:v>5.6983131132034036E-2</c:v>
                </c:pt>
                <c:pt idx="2866">
                  <c:v>5.6926176482972754E-2</c:v>
                </c:pt>
                <c:pt idx="2867">
                  <c:v>5.6869278760092706E-2</c:v>
                </c:pt>
                <c:pt idx="2868">
                  <c:v>5.6812437906496156E-2</c:v>
                </c:pt>
                <c:pt idx="2869">
                  <c:v>5.6755653865342218E-2</c:v>
                </c:pt>
                <c:pt idx="2870">
                  <c:v>5.6698926579846903E-2</c:v>
                </c:pt>
                <c:pt idx="2871">
                  <c:v>5.6642255993282889E-2</c:v>
                </c:pt>
                <c:pt idx="2872">
                  <c:v>5.6585642048979604E-2</c:v>
                </c:pt>
                <c:pt idx="2873">
                  <c:v>5.6529084690323042E-2</c:v>
                </c:pt>
                <c:pt idx="2874">
                  <c:v>5.6472583860755918E-2</c:v>
                </c:pt>
                <c:pt idx="2875">
                  <c:v>5.6416139503777343E-2</c:v>
                </c:pt>
                <c:pt idx="2876">
                  <c:v>5.635975156294299E-2</c:v>
                </c:pt>
                <c:pt idx="2877">
                  <c:v>5.6303419981864895E-2</c:v>
                </c:pt>
                <c:pt idx="2878">
                  <c:v>5.6247144704211445E-2</c:v>
                </c:pt>
                <c:pt idx="2879">
                  <c:v>5.6190925673707405E-2</c:v>
                </c:pt>
                <c:pt idx="2880">
                  <c:v>5.6134762834133725E-2</c:v>
                </c:pt>
                <c:pt idx="2881">
                  <c:v>5.6078656129327553E-2</c:v>
                </c:pt>
                <c:pt idx="2882">
                  <c:v>5.6022605503182166E-2</c:v>
                </c:pt>
                <c:pt idx="2883">
                  <c:v>5.5966610899646982E-2</c:v>
                </c:pt>
                <c:pt idx="2884">
                  <c:v>5.5910672262727355E-2</c:v>
                </c:pt>
                <c:pt idx="2885">
                  <c:v>5.5854789536484643E-2</c:v>
                </c:pt>
                <c:pt idx="2886">
                  <c:v>5.579896266503611E-2</c:v>
                </c:pt>
                <c:pt idx="2887">
                  <c:v>5.5743191592554905E-2</c:v>
                </c:pt>
                <c:pt idx="2888">
                  <c:v>5.5687476263269947E-2</c:v>
                </c:pt>
                <c:pt idx="2889">
                  <c:v>5.5631816621465886E-2</c:v>
                </c:pt>
                <c:pt idx="2890">
                  <c:v>5.5576212611483058E-2</c:v>
                </c:pt>
                <c:pt idx="2891">
                  <c:v>5.5520664177717498E-2</c:v>
                </c:pt>
                <c:pt idx="2892">
                  <c:v>5.546517126462075E-2</c:v>
                </c:pt>
                <c:pt idx="2893">
                  <c:v>5.5409733816699884E-2</c:v>
                </c:pt>
                <c:pt idx="2894">
                  <c:v>5.5354351778517434E-2</c:v>
                </c:pt>
                <c:pt idx="2895">
                  <c:v>5.5299025094691388E-2</c:v>
                </c:pt>
                <c:pt idx="2896">
                  <c:v>5.5243753709895052E-2</c:v>
                </c:pt>
                <c:pt idx="2897">
                  <c:v>5.5188537568857027E-2</c:v>
                </c:pt>
                <c:pt idx="2898">
                  <c:v>5.5133376616361141E-2</c:v>
                </c:pt>
                <c:pt idx="2899">
                  <c:v>5.5078270797246497E-2</c:v>
                </c:pt>
                <c:pt idx="2900">
                  <c:v>5.5023220056407231E-2</c:v>
                </c:pt>
                <c:pt idx="2901">
                  <c:v>5.4968224338792615E-2</c:v>
                </c:pt>
                <c:pt idx="2902">
                  <c:v>5.4913283589406892E-2</c:v>
                </c:pt>
                <c:pt idx="2903">
                  <c:v>5.4858397753309356E-2</c:v>
                </c:pt>
                <c:pt idx="2904">
                  <c:v>5.4803566775614154E-2</c:v>
                </c:pt>
                <c:pt idx="2905">
                  <c:v>5.4748790601490294E-2</c:v>
                </c:pt>
                <c:pt idx="2906">
                  <c:v>5.4694069176161569E-2</c:v>
                </c:pt>
                <c:pt idx="2907">
                  <c:v>5.4639402444906594E-2</c:v>
                </c:pt>
                <c:pt idx="2908">
                  <c:v>5.4584790353058632E-2</c:v>
                </c:pt>
                <c:pt idx="2909">
                  <c:v>5.4530232846005562E-2</c:v>
                </c:pt>
                <c:pt idx="2910">
                  <c:v>5.4475729869189866E-2</c:v>
                </c:pt>
                <c:pt idx="2911">
                  <c:v>5.4421281368108587E-2</c:v>
                </c:pt>
                <c:pt idx="2912">
                  <c:v>5.4366887288313223E-2</c:v>
                </c:pt>
                <c:pt idx="2913">
                  <c:v>5.4312547575409681E-2</c:v>
                </c:pt>
                <c:pt idx="2914">
                  <c:v>5.4258262175058206E-2</c:v>
                </c:pt>
                <c:pt idx="2915">
                  <c:v>5.4204031032973457E-2</c:v>
                </c:pt>
                <c:pt idx="2916">
                  <c:v>5.4149854094924267E-2</c:v>
                </c:pt>
                <c:pt idx="2917">
                  <c:v>5.4095731306733667E-2</c:v>
                </c:pt>
                <c:pt idx="2918">
                  <c:v>5.4041662614278882E-2</c:v>
                </c:pt>
                <c:pt idx="2919">
                  <c:v>5.3987647963491217E-2</c:v>
                </c:pt>
                <c:pt idx="2920">
                  <c:v>5.3933687300356012E-2</c:v>
                </c:pt>
                <c:pt idx="2921">
                  <c:v>5.3879780570912618E-2</c:v>
                </c:pt>
                <c:pt idx="2922">
                  <c:v>5.382592772125426E-2</c:v>
                </c:pt>
                <c:pt idx="2923">
                  <c:v>5.3772128697528114E-2</c:v>
                </c:pt>
                <c:pt idx="2924">
                  <c:v>5.3718383445935172E-2</c:v>
                </c:pt>
                <c:pt idx="2925">
                  <c:v>5.3664691912730135E-2</c:v>
                </c:pt>
                <c:pt idx="2926">
                  <c:v>5.3611054044221458E-2</c:v>
                </c:pt>
                <c:pt idx="2927">
                  <c:v>5.3557469786771318E-2</c:v>
                </c:pt>
                <c:pt idx="2928">
                  <c:v>5.3503939086795432E-2</c:v>
                </c:pt>
                <c:pt idx="2929">
                  <c:v>5.34504618907631E-2</c:v>
                </c:pt>
                <c:pt idx="2930">
                  <c:v>5.3397038145197084E-2</c:v>
                </c:pt>
                <c:pt idx="2931">
                  <c:v>5.334366779667369E-2</c:v>
                </c:pt>
                <c:pt idx="2932">
                  <c:v>5.3290350791822524E-2</c:v>
                </c:pt>
                <c:pt idx="2933">
                  <c:v>5.3237087077326585E-2</c:v>
                </c:pt>
                <c:pt idx="2934">
                  <c:v>5.3183876599922165E-2</c:v>
                </c:pt>
                <c:pt idx="2935">
                  <c:v>5.3130719306398781E-2</c:v>
                </c:pt>
                <c:pt idx="2936">
                  <c:v>5.3077615143599141E-2</c:v>
                </c:pt>
                <c:pt idx="2937">
                  <c:v>5.3024564058419064E-2</c:v>
                </c:pt>
                <c:pt idx="2938">
                  <c:v>5.2971565997807439E-2</c:v>
                </c:pt>
                <c:pt idx="2939">
                  <c:v>5.2918620908766249E-2</c:v>
                </c:pt>
                <c:pt idx="2940">
                  <c:v>5.2865728738350361E-2</c:v>
                </c:pt>
                <c:pt idx="2941">
                  <c:v>5.2812889433667638E-2</c:v>
                </c:pt>
                <c:pt idx="2942">
                  <c:v>5.2760102941878724E-2</c:v>
                </c:pt>
                <c:pt idx="2943">
                  <c:v>5.2707369210197169E-2</c:v>
                </c:pt>
                <c:pt idx="2944">
                  <c:v>5.2654688185889212E-2</c:v>
                </c:pt>
                <c:pt idx="2945">
                  <c:v>5.260205981627384E-2</c:v>
                </c:pt>
                <c:pt idx="2946">
                  <c:v>5.2549484048722624E-2</c:v>
                </c:pt>
                <c:pt idx="2947">
                  <c:v>5.249696083065989E-2</c:v>
                </c:pt>
                <c:pt idx="2948">
                  <c:v>5.2444490109562335E-2</c:v>
                </c:pt>
                <c:pt idx="2949">
                  <c:v>5.2392071832959269E-2</c:v>
                </c:pt>
                <c:pt idx="2950">
                  <c:v>5.2339705948432375E-2</c:v>
                </c:pt>
                <c:pt idx="2951">
                  <c:v>5.228739240361583E-2</c:v>
                </c:pt>
                <c:pt idx="2952">
                  <c:v>5.2235131146196032E-2</c:v>
                </c:pt>
                <c:pt idx="2953">
                  <c:v>5.2182922123911742E-2</c:v>
                </c:pt>
                <c:pt idx="2954">
                  <c:v>5.213076528455389E-2</c:v>
                </c:pt>
                <c:pt idx="2955">
                  <c:v>5.2078660575965698E-2</c:v>
                </c:pt>
                <c:pt idx="2956">
                  <c:v>5.2026607946042421E-2</c:v>
                </c:pt>
                <c:pt idx="2957">
                  <c:v>5.1974607342731412E-2</c:v>
                </c:pt>
                <c:pt idx="2958">
                  <c:v>5.192265871403208E-2</c:v>
                </c:pt>
                <c:pt idx="2959">
                  <c:v>5.1870762007995792E-2</c:v>
                </c:pt>
                <c:pt idx="2960">
                  <c:v>5.1818917172725833E-2</c:v>
                </c:pt>
                <c:pt idx="2961">
                  <c:v>5.1767124156377374E-2</c:v>
                </c:pt>
                <c:pt idx="2962">
                  <c:v>5.1715382907157367E-2</c:v>
                </c:pt>
                <c:pt idx="2963">
                  <c:v>5.166369337332459E-2</c:v>
                </c:pt>
                <c:pt idx="2964">
                  <c:v>5.1612055503189501E-2</c:v>
                </c:pt>
                <c:pt idx="2965">
                  <c:v>5.1560469245114204E-2</c:v>
                </c:pt>
                <c:pt idx="2966">
                  <c:v>5.1508934547512424E-2</c:v>
                </c:pt>
                <c:pt idx="2967">
                  <c:v>5.1457451358849514E-2</c:v>
                </c:pt>
                <c:pt idx="2968">
                  <c:v>5.1406019627642241E-2</c:v>
                </c:pt>
                <c:pt idx="2969">
                  <c:v>5.1354639302458906E-2</c:v>
                </c:pt>
                <c:pt idx="2970">
                  <c:v>5.1303310331919108E-2</c:v>
                </c:pt>
                <c:pt idx="2971">
                  <c:v>5.1252032664693956E-2</c:v>
                </c:pt>
                <c:pt idx="2972">
                  <c:v>5.1200806249505716E-2</c:v>
                </c:pt>
                <c:pt idx="2973">
                  <c:v>5.1149631035128013E-2</c:v>
                </c:pt>
                <c:pt idx="2974">
                  <c:v>5.1098506970385579E-2</c:v>
                </c:pt>
                <c:pt idx="2975">
                  <c:v>5.1047434004154388E-2</c:v>
                </c:pt>
                <c:pt idx="2976">
                  <c:v>5.0996412085361459E-2</c:v>
                </c:pt>
                <c:pt idx="2977">
                  <c:v>5.094544116298487E-2</c:v>
                </c:pt>
                <c:pt idx="2978">
                  <c:v>5.0894521186053671E-2</c:v>
                </c:pt>
                <c:pt idx="2979">
                  <c:v>5.0843652103647913E-2</c:v>
                </c:pt>
                <c:pt idx="2980">
                  <c:v>5.0792833864898503E-2</c:v>
                </c:pt>
                <c:pt idx="2981">
                  <c:v>5.0742066418987194E-2</c:v>
                </c:pt>
                <c:pt idx="2982">
                  <c:v>5.0691349715146501E-2</c:v>
                </c:pt>
                <c:pt idx="2983">
                  <c:v>5.0640683702659769E-2</c:v>
                </c:pt>
                <c:pt idx="2984">
                  <c:v>5.0590068330860952E-2</c:v>
                </c:pt>
                <c:pt idx="2985">
                  <c:v>5.0539503549134696E-2</c:v>
                </c:pt>
                <c:pt idx="2986">
                  <c:v>5.0488989306916171E-2</c:v>
                </c:pt>
                <c:pt idx="2987">
                  <c:v>5.0438525553691188E-2</c:v>
                </c:pt>
                <c:pt idx="2988">
                  <c:v>5.0388112238995961E-2</c:v>
                </c:pt>
                <c:pt idx="2989">
                  <c:v>5.033774931241717E-2</c:v>
                </c:pt>
                <c:pt idx="2990">
                  <c:v>5.0287436723591858E-2</c:v>
                </c:pt>
                <c:pt idx="2991">
                  <c:v>5.0237174422207494E-2</c:v>
                </c:pt>
                <c:pt idx="2992">
                  <c:v>5.0186962358001727E-2</c:v>
                </c:pt>
                <c:pt idx="2993">
                  <c:v>5.0136800480762515E-2</c:v>
                </c:pt>
                <c:pt idx="2994">
                  <c:v>5.0086688740327928E-2</c:v>
                </c:pt>
                <c:pt idx="2995">
                  <c:v>5.0036627086586287E-2</c:v>
                </c:pt>
                <c:pt idx="2996">
                  <c:v>4.9986615469475887E-2</c:v>
                </c:pt>
                <c:pt idx="2997">
                  <c:v>4.9936653838985143E-2</c:v>
                </c:pt>
                <c:pt idx="2998">
                  <c:v>4.9886742145152367E-2</c:v>
                </c:pt>
                <c:pt idx="2999">
                  <c:v>4.9836880338065902E-2</c:v>
                </c:pt>
                <c:pt idx="3000">
                  <c:v>4.9787068367863951E-2</c:v>
                </c:pt>
                <c:pt idx="3001">
                  <c:v>4.9737306184734494E-2</c:v>
                </c:pt>
                <c:pt idx="3002">
                  <c:v>4.9687593738915382E-2</c:v>
                </c:pt>
                <c:pt idx="3003">
                  <c:v>4.963793098069412E-2</c:v>
                </c:pt>
                <c:pt idx="3004">
                  <c:v>4.9588317860408009E-2</c:v>
                </c:pt>
                <c:pt idx="3005">
                  <c:v>4.9538754328443881E-2</c:v>
                </c:pt>
                <c:pt idx="3006">
                  <c:v>4.9489240335238209E-2</c:v>
                </c:pt>
                <c:pt idx="3007">
                  <c:v>4.9439775831276983E-2</c:v>
                </c:pt>
                <c:pt idx="3008">
                  <c:v>4.9390360767095715E-2</c:v>
                </c:pt>
                <c:pt idx="3009">
                  <c:v>4.9340995093279341E-2</c:v>
                </c:pt>
                <c:pt idx="3010">
                  <c:v>4.9291678760462164E-2</c:v>
                </c:pt>
                <c:pt idx="3011">
                  <c:v>4.9242411719327847E-2</c:v>
                </c:pt>
                <c:pt idx="3012">
                  <c:v>4.919319392060937E-2</c:v>
                </c:pt>
                <c:pt idx="3013">
                  <c:v>4.9144025315088907E-2</c:v>
                </c:pt>
                <c:pt idx="3014">
                  <c:v>4.9094905853597853E-2</c:v>
                </c:pt>
                <c:pt idx="3015">
                  <c:v>4.9045835487016728E-2</c:v>
                </c:pt>
                <c:pt idx="3016">
                  <c:v>4.8996814166275195E-2</c:v>
                </c:pt>
                <c:pt idx="3017">
                  <c:v>4.8947841842351916E-2</c:v>
                </c:pt>
                <c:pt idx="3018">
                  <c:v>4.889891846627456E-2</c:v>
                </c:pt>
                <c:pt idx="3019">
                  <c:v>4.8850043989119726E-2</c:v>
                </c:pt>
                <c:pt idx="3020">
                  <c:v>4.8801218362012969E-2</c:v>
                </c:pt>
                <c:pt idx="3021">
                  <c:v>4.8752441536128635E-2</c:v>
                </c:pt>
                <c:pt idx="3022">
                  <c:v>4.8703713462689889E-2</c:v>
                </c:pt>
                <c:pt idx="3023">
                  <c:v>4.8655034092968667E-2</c:v>
                </c:pt>
                <c:pt idx="3024">
                  <c:v>4.8606403378285597E-2</c:v>
                </c:pt>
                <c:pt idx="3025">
                  <c:v>4.8557821270009981E-2</c:v>
                </c:pt>
                <c:pt idx="3026">
                  <c:v>4.850928771955966E-2</c:v>
                </c:pt>
                <c:pt idx="3027">
                  <c:v>4.8460802678401083E-2</c:v>
                </c:pt>
                <c:pt idx="3028">
                  <c:v>4.8412366098049248E-2</c:v>
                </c:pt>
                <c:pt idx="3029">
                  <c:v>4.8363977930067539E-2</c:v>
                </c:pt>
                <c:pt idx="3030">
                  <c:v>4.8315638126067782E-2</c:v>
                </c:pt>
                <c:pt idx="3031">
                  <c:v>4.8267346637710165E-2</c:v>
                </c:pt>
                <c:pt idx="3032">
                  <c:v>4.8219103416703241E-2</c:v>
                </c:pt>
                <c:pt idx="3033">
                  <c:v>4.8170908414803752E-2</c:v>
                </c:pt>
                <c:pt idx="3034">
                  <c:v>4.8122761583816676E-2</c:v>
                </c:pt>
                <c:pt idx="3035">
                  <c:v>4.8074662875595177E-2</c:v>
                </c:pt>
                <c:pt idx="3036">
                  <c:v>4.8026612242040578E-2</c:v>
                </c:pt>
                <c:pt idx="3037">
                  <c:v>4.7978609635102233E-2</c:v>
                </c:pt>
                <c:pt idx="3038">
                  <c:v>4.7930655006777519E-2</c:v>
                </c:pt>
                <c:pt idx="3039">
                  <c:v>4.7882748309111788E-2</c:v>
                </c:pt>
                <c:pt idx="3040">
                  <c:v>4.7834889494198361E-2</c:v>
                </c:pt>
                <c:pt idx="3041">
                  <c:v>4.778707851417844E-2</c:v>
                </c:pt>
                <c:pt idx="3042">
                  <c:v>4.773931532124099E-2</c:v>
                </c:pt>
                <c:pt idx="3043">
                  <c:v>4.7691599867622836E-2</c:v>
                </c:pt>
                <c:pt idx="3044">
                  <c:v>4.7643932105608529E-2</c:v>
                </c:pt>
                <c:pt idx="3045">
                  <c:v>4.759631198753031E-2</c:v>
                </c:pt>
                <c:pt idx="3046">
                  <c:v>4.7548739465768042E-2</c:v>
                </c:pt>
                <c:pt idx="3047">
                  <c:v>4.7501214492749182E-2</c:v>
                </c:pt>
                <c:pt idx="3048">
                  <c:v>4.7453737020948808E-2</c:v>
                </c:pt>
                <c:pt idx="3049">
                  <c:v>4.7406307002889392E-2</c:v>
                </c:pt>
                <c:pt idx="3050">
                  <c:v>4.7358924391140936E-2</c:v>
                </c:pt>
                <c:pt idx="3051">
                  <c:v>4.7311589138320786E-2</c:v>
                </c:pt>
                <c:pt idx="3052">
                  <c:v>4.7264301197093746E-2</c:v>
                </c:pt>
                <c:pt idx="3053">
                  <c:v>4.7217060520171834E-2</c:v>
                </c:pt>
                <c:pt idx="3054">
                  <c:v>4.716986706031439E-2</c:v>
                </c:pt>
                <c:pt idx="3055">
                  <c:v>4.7122720770327912E-2</c:v>
                </c:pt>
                <c:pt idx="3056">
                  <c:v>4.7075621603066144E-2</c:v>
                </c:pt>
                <c:pt idx="3057">
                  <c:v>4.7028569511429918E-2</c:v>
                </c:pt>
                <c:pt idx="3058">
                  <c:v>4.6981564448367118E-2</c:v>
                </c:pt>
                <c:pt idx="3059">
                  <c:v>4.693460636687264E-2</c:v>
                </c:pt>
                <c:pt idx="3060">
                  <c:v>4.6887695219988479E-2</c:v>
                </c:pt>
                <c:pt idx="3061">
                  <c:v>4.6840830960803451E-2</c:v>
                </c:pt>
                <c:pt idx="3062">
                  <c:v>4.6794013542453279E-2</c:v>
                </c:pt>
                <c:pt idx="3063">
                  <c:v>4.6747242918120525E-2</c:v>
                </c:pt>
                <c:pt idx="3064">
                  <c:v>4.6700519041034616E-2</c:v>
                </c:pt>
                <c:pt idx="3065">
                  <c:v>4.6653841864471628E-2</c:v>
                </c:pt>
                <c:pt idx="3066">
                  <c:v>4.6607211341754405E-2</c:v>
                </c:pt>
                <c:pt idx="3067">
                  <c:v>4.6560627426252367E-2</c:v>
                </c:pt>
                <c:pt idx="3068">
                  <c:v>4.6514090071381679E-2</c:v>
                </c:pt>
                <c:pt idx="3069">
                  <c:v>4.6467599230604922E-2</c:v>
                </c:pt>
                <c:pt idx="3070">
                  <c:v>4.6421154857431271E-2</c:v>
                </c:pt>
                <c:pt idx="3071">
                  <c:v>4.6374756905416335E-2</c:v>
                </c:pt>
                <c:pt idx="3072">
                  <c:v>4.6328405328162174E-2</c:v>
                </c:pt>
                <c:pt idx="3073">
                  <c:v>4.6282100079317219E-2</c:v>
                </c:pt>
                <c:pt idx="3074">
                  <c:v>4.6235841112576191E-2</c:v>
                </c:pt>
                <c:pt idx="3075">
                  <c:v>4.6189628381680108E-2</c:v>
                </c:pt>
                <c:pt idx="3076">
                  <c:v>4.6143461840416261E-2</c:v>
                </c:pt>
                <c:pt idx="3077">
                  <c:v>4.6097341442618123E-2</c:v>
                </c:pt>
                <c:pt idx="3078">
                  <c:v>4.6051267142165273E-2</c:v>
                </c:pt>
                <c:pt idx="3079">
                  <c:v>4.6005238892983358E-2</c:v>
                </c:pt>
                <c:pt idx="3080">
                  <c:v>4.5959256649044204E-2</c:v>
                </c:pt>
                <c:pt idx="3081">
                  <c:v>4.5913320364365517E-2</c:v>
                </c:pt>
                <c:pt idx="3082">
                  <c:v>4.586742999301105E-2</c:v>
                </c:pt>
                <c:pt idx="3083">
                  <c:v>4.5821585489090357E-2</c:v>
                </c:pt>
                <c:pt idx="3084">
                  <c:v>4.5775786806758992E-2</c:v>
                </c:pt>
                <c:pt idx="3085">
                  <c:v>4.573003390021825E-2</c:v>
                </c:pt>
                <c:pt idx="3086">
                  <c:v>4.5684326723715217E-2</c:v>
                </c:pt>
                <c:pt idx="3087">
                  <c:v>4.563866523154269E-2</c:v>
                </c:pt>
                <c:pt idx="3088">
                  <c:v>4.5593049378039235E-2</c:v>
                </c:pt>
                <c:pt idx="3089">
                  <c:v>4.5547479117588947E-2</c:v>
                </c:pt>
                <c:pt idx="3090">
                  <c:v>4.5501954404621577E-2</c:v>
                </c:pt>
                <c:pt idx="3091">
                  <c:v>4.5456475193612372E-2</c:v>
                </c:pt>
                <c:pt idx="3092">
                  <c:v>4.5411041439082173E-2</c:v>
                </c:pt>
                <c:pt idx="3093">
                  <c:v>4.5365653095597196E-2</c:v>
                </c:pt>
                <c:pt idx="3094">
                  <c:v>4.532031011776911E-2</c:v>
                </c:pt>
                <c:pt idx="3095">
                  <c:v>4.5275012460254886E-2</c:v>
                </c:pt>
                <c:pt idx="3096">
                  <c:v>4.5229760077756913E-2</c:v>
                </c:pt>
                <c:pt idx="3097">
                  <c:v>4.518455292502279E-2</c:v>
                </c:pt>
                <c:pt idx="3098">
                  <c:v>4.5139390956845361E-2</c:v>
                </c:pt>
                <c:pt idx="3099">
                  <c:v>4.5094274128062634E-2</c:v>
                </c:pt>
                <c:pt idx="3100">
                  <c:v>4.5049202393557808E-2</c:v>
                </c:pt>
                <c:pt idx="3101">
                  <c:v>4.5004175708259125E-2</c:v>
                </c:pt>
                <c:pt idx="3102">
                  <c:v>4.4959194027139895E-2</c:v>
                </c:pt>
                <c:pt idx="3103">
                  <c:v>4.4914257305218433E-2</c:v>
                </c:pt>
                <c:pt idx="3104">
                  <c:v>4.4869365497558031E-2</c:v>
                </c:pt>
                <c:pt idx="3105">
                  <c:v>4.482451855926687E-2</c:v>
                </c:pt>
                <c:pt idx="3106">
                  <c:v>4.4779716445498004E-2</c:v>
                </c:pt>
                <c:pt idx="3107">
                  <c:v>4.4734959111449299E-2</c:v>
                </c:pt>
                <c:pt idx="3108">
                  <c:v>4.4690246512363446E-2</c:v>
                </c:pt>
                <c:pt idx="3109">
                  <c:v>4.4645578603527816E-2</c:v>
                </c:pt>
                <c:pt idx="3110">
                  <c:v>4.4600955340274535E-2</c:v>
                </c:pt>
                <c:pt idx="3111">
                  <c:v>4.4556376677980278E-2</c:v>
                </c:pt>
                <c:pt idx="3112">
                  <c:v>4.4511842572066439E-2</c:v>
                </c:pt>
                <c:pt idx="3113">
                  <c:v>4.4467352977998871E-2</c:v>
                </c:pt>
                <c:pt idx="3114">
                  <c:v>4.4422907851287996E-2</c:v>
                </c:pt>
                <c:pt idx="3115">
                  <c:v>4.4378507147488658E-2</c:v>
                </c:pt>
                <c:pt idx="3116">
                  <c:v>4.4334150822200186E-2</c:v>
                </c:pt>
                <c:pt idx="3117">
                  <c:v>4.4289838831066214E-2</c:v>
                </c:pt>
                <c:pt idx="3118">
                  <c:v>4.4245571129774772E-2</c:v>
                </c:pt>
                <c:pt idx="3119">
                  <c:v>4.4201347674058131E-2</c:v>
                </c:pt>
                <c:pt idx="3120">
                  <c:v>4.415716841969286E-2</c:v>
                </c:pt>
                <c:pt idx="3121">
                  <c:v>4.4113033322499696E-2</c:v>
                </c:pt>
                <c:pt idx="3122">
                  <c:v>4.406894233834352E-2</c:v>
                </c:pt>
                <c:pt idx="3123">
                  <c:v>4.4024895423133349E-2</c:v>
                </c:pt>
                <c:pt idx="3124">
                  <c:v>4.3980892532822294E-2</c:v>
                </c:pt>
                <c:pt idx="3125">
                  <c:v>4.393693362340742E-2</c:v>
                </c:pt>
                <c:pt idx="3126">
                  <c:v>4.3893018650929837E-2</c:v>
                </c:pt>
                <c:pt idx="3127">
                  <c:v>4.384914757147456E-2</c:v>
                </c:pt>
                <c:pt idx="3128">
                  <c:v>4.3805320341170503E-2</c:v>
                </c:pt>
                <c:pt idx="3129">
                  <c:v>4.376153691619044E-2</c:v>
                </c:pt>
                <c:pt idx="3130">
                  <c:v>4.3717797252750941E-2</c:v>
                </c:pt>
                <c:pt idx="3131">
                  <c:v>4.3674101307112335E-2</c:v>
                </c:pt>
                <c:pt idx="3132">
                  <c:v>4.3630449035578681E-2</c:v>
                </c:pt>
                <c:pt idx="3133">
                  <c:v>4.3586840394497686E-2</c:v>
                </c:pt>
                <c:pt idx="3134">
                  <c:v>4.3543275340260736E-2</c:v>
                </c:pt>
                <c:pt idx="3135">
                  <c:v>4.3499753829302754E-2</c:v>
                </c:pt>
                <c:pt idx="3136">
                  <c:v>4.34562758181022E-2</c:v>
                </c:pt>
                <c:pt idx="3137">
                  <c:v>4.3412841263181109E-2</c:v>
                </c:pt>
                <c:pt idx="3138">
                  <c:v>4.3369450121104908E-2</c:v>
                </c:pt>
                <c:pt idx="3139">
                  <c:v>4.3326102348482436E-2</c:v>
                </c:pt>
                <c:pt idx="3140">
                  <c:v>4.3282797901965896E-2</c:v>
                </c:pt>
                <c:pt idx="3141">
                  <c:v>4.3239536738250893E-2</c:v>
                </c:pt>
                <c:pt idx="3142">
                  <c:v>4.3196318814076227E-2</c:v>
                </c:pt>
                <c:pt idx="3143">
                  <c:v>4.3153144086223977E-2</c:v>
                </c:pt>
                <c:pt idx="3144">
                  <c:v>4.3110012511519386E-2</c:v>
                </c:pt>
                <c:pt idx="3145">
                  <c:v>4.3066924046830914E-2</c:v>
                </c:pt>
                <c:pt idx="3146">
                  <c:v>4.3023878649070084E-2</c:v>
                </c:pt>
                <c:pt idx="3147">
                  <c:v>4.2980876275191489E-2</c:v>
                </c:pt>
                <c:pt idx="3148">
                  <c:v>4.2937916882192742E-2</c:v>
                </c:pt>
                <c:pt idx="3149">
                  <c:v>4.2895000427114457E-2</c:v>
                </c:pt>
                <c:pt idx="3150">
                  <c:v>4.285212686704018E-2</c:v>
                </c:pt>
                <c:pt idx="3151">
                  <c:v>4.2809296159096344E-2</c:v>
                </c:pt>
                <c:pt idx="3152">
                  <c:v>4.2766508260452224E-2</c:v>
                </c:pt>
                <c:pt idx="3153">
                  <c:v>4.2723763128319929E-2</c:v>
                </c:pt>
                <c:pt idx="3154">
                  <c:v>4.2681060719954332E-2</c:v>
                </c:pt>
                <c:pt idx="3155">
                  <c:v>4.2638400992653008E-2</c:v>
                </c:pt>
                <c:pt idx="3156">
                  <c:v>4.2595783903756207E-2</c:v>
                </c:pt>
                <c:pt idx="3157">
                  <c:v>4.2553209410646893E-2</c:v>
                </c:pt>
                <c:pt idx="3158">
                  <c:v>4.2510677470750526E-2</c:v>
                </c:pt>
                <c:pt idx="3159">
                  <c:v>4.2468188041535175E-2</c:v>
                </c:pt>
                <c:pt idx="3160">
                  <c:v>4.2425741080511371E-2</c:v>
                </c:pt>
                <c:pt idx="3161">
                  <c:v>4.2383336545232228E-2</c:v>
                </c:pt>
                <c:pt idx="3162">
                  <c:v>4.2340974393293158E-2</c:v>
                </c:pt>
                <c:pt idx="3163">
                  <c:v>4.2298654582331993E-2</c:v>
                </c:pt>
                <c:pt idx="3164">
                  <c:v>4.2256377070028925E-2</c:v>
                </c:pt>
                <c:pt idx="3165">
                  <c:v>4.2214141814106459E-2</c:v>
                </c:pt>
                <c:pt idx="3166">
                  <c:v>4.2171948772329333E-2</c:v>
                </c:pt>
                <c:pt idx="3167">
                  <c:v>4.2129797902504491E-2</c:v>
                </c:pt>
                <c:pt idx="3168">
                  <c:v>4.2087689162481054E-2</c:v>
                </c:pt>
                <c:pt idx="3169">
                  <c:v>4.2045622510150295E-2</c:v>
                </c:pt>
                <c:pt idx="3170">
                  <c:v>4.2003597903445544E-2</c:v>
                </c:pt>
                <c:pt idx="3171">
                  <c:v>4.196161530034221E-2</c:v>
                </c:pt>
                <c:pt idx="3172">
                  <c:v>4.191967465885766E-2</c:v>
                </c:pt>
                <c:pt idx="3173">
                  <c:v>4.1877775937051262E-2</c:v>
                </c:pt>
                <c:pt idx="3174">
                  <c:v>4.1835919093024296E-2</c:v>
                </c:pt>
                <c:pt idx="3175">
                  <c:v>4.1794104084919917E-2</c:v>
                </c:pt>
                <c:pt idx="3176">
                  <c:v>4.1752330870923081E-2</c:v>
                </c:pt>
                <c:pt idx="3177">
                  <c:v>4.1710599409260612E-2</c:v>
                </c:pt>
                <c:pt idx="3178">
                  <c:v>4.1668909658201039E-2</c:v>
                </c:pt>
                <c:pt idx="3179">
                  <c:v>4.1627261576054585E-2</c:v>
                </c:pt>
                <c:pt idx="3180">
                  <c:v>4.1585655121173161E-2</c:v>
                </c:pt>
                <c:pt idx="3181">
                  <c:v>4.1544090251950348E-2</c:v>
                </c:pt>
                <c:pt idx="3182">
                  <c:v>4.1502566926821242E-2</c:v>
                </c:pt>
                <c:pt idx="3183">
                  <c:v>4.1461085104262517E-2</c:v>
                </c:pt>
                <c:pt idx="3184">
                  <c:v>4.141964474279234E-2</c:v>
                </c:pt>
                <c:pt idx="3185">
                  <c:v>4.1378245800970374E-2</c:v>
                </c:pt>
                <c:pt idx="3186">
                  <c:v>4.1336888237397659E-2</c:v>
                </c:pt>
                <c:pt idx="3187">
                  <c:v>4.1295572010716632E-2</c:v>
                </c:pt>
                <c:pt idx="3188">
                  <c:v>4.1254297079611035E-2</c:v>
                </c:pt>
                <c:pt idx="3189">
                  <c:v>4.1213063402805963E-2</c:v>
                </c:pt>
                <c:pt idx="3190">
                  <c:v>4.117187093906774E-2</c:v>
                </c:pt>
                <c:pt idx="3191">
                  <c:v>4.1130719647203884E-2</c:v>
                </c:pt>
                <c:pt idx="3192">
                  <c:v>4.1089609486063078E-2</c:v>
                </c:pt>
                <c:pt idx="3193">
                  <c:v>4.1048540414535206E-2</c:v>
                </c:pt>
                <c:pt idx="3194">
                  <c:v>4.1007512391551169E-2</c:v>
                </c:pt>
                <c:pt idx="3195">
                  <c:v>4.0966525376082939E-2</c:v>
                </c:pt>
                <c:pt idx="3196">
                  <c:v>4.092557932714349E-2</c:v>
                </c:pt>
                <c:pt idx="3197">
                  <c:v>4.0884674203786782E-2</c:v>
                </c:pt>
                <c:pt idx="3198">
                  <c:v>4.084380996510769E-2</c:v>
                </c:pt>
                <c:pt idx="3199">
                  <c:v>4.0802986570241978E-2</c:v>
                </c:pt>
                <c:pt idx="3200">
                  <c:v>4.0762203978366204E-2</c:v>
                </c:pt>
                <c:pt idx="3201">
                  <c:v>4.0721462148697832E-2</c:v>
                </c:pt>
                <c:pt idx="3202">
                  <c:v>4.0680761040494992E-2</c:v>
                </c:pt>
                <c:pt idx="3203">
                  <c:v>4.0640100613056597E-2</c:v>
                </c:pt>
                <c:pt idx="3204">
                  <c:v>4.0599480825722171E-2</c:v>
                </c:pt>
                <c:pt idx="3205">
                  <c:v>4.0558901637871986E-2</c:v>
                </c:pt>
                <c:pt idx="3206">
                  <c:v>4.0518363008926798E-2</c:v>
                </c:pt>
                <c:pt idx="3207">
                  <c:v>4.0477864898348023E-2</c:v>
                </c:pt>
                <c:pt idx="3208">
                  <c:v>4.0437407265637472E-2</c:v>
                </c:pt>
                <c:pt idx="3209">
                  <c:v>4.0396990070337591E-2</c:v>
                </c:pt>
                <c:pt idx="3210">
                  <c:v>4.035661327203114E-2</c:v>
                </c:pt>
                <c:pt idx="3211">
                  <c:v>4.0316276830341342E-2</c:v>
                </c:pt>
                <c:pt idx="3212">
                  <c:v>4.0275980704931699E-2</c:v>
                </c:pt>
                <c:pt idx="3213">
                  <c:v>4.0235724855506139E-2</c:v>
                </c:pt>
                <c:pt idx="3214">
                  <c:v>4.0195509241808786E-2</c:v>
                </c:pt>
                <c:pt idx="3215">
                  <c:v>4.0155333823624018E-2</c:v>
                </c:pt>
                <c:pt idx="3216">
                  <c:v>4.0115198560776423E-2</c:v>
                </c:pt>
                <c:pt idx="3217">
                  <c:v>4.0075103413130732E-2</c:v>
                </c:pt>
                <c:pt idx="3218">
                  <c:v>4.0035048340591795E-2</c:v>
                </c:pt>
                <c:pt idx="3219">
                  <c:v>3.9995033303104541E-2</c:v>
                </c:pt>
                <c:pt idx="3220">
                  <c:v>3.9955058260653896E-2</c:v>
                </c:pt>
                <c:pt idx="3221">
                  <c:v>3.9915123173264865E-2</c:v>
                </c:pt>
                <c:pt idx="3222">
                  <c:v>3.9875228001002336E-2</c:v>
                </c:pt>
                <c:pt idx="3223">
                  <c:v>3.9835372703971132E-2</c:v>
                </c:pt>
                <c:pt idx="3224">
                  <c:v>3.9795557242315927E-2</c:v>
                </c:pt>
                <c:pt idx="3225">
                  <c:v>3.9755781576221304E-2</c:v>
                </c:pt>
                <c:pt idx="3226">
                  <c:v>3.971604566591156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B0-4AEC-9FDF-A09FC5FA11D7}"/>
            </c:ext>
          </c:extLst>
        </c:ser>
        <c:ser>
          <c:idx val="1"/>
          <c:order val="1"/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Sheet1!$A$1:$A$3227</c:f>
              <c:numCache>
                <c:formatCode>General</c:formatCode>
                <c:ptCount val="3227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103</c:v>
                </c:pt>
                <c:pt idx="784">
                  <c:v>0.78400000000000103</c:v>
                </c:pt>
                <c:pt idx="785">
                  <c:v>0.78500000000000103</c:v>
                </c:pt>
                <c:pt idx="786">
                  <c:v>0.78600000000000103</c:v>
                </c:pt>
                <c:pt idx="787">
                  <c:v>0.78700000000000103</c:v>
                </c:pt>
                <c:pt idx="788">
                  <c:v>0.78800000000000103</c:v>
                </c:pt>
                <c:pt idx="789">
                  <c:v>0.78900000000000103</c:v>
                </c:pt>
                <c:pt idx="790">
                  <c:v>0.79000000000000103</c:v>
                </c:pt>
                <c:pt idx="791">
                  <c:v>0.79100000000000104</c:v>
                </c:pt>
                <c:pt idx="792">
                  <c:v>0.79200000000000104</c:v>
                </c:pt>
                <c:pt idx="793">
                  <c:v>0.79300000000000104</c:v>
                </c:pt>
                <c:pt idx="794">
                  <c:v>0.79400000000000104</c:v>
                </c:pt>
                <c:pt idx="795">
                  <c:v>0.79500000000000104</c:v>
                </c:pt>
                <c:pt idx="796">
                  <c:v>0.79600000000000104</c:v>
                </c:pt>
                <c:pt idx="797">
                  <c:v>0.79700000000000104</c:v>
                </c:pt>
                <c:pt idx="798">
                  <c:v>0.79800000000000104</c:v>
                </c:pt>
                <c:pt idx="799">
                  <c:v>0.79900000000000104</c:v>
                </c:pt>
                <c:pt idx="800">
                  <c:v>0.80000000000000104</c:v>
                </c:pt>
                <c:pt idx="801">
                  <c:v>0.80100000000000104</c:v>
                </c:pt>
                <c:pt idx="802">
                  <c:v>0.80200000000000105</c:v>
                </c:pt>
                <c:pt idx="803">
                  <c:v>0.80300000000000105</c:v>
                </c:pt>
                <c:pt idx="804">
                  <c:v>0.80400000000000105</c:v>
                </c:pt>
                <c:pt idx="805">
                  <c:v>0.80500000000000105</c:v>
                </c:pt>
                <c:pt idx="806">
                  <c:v>0.80600000000000105</c:v>
                </c:pt>
                <c:pt idx="807">
                  <c:v>0.80700000000000105</c:v>
                </c:pt>
                <c:pt idx="808">
                  <c:v>0.80800000000000105</c:v>
                </c:pt>
                <c:pt idx="809">
                  <c:v>0.80900000000000105</c:v>
                </c:pt>
                <c:pt idx="810">
                  <c:v>0.81000000000000105</c:v>
                </c:pt>
                <c:pt idx="811">
                  <c:v>0.81100000000000105</c:v>
                </c:pt>
                <c:pt idx="812">
                  <c:v>0.81200000000000105</c:v>
                </c:pt>
                <c:pt idx="813">
                  <c:v>0.81300000000000106</c:v>
                </c:pt>
                <c:pt idx="814">
                  <c:v>0.81400000000000095</c:v>
                </c:pt>
                <c:pt idx="815">
                  <c:v>0.81500000000000095</c:v>
                </c:pt>
                <c:pt idx="816">
                  <c:v>0.81600000000000095</c:v>
                </c:pt>
                <c:pt idx="817">
                  <c:v>0.81700000000000095</c:v>
                </c:pt>
                <c:pt idx="818">
                  <c:v>0.81800000000000095</c:v>
                </c:pt>
                <c:pt idx="819">
                  <c:v>0.81900000000000095</c:v>
                </c:pt>
                <c:pt idx="820">
                  <c:v>0.82000000000000095</c:v>
                </c:pt>
                <c:pt idx="821">
                  <c:v>0.82100000000000095</c:v>
                </c:pt>
                <c:pt idx="822">
                  <c:v>0.82200000000000095</c:v>
                </c:pt>
                <c:pt idx="823">
                  <c:v>0.82300000000000095</c:v>
                </c:pt>
                <c:pt idx="824">
                  <c:v>0.82400000000000095</c:v>
                </c:pt>
                <c:pt idx="825">
                  <c:v>0.82500000000000095</c:v>
                </c:pt>
                <c:pt idx="826">
                  <c:v>0.82600000000000096</c:v>
                </c:pt>
                <c:pt idx="827">
                  <c:v>0.82700000000000096</c:v>
                </c:pt>
                <c:pt idx="828">
                  <c:v>0.82800000000000096</c:v>
                </c:pt>
                <c:pt idx="829">
                  <c:v>0.82900000000000096</c:v>
                </c:pt>
                <c:pt idx="830">
                  <c:v>0.83000000000000096</c:v>
                </c:pt>
                <c:pt idx="831">
                  <c:v>0.83100000000000096</c:v>
                </c:pt>
                <c:pt idx="832">
                  <c:v>0.83200000000000096</c:v>
                </c:pt>
                <c:pt idx="833">
                  <c:v>0.83300000000000096</c:v>
                </c:pt>
                <c:pt idx="834">
                  <c:v>0.83400000000000096</c:v>
                </c:pt>
                <c:pt idx="835">
                  <c:v>0.83500000000000096</c:v>
                </c:pt>
                <c:pt idx="836">
                  <c:v>0.83600000000000096</c:v>
                </c:pt>
                <c:pt idx="837">
                  <c:v>0.83700000000000097</c:v>
                </c:pt>
                <c:pt idx="838">
                  <c:v>0.83800000000000097</c:v>
                </c:pt>
                <c:pt idx="839">
                  <c:v>0.83900000000000097</c:v>
                </c:pt>
                <c:pt idx="840">
                  <c:v>0.84000000000000097</c:v>
                </c:pt>
                <c:pt idx="841">
                  <c:v>0.84100000000000097</c:v>
                </c:pt>
                <c:pt idx="842">
                  <c:v>0.84200000000000097</c:v>
                </c:pt>
                <c:pt idx="843">
                  <c:v>0.84300000000000097</c:v>
                </c:pt>
                <c:pt idx="844">
                  <c:v>0.84400000000000097</c:v>
                </c:pt>
                <c:pt idx="845">
                  <c:v>0.84500000000000097</c:v>
                </c:pt>
                <c:pt idx="846">
                  <c:v>0.84600000000000097</c:v>
                </c:pt>
                <c:pt idx="847">
                  <c:v>0.84700000000000097</c:v>
                </c:pt>
                <c:pt idx="848">
                  <c:v>0.84800000000000098</c:v>
                </c:pt>
                <c:pt idx="849">
                  <c:v>0.84900000000000098</c:v>
                </c:pt>
                <c:pt idx="850">
                  <c:v>0.85000000000000098</c:v>
                </c:pt>
                <c:pt idx="851">
                  <c:v>0.85100000000000098</c:v>
                </c:pt>
                <c:pt idx="852">
                  <c:v>0.85200000000000098</c:v>
                </c:pt>
                <c:pt idx="853">
                  <c:v>0.85300000000000098</c:v>
                </c:pt>
                <c:pt idx="854">
                  <c:v>0.85400000000000098</c:v>
                </c:pt>
                <c:pt idx="855">
                  <c:v>0.85500000000000098</c:v>
                </c:pt>
                <c:pt idx="856">
                  <c:v>0.85600000000000098</c:v>
                </c:pt>
                <c:pt idx="857">
                  <c:v>0.85700000000000098</c:v>
                </c:pt>
                <c:pt idx="858">
                  <c:v>0.85800000000000098</c:v>
                </c:pt>
                <c:pt idx="859">
                  <c:v>0.85900000000000098</c:v>
                </c:pt>
                <c:pt idx="860">
                  <c:v>0.86000000000000099</c:v>
                </c:pt>
                <c:pt idx="861">
                  <c:v>0.86100000000000099</c:v>
                </c:pt>
                <c:pt idx="862">
                  <c:v>0.86200000000000099</c:v>
                </c:pt>
                <c:pt idx="863">
                  <c:v>0.86300000000000099</c:v>
                </c:pt>
                <c:pt idx="864">
                  <c:v>0.86400000000000099</c:v>
                </c:pt>
                <c:pt idx="865">
                  <c:v>0.86500000000000099</c:v>
                </c:pt>
                <c:pt idx="866">
                  <c:v>0.86600000000000099</c:v>
                </c:pt>
                <c:pt idx="867">
                  <c:v>0.86700000000000099</c:v>
                </c:pt>
                <c:pt idx="868">
                  <c:v>0.86800000000000099</c:v>
                </c:pt>
                <c:pt idx="869">
                  <c:v>0.86900000000000099</c:v>
                </c:pt>
                <c:pt idx="870">
                  <c:v>0.87000000000000099</c:v>
                </c:pt>
                <c:pt idx="871">
                  <c:v>0.871000000000001</c:v>
                </c:pt>
                <c:pt idx="872">
                  <c:v>0.872000000000001</c:v>
                </c:pt>
                <c:pt idx="873">
                  <c:v>0.873000000000001</c:v>
                </c:pt>
                <c:pt idx="874">
                  <c:v>0.874000000000001</c:v>
                </c:pt>
                <c:pt idx="875">
                  <c:v>0.875000000000001</c:v>
                </c:pt>
                <c:pt idx="876">
                  <c:v>0.876000000000001</c:v>
                </c:pt>
                <c:pt idx="877">
                  <c:v>0.877000000000001</c:v>
                </c:pt>
                <c:pt idx="878">
                  <c:v>0.878000000000001</c:v>
                </c:pt>
                <c:pt idx="879">
                  <c:v>0.879000000000001</c:v>
                </c:pt>
                <c:pt idx="880">
                  <c:v>0.880000000000001</c:v>
                </c:pt>
                <c:pt idx="881">
                  <c:v>0.881000000000001</c:v>
                </c:pt>
                <c:pt idx="882">
                  <c:v>0.88200000000000101</c:v>
                </c:pt>
                <c:pt idx="883">
                  <c:v>0.88300000000000101</c:v>
                </c:pt>
                <c:pt idx="884">
                  <c:v>0.88400000000000101</c:v>
                </c:pt>
                <c:pt idx="885">
                  <c:v>0.88500000000000101</c:v>
                </c:pt>
                <c:pt idx="886">
                  <c:v>0.88600000000000101</c:v>
                </c:pt>
                <c:pt idx="887">
                  <c:v>0.88700000000000101</c:v>
                </c:pt>
                <c:pt idx="888">
                  <c:v>0.88800000000000101</c:v>
                </c:pt>
                <c:pt idx="889">
                  <c:v>0.88900000000000101</c:v>
                </c:pt>
                <c:pt idx="890">
                  <c:v>0.89000000000000101</c:v>
                </c:pt>
                <c:pt idx="891">
                  <c:v>0.89100000000000101</c:v>
                </c:pt>
                <c:pt idx="892">
                  <c:v>0.89200000000000101</c:v>
                </c:pt>
                <c:pt idx="893">
                  <c:v>0.89300000000000102</c:v>
                </c:pt>
                <c:pt idx="894">
                  <c:v>0.89400000000000102</c:v>
                </c:pt>
                <c:pt idx="895">
                  <c:v>0.89500000000000102</c:v>
                </c:pt>
                <c:pt idx="896">
                  <c:v>0.89600000000000102</c:v>
                </c:pt>
                <c:pt idx="897">
                  <c:v>0.89700000000000102</c:v>
                </c:pt>
                <c:pt idx="898">
                  <c:v>0.89800000000000102</c:v>
                </c:pt>
                <c:pt idx="899">
                  <c:v>0.89900000000000102</c:v>
                </c:pt>
                <c:pt idx="900">
                  <c:v>0.90000000000000102</c:v>
                </c:pt>
                <c:pt idx="901">
                  <c:v>0.90100000000000102</c:v>
                </c:pt>
                <c:pt idx="902">
                  <c:v>0.90200000000000102</c:v>
                </c:pt>
                <c:pt idx="903">
                  <c:v>0.90300000000000102</c:v>
                </c:pt>
                <c:pt idx="904">
                  <c:v>0.90400000000000102</c:v>
                </c:pt>
                <c:pt idx="905">
                  <c:v>0.90500000000000103</c:v>
                </c:pt>
                <c:pt idx="906">
                  <c:v>0.90600000000000103</c:v>
                </c:pt>
                <c:pt idx="907">
                  <c:v>0.90700000000000103</c:v>
                </c:pt>
                <c:pt idx="908">
                  <c:v>0.90800000000000103</c:v>
                </c:pt>
                <c:pt idx="909">
                  <c:v>0.90900000000000103</c:v>
                </c:pt>
                <c:pt idx="910">
                  <c:v>0.91000000000000103</c:v>
                </c:pt>
                <c:pt idx="911">
                  <c:v>0.91100000000000103</c:v>
                </c:pt>
                <c:pt idx="912">
                  <c:v>0.91200000000000103</c:v>
                </c:pt>
                <c:pt idx="913">
                  <c:v>0.91300000000000103</c:v>
                </c:pt>
                <c:pt idx="914">
                  <c:v>0.91400000000000103</c:v>
                </c:pt>
                <c:pt idx="915">
                  <c:v>0.91500000000000103</c:v>
                </c:pt>
                <c:pt idx="916">
                  <c:v>0.91600000000000104</c:v>
                </c:pt>
                <c:pt idx="917">
                  <c:v>0.91700000000000104</c:v>
                </c:pt>
                <c:pt idx="918">
                  <c:v>0.91800000000000104</c:v>
                </c:pt>
                <c:pt idx="919">
                  <c:v>0.91900000000000104</c:v>
                </c:pt>
                <c:pt idx="920">
                  <c:v>0.92000000000000104</c:v>
                </c:pt>
                <c:pt idx="921">
                  <c:v>0.92100000000000104</c:v>
                </c:pt>
                <c:pt idx="922">
                  <c:v>0.92200000000000104</c:v>
                </c:pt>
                <c:pt idx="923">
                  <c:v>0.92300000000000104</c:v>
                </c:pt>
                <c:pt idx="924">
                  <c:v>0.92400000000000104</c:v>
                </c:pt>
                <c:pt idx="925">
                  <c:v>0.92500000000000104</c:v>
                </c:pt>
                <c:pt idx="926">
                  <c:v>0.92600000000000104</c:v>
                </c:pt>
                <c:pt idx="927">
                  <c:v>0.92700000000000105</c:v>
                </c:pt>
                <c:pt idx="928">
                  <c:v>0.92800000000000105</c:v>
                </c:pt>
                <c:pt idx="929">
                  <c:v>0.92900000000000105</c:v>
                </c:pt>
                <c:pt idx="930">
                  <c:v>0.93000000000000105</c:v>
                </c:pt>
                <c:pt idx="931">
                  <c:v>0.93100000000000105</c:v>
                </c:pt>
                <c:pt idx="932">
                  <c:v>0.93200000000000105</c:v>
                </c:pt>
                <c:pt idx="933">
                  <c:v>0.93300000000000105</c:v>
                </c:pt>
                <c:pt idx="934">
                  <c:v>0.93400000000000105</c:v>
                </c:pt>
                <c:pt idx="935">
                  <c:v>0.93500000000000105</c:v>
                </c:pt>
                <c:pt idx="936">
                  <c:v>0.93600000000000105</c:v>
                </c:pt>
                <c:pt idx="937">
                  <c:v>0.93700000000000105</c:v>
                </c:pt>
                <c:pt idx="938">
                  <c:v>0.93800000000000106</c:v>
                </c:pt>
                <c:pt idx="939">
                  <c:v>0.93900000000000095</c:v>
                </c:pt>
                <c:pt idx="940">
                  <c:v>0.94000000000000095</c:v>
                </c:pt>
                <c:pt idx="941">
                  <c:v>0.94100000000000095</c:v>
                </c:pt>
                <c:pt idx="942">
                  <c:v>0.94200000000000095</c:v>
                </c:pt>
                <c:pt idx="943">
                  <c:v>0.94300000000000095</c:v>
                </c:pt>
                <c:pt idx="944">
                  <c:v>0.94400000000000095</c:v>
                </c:pt>
                <c:pt idx="945">
                  <c:v>0.94500000000000095</c:v>
                </c:pt>
                <c:pt idx="946">
                  <c:v>0.94600000000000095</c:v>
                </c:pt>
                <c:pt idx="947">
                  <c:v>0.94700000000000095</c:v>
                </c:pt>
                <c:pt idx="948">
                  <c:v>0.94800000000000095</c:v>
                </c:pt>
                <c:pt idx="949">
                  <c:v>0.94900000000000095</c:v>
                </c:pt>
                <c:pt idx="950">
                  <c:v>0.95000000000000095</c:v>
                </c:pt>
                <c:pt idx="951">
                  <c:v>0.95100000000000096</c:v>
                </c:pt>
                <c:pt idx="952">
                  <c:v>0.95200000000000096</c:v>
                </c:pt>
                <c:pt idx="953">
                  <c:v>0.95300000000000096</c:v>
                </c:pt>
                <c:pt idx="954">
                  <c:v>0.95400000000000096</c:v>
                </c:pt>
                <c:pt idx="955">
                  <c:v>0.95500000000000096</c:v>
                </c:pt>
                <c:pt idx="956">
                  <c:v>0.95600000000000096</c:v>
                </c:pt>
                <c:pt idx="957">
                  <c:v>0.95700000000000096</c:v>
                </c:pt>
                <c:pt idx="958">
                  <c:v>0.95800000000000096</c:v>
                </c:pt>
                <c:pt idx="959">
                  <c:v>0.95900000000000096</c:v>
                </c:pt>
                <c:pt idx="960">
                  <c:v>0.96000000000000096</c:v>
                </c:pt>
                <c:pt idx="961">
                  <c:v>0.96100000000000096</c:v>
                </c:pt>
                <c:pt idx="962">
                  <c:v>0.96200000000000097</c:v>
                </c:pt>
                <c:pt idx="963">
                  <c:v>0.96300000000000097</c:v>
                </c:pt>
                <c:pt idx="964">
                  <c:v>0.96400000000000097</c:v>
                </c:pt>
                <c:pt idx="965">
                  <c:v>0.96500000000000097</c:v>
                </c:pt>
                <c:pt idx="966">
                  <c:v>0.96600000000000097</c:v>
                </c:pt>
                <c:pt idx="967">
                  <c:v>0.96700000000000097</c:v>
                </c:pt>
                <c:pt idx="968">
                  <c:v>0.96800000000000097</c:v>
                </c:pt>
                <c:pt idx="969">
                  <c:v>0.96900000000000097</c:v>
                </c:pt>
                <c:pt idx="970">
                  <c:v>0.97000000000000097</c:v>
                </c:pt>
                <c:pt idx="971">
                  <c:v>0.97100000000000097</c:v>
                </c:pt>
                <c:pt idx="972">
                  <c:v>0.97200000000000097</c:v>
                </c:pt>
                <c:pt idx="973">
                  <c:v>0.97300000000000098</c:v>
                </c:pt>
                <c:pt idx="974">
                  <c:v>0.97400000000000098</c:v>
                </c:pt>
                <c:pt idx="975">
                  <c:v>0.97500000000000098</c:v>
                </c:pt>
                <c:pt idx="976">
                  <c:v>0.97600000000000098</c:v>
                </c:pt>
                <c:pt idx="977">
                  <c:v>0.97700000000000098</c:v>
                </c:pt>
                <c:pt idx="978">
                  <c:v>0.97800000000000098</c:v>
                </c:pt>
                <c:pt idx="979">
                  <c:v>0.97900000000000098</c:v>
                </c:pt>
                <c:pt idx="980">
                  <c:v>0.98000000000000098</c:v>
                </c:pt>
                <c:pt idx="981">
                  <c:v>0.98100000000000098</c:v>
                </c:pt>
                <c:pt idx="982">
                  <c:v>0.98200000000000098</c:v>
                </c:pt>
                <c:pt idx="983">
                  <c:v>0.98300000000000098</c:v>
                </c:pt>
                <c:pt idx="984">
                  <c:v>0.98400000000000098</c:v>
                </c:pt>
                <c:pt idx="985">
                  <c:v>0.98500000000000099</c:v>
                </c:pt>
                <c:pt idx="986">
                  <c:v>0.98600000000000099</c:v>
                </c:pt>
                <c:pt idx="987">
                  <c:v>0.98700000000000099</c:v>
                </c:pt>
                <c:pt idx="988">
                  <c:v>0.98800000000000099</c:v>
                </c:pt>
                <c:pt idx="989">
                  <c:v>0.98900000000000099</c:v>
                </c:pt>
                <c:pt idx="990">
                  <c:v>0.99000000000000099</c:v>
                </c:pt>
                <c:pt idx="991">
                  <c:v>0.99100000000000099</c:v>
                </c:pt>
                <c:pt idx="992">
                  <c:v>0.99200000000000099</c:v>
                </c:pt>
                <c:pt idx="993">
                  <c:v>0.99300000000000099</c:v>
                </c:pt>
                <c:pt idx="994">
                  <c:v>0.99400000000000099</c:v>
                </c:pt>
                <c:pt idx="995">
                  <c:v>0.99500000000000099</c:v>
                </c:pt>
                <c:pt idx="996">
                  <c:v>0.996000000000001</c:v>
                </c:pt>
                <c:pt idx="997">
                  <c:v>0.997000000000001</c:v>
                </c:pt>
                <c:pt idx="998">
                  <c:v>0.998000000000001</c:v>
                </c:pt>
                <c:pt idx="999">
                  <c:v>0.999000000000001</c:v>
                </c:pt>
                <c:pt idx="1000">
                  <c:v>1</c:v>
                </c:pt>
                <c:pt idx="1001">
                  <c:v>1.0009999999999999</c:v>
                </c:pt>
                <c:pt idx="1002">
                  <c:v>1.002</c:v>
                </c:pt>
                <c:pt idx="1003">
                  <c:v>1.0029999999999999</c:v>
                </c:pt>
                <c:pt idx="1004">
                  <c:v>1.004</c:v>
                </c:pt>
                <c:pt idx="1005">
                  <c:v>1.0049999999999999</c:v>
                </c:pt>
                <c:pt idx="1006">
                  <c:v>1.006</c:v>
                </c:pt>
                <c:pt idx="1007">
                  <c:v>1.0069999999999999</c:v>
                </c:pt>
                <c:pt idx="1008">
                  <c:v>1.008</c:v>
                </c:pt>
                <c:pt idx="1009">
                  <c:v>1.0089999999999999</c:v>
                </c:pt>
                <c:pt idx="1010">
                  <c:v>1.01</c:v>
                </c:pt>
                <c:pt idx="1011">
                  <c:v>1.0109999999999999</c:v>
                </c:pt>
                <c:pt idx="1012">
                  <c:v>1.012</c:v>
                </c:pt>
                <c:pt idx="1013">
                  <c:v>1.0129999999999999</c:v>
                </c:pt>
                <c:pt idx="1014">
                  <c:v>1.014</c:v>
                </c:pt>
                <c:pt idx="1015">
                  <c:v>1.0149999999999999</c:v>
                </c:pt>
                <c:pt idx="1016">
                  <c:v>1.016</c:v>
                </c:pt>
                <c:pt idx="1017">
                  <c:v>1.0169999999999999</c:v>
                </c:pt>
                <c:pt idx="1018">
                  <c:v>1.018</c:v>
                </c:pt>
                <c:pt idx="1019">
                  <c:v>1.0189999999999999</c:v>
                </c:pt>
                <c:pt idx="1020">
                  <c:v>1.02</c:v>
                </c:pt>
                <c:pt idx="1021">
                  <c:v>1.0209999999999999</c:v>
                </c:pt>
                <c:pt idx="1022">
                  <c:v>1.022</c:v>
                </c:pt>
                <c:pt idx="1023">
                  <c:v>1.0229999999999999</c:v>
                </c:pt>
                <c:pt idx="1024">
                  <c:v>1.024</c:v>
                </c:pt>
                <c:pt idx="1025">
                  <c:v>1.0249999999999999</c:v>
                </c:pt>
                <c:pt idx="1026">
                  <c:v>1.026</c:v>
                </c:pt>
                <c:pt idx="1027">
                  <c:v>1.0269999999999999</c:v>
                </c:pt>
                <c:pt idx="1028">
                  <c:v>1.028</c:v>
                </c:pt>
                <c:pt idx="1029">
                  <c:v>1.0289999999999999</c:v>
                </c:pt>
                <c:pt idx="1030">
                  <c:v>1.03</c:v>
                </c:pt>
                <c:pt idx="1031">
                  <c:v>1.0309999999999999</c:v>
                </c:pt>
                <c:pt idx="1032">
                  <c:v>1.032</c:v>
                </c:pt>
                <c:pt idx="1033">
                  <c:v>1.0329999999999999</c:v>
                </c:pt>
                <c:pt idx="1034">
                  <c:v>1.034</c:v>
                </c:pt>
                <c:pt idx="1035">
                  <c:v>1.0349999999999999</c:v>
                </c:pt>
                <c:pt idx="1036">
                  <c:v>1.036</c:v>
                </c:pt>
                <c:pt idx="1037">
                  <c:v>1.0369999999999999</c:v>
                </c:pt>
                <c:pt idx="1038">
                  <c:v>1.038</c:v>
                </c:pt>
                <c:pt idx="1039">
                  <c:v>1.0389999999999999</c:v>
                </c:pt>
                <c:pt idx="1040">
                  <c:v>1.04</c:v>
                </c:pt>
                <c:pt idx="1041">
                  <c:v>1.0409999999999999</c:v>
                </c:pt>
                <c:pt idx="1042">
                  <c:v>1.042</c:v>
                </c:pt>
                <c:pt idx="1043">
                  <c:v>1.0429999999999999</c:v>
                </c:pt>
                <c:pt idx="1044">
                  <c:v>1.044</c:v>
                </c:pt>
                <c:pt idx="1045">
                  <c:v>1.0449999999999999</c:v>
                </c:pt>
                <c:pt idx="1046">
                  <c:v>1.046</c:v>
                </c:pt>
                <c:pt idx="1047">
                  <c:v>1.0469999999999999</c:v>
                </c:pt>
                <c:pt idx="1048">
                  <c:v>1.048</c:v>
                </c:pt>
                <c:pt idx="1049">
                  <c:v>1.0489999999999999</c:v>
                </c:pt>
                <c:pt idx="1050">
                  <c:v>1.05</c:v>
                </c:pt>
                <c:pt idx="1051">
                  <c:v>1.0509999999999999</c:v>
                </c:pt>
                <c:pt idx="1052">
                  <c:v>1.052</c:v>
                </c:pt>
                <c:pt idx="1053">
                  <c:v>1.0529999999999999</c:v>
                </c:pt>
                <c:pt idx="1054">
                  <c:v>1.054</c:v>
                </c:pt>
                <c:pt idx="1055">
                  <c:v>1.0549999999999999</c:v>
                </c:pt>
                <c:pt idx="1056">
                  <c:v>1.056</c:v>
                </c:pt>
                <c:pt idx="1057">
                  <c:v>1.0569999999999999</c:v>
                </c:pt>
                <c:pt idx="1058">
                  <c:v>1.0580000000000001</c:v>
                </c:pt>
                <c:pt idx="1059">
                  <c:v>1.0589999999999999</c:v>
                </c:pt>
                <c:pt idx="1060">
                  <c:v>1.06</c:v>
                </c:pt>
                <c:pt idx="1061">
                  <c:v>1.0609999999999999</c:v>
                </c:pt>
                <c:pt idx="1062">
                  <c:v>1.0620000000000001</c:v>
                </c:pt>
                <c:pt idx="1063">
                  <c:v>1.0629999999999999</c:v>
                </c:pt>
                <c:pt idx="1064">
                  <c:v>1.0640000000000001</c:v>
                </c:pt>
                <c:pt idx="1065">
                  <c:v>1.0649999999999999</c:v>
                </c:pt>
                <c:pt idx="1066">
                  <c:v>1.0660000000000001</c:v>
                </c:pt>
                <c:pt idx="1067">
                  <c:v>1.0669999999999999</c:v>
                </c:pt>
                <c:pt idx="1068">
                  <c:v>1.0680000000000001</c:v>
                </c:pt>
                <c:pt idx="1069">
                  <c:v>1.069</c:v>
                </c:pt>
                <c:pt idx="1070">
                  <c:v>1.07</c:v>
                </c:pt>
                <c:pt idx="1071">
                  <c:v>1.071</c:v>
                </c:pt>
                <c:pt idx="1072">
                  <c:v>1.0720000000000001</c:v>
                </c:pt>
                <c:pt idx="1073">
                  <c:v>1.073</c:v>
                </c:pt>
                <c:pt idx="1074">
                  <c:v>1.0740000000000001</c:v>
                </c:pt>
                <c:pt idx="1075">
                  <c:v>1.075</c:v>
                </c:pt>
                <c:pt idx="1076">
                  <c:v>1.0760000000000001</c:v>
                </c:pt>
                <c:pt idx="1077">
                  <c:v>1.077</c:v>
                </c:pt>
                <c:pt idx="1078">
                  <c:v>1.0780000000000001</c:v>
                </c:pt>
                <c:pt idx="1079">
                  <c:v>1.079</c:v>
                </c:pt>
                <c:pt idx="1080">
                  <c:v>1.08</c:v>
                </c:pt>
                <c:pt idx="1081">
                  <c:v>1.081</c:v>
                </c:pt>
                <c:pt idx="1082">
                  <c:v>1.0820000000000001</c:v>
                </c:pt>
                <c:pt idx="1083">
                  <c:v>1.083</c:v>
                </c:pt>
                <c:pt idx="1084">
                  <c:v>1.0840000000000001</c:v>
                </c:pt>
                <c:pt idx="1085">
                  <c:v>1.085</c:v>
                </c:pt>
                <c:pt idx="1086">
                  <c:v>1.0860000000000001</c:v>
                </c:pt>
                <c:pt idx="1087">
                  <c:v>1.087</c:v>
                </c:pt>
                <c:pt idx="1088">
                  <c:v>1.0880000000000001</c:v>
                </c:pt>
                <c:pt idx="1089">
                  <c:v>1.089</c:v>
                </c:pt>
                <c:pt idx="1090">
                  <c:v>1.0900000000000001</c:v>
                </c:pt>
                <c:pt idx="1091">
                  <c:v>1.091</c:v>
                </c:pt>
                <c:pt idx="1092">
                  <c:v>1.0920000000000001</c:v>
                </c:pt>
                <c:pt idx="1093">
                  <c:v>1.093</c:v>
                </c:pt>
                <c:pt idx="1094">
                  <c:v>1.0940000000000001</c:v>
                </c:pt>
                <c:pt idx="1095">
                  <c:v>1.095</c:v>
                </c:pt>
                <c:pt idx="1096">
                  <c:v>1.0960000000000001</c:v>
                </c:pt>
                <c:pt idx="1097">
                  <c:v>1.097</c:v>
                </c:pt>
                <c:pt idx="1098">
                  <c:v>1.0980000000000001</c:v>
                </c:pt>
                <c:pt idx="1099">
                  <c:v>1.099</c:v>
                </c:pt>
                <c:pt idx="1100">
                  <c:v>1.1000000000000001</c:v>
                </c:pt>
                <c:pt idx="1101">
                  <c:v>1.101</c:v>
                </c:pt>
                <c:pt idx="1102">
                  <c:v>1.1020000000000001</c:v>
                </c:pt>
                <c:pt idx="1103">
                  <c:v>1.103</c:v>
                </c:pt>
                <c:pt idx="1104">
                  <c:v>1.1040000000000001</c:v>
                </c:pt>
                <c:pt idx="1105">
                  <c:v>1.105</c:v>
                </c:pt>
                <c:pt idx="1106">
                  <c:v>1.1060000000000001</c:v>
                </c:pt>
                <c:pt idx="1107">
                  <c:v>1.107</c:v>
                </c:pt>
                <c:pt idx="1108">
                  <c:v>1.1080000000000001</c:v>
                </c:pt>
                <c:pt idx="1109">
                  <c:v>1.109</c:v>
                </c:pt>
                <c:pt idx="1110">
                  <c:v>1.1100000000000001</c:v>
                </c:pt>
                <c:pt idx="1111">
                  <c:v>1.111</c:v>
                </c:pt>
                <c:pt idx="1112">
                  <c:v>1.1120000000000001</c:v>
                </c:pt>
                <c:pt idx="1113">
                  <c:v>1.113</c:v>
                </c:pt>
                <c:pt idx="1114">
                  <c:v>1.1140000000000001</c:v>
                </c:pt>
                <c:pt idx="1115">
                  <c:v>1.115</c:v>
                </c:pt>
                <c:pt idx="1116">
                  <c:v>1.1160000000000001</c:v>
                </c:pt>
                <c:pt idx="1117">
                  <c:v>1.117</c:v>
                </c:pt>
                <c:pt idx="1118">
                  <c:v>1.1180000000000001</c:v>
                </c:pt>
                <c:pt idx="1119">
                  <c:v>1.119</c:v>
                </c:pt>
                <c:pt idx="1120">
                  <c:v>1.1200000000000001</c:v>
                </c:pt>
                <c:pt idx="1121">
                  <c:v>1.121</c:v>
                </c:pt>
                <c:pt idx="1122">
                  <c:v>1.1220000000000001</c:v>
                </c:pt>
                <c:pt idx="1123">
                  <c:v>1.123</c:v>
                </c:pt>
                <c:pt idx="1124">
                  <c:v>1.1240000000000001</c:v>
                </c:pt>
                <c:pt idx="1125">
                  <c:v>1.125</c:v>
                </c:pt>
                <c:pt idx="1126">
                  <c:v>1.1259999999999999</c:v>
                </c:pt>
                <c:pt idx="1127">
                  <c:v>1.127</c:v>
                </c:pt>
                <c:pt idx="1128">
                  <c:v>1.1279999999999999</c:v>
                </c:pt>
                <c:pt idx="1129">
                  <c:v>1.129</c:v>
                </c:pt>
                <c:pt idx="1130">
                  <c:v>1.1299999999999999</c:v>
                </c:pt>
                <c:pt idx="1131">
                  <c:v>1.131</c:v>
                </c:pt>
                <c:pt idx="1132">
                  <c:v>1.1319999999999999</c:v>
                </c:pt>
                <c:pt idx="1133">
                  <c:v>1.133</c:v>
                </c:pt>
                <c:pt idx="1134">
                  <c:v>1.1339999999999999</c:v>
                </c:pt>
                <c:pt idx="1135">
                  <c:v>1.135</c:v>
                </c:pt>
                <c:pt idx="1136">
                  <c:v>1.1359999999999999</c:v>
                </c:pt>
                <c:pt idx="1137">
                  <c:v>1.137</c:v>
                </c:pt>
                <c:pt idx="1138">
                  <c:v>1.1379999999999999</c:v>
                </c:pt>
                <c:pt idx="1139">
                  <c:v>1.139</c:v>
                </c:pt>
                <c:pt idx="1140">
                  <c:v>1.1399999999999999</c:v>
                </c:pt>
                <c:pt idx="1141">
                  <c:v>1.141</c:v>
                </c:pt>
                <c:pt idx="1142">
                  <c:v>1.1419999999999999</c:v>
                </c:pt>
                <c:pt idx="1143">
                  <c:v>1.143</c:v>
                </c:pt>
                <c:pt idx="1144">
                  <c:v>1.1439999999999999</c:v>
                </c:pt>
                <c:pt idx="1145">
                  <c:v>1.145</c:v>
                </c:pt>
                <c:pt idx="1146">
                  <c:v>1.1459999999999999</c:v>
                </c:pt>
                <c:pt idx="1147">
                  <c:v>1.147</c:v>
                </c:pt>
                <c:pt idx="1148">
                  <c:v>1.1479999999999999</c:v>
                </c:pt>
                <c:pt idx="1149">
                  <c:v>1.149</c:v>
                </c:pt>
                <c:pt idx="1150">
                  <c:v>1.1499999999999999</c:v>
                </c:pt>
                <c:pt idx="1151">
                  <c:v>1.151</c:v>
                </c:pt>
                <c:pt idx="1152">
                  <c:v>1.1519999999999999</c:v>
                </c:pt>
                <c:pt idx="1153">
                  <c:v>1.153</c:v>
                </c:pt>
                <c:pt idx="1154">
                  <c:v>1.1539999999999999</c:v>
                </c:pt>
                <c:pt idx="1155">
                  <c:v>1.155</c:v>
                </c:pt>
                <c:pt idx="1156">
                  <c:v>1.1559999999999999</c:v>
                </c:pt>
                <c:pt idx="1157">
                  <c:v>1.157</c:v>
                </c:pt>
                <c:pt idx="1158">
                  <c:v>1.1579999999999999</c:v>
                </c:pt>
                <c:pt idx="1159">
                  <c:v>1.159</c:v>
                </c:pt>
                <c:pt idx="1160">
                  <c:v>1.1599999999999999</c:v>
                </c:pt>
                <c:pt idx="1161">
                  <c:v>1.161</c:v>
                </c:pt>
                <c:pt idx="1162">
                  <c:v>1.1619999999999999</c:v>
                </c:pt>
                <c:pt idx="1163">
                  <c:v>1.163</c:v>
                </c:pt>
                <c:pt idx="1164">
                  <c:v>1.1639999999999999</c:v>
                </c:pt>
                <c:pt idx="1165">
                  <c:v>1.165</c:v>
                </c:pt>
                <c:pt idx="1166">
                  <c:v>1.1659999999999999</c:v>
                </c:pt>
                <c:pt idx="1167">
                  <c:v>1.167</c:v>
                </c:pt>
                <c:pt idx="1168">
                  <c:v>1.1679999999999999</c:v>
                </c:pt>
                <c:pt idx="1169">
                  <c:v>1.169</c:v>
                </c:pt>
                <c:pt idx="1170">
                  <c:v>1.17</c:v>
                </c:pt>
                <c:pt idx="1171">
                  <c:v>1.171</c:v>
                </c:pt>
                <c:pt idx="1172">
                  <c:v>1.1719999999999999</c:v>
                </c:pt>
                <c:pt idx="1173">
                  <c:v>1.173</c:v>
                </c:pt>
                <c:pt idx="1174">
                  <c:v>1.1739999999999999</c:v>
                </c:pt>
                <c:pt idx="1175">
                  <c:v>1.175</c:v>
                </c:pt>
                <c:pt idx="1176">
                  <c:v>1.1759999999999999</c:v>
                </c:pt>
                <c:pt idx="1177">
                  <c:v>1.177</c:v>
                </c:pt>
                <c:pt idx="1178">
                  <c:v>1.1779999999999999</c:v>
                </c:pt>
                <c:pt idx="1179">
                  <c:v>1.179</c:v>
                </c:pt>
                <c:pt idx="1180">
                  <c:v>1.18</c:v>
                </c:pt>
                <c:pt idx="1181">
                  <c:v>1.181</c:v>
                </c:pt>
                <c:pt idx="1182">
                  <c:v>1.1819999999999999</c:v>
                </c:pt>
                <c:pt idx="1183">
                  <c:v>1.1830000000000001</c:v>
                </c:pt>
                <c:pt idx="1184">
                  <c:v>1.1839999999999999</c:v>
                </c:pt>
                <c:pt idx="1185">
                  <c:v>1.1850000000000001</c:v>
                </c:pt>
                <c:pt idx="1186">
                  <c:v>1.1859999999999999</c:v>
                </c:pt>
                <c:pt idx="1187">
                  <c:v>1.1870000000000001</c:v>
                </c:pt>
                <c:pt idx="1188">
                  <c:v>1.1879999999999999</c:v>
                </c:pt>
                <c:pt idx="1189">
                  <c:v>1.1890000000000001</c:v>
                </c:pt>
                <c:pt idx="1190">
                  <c:v>1.19</c:v>
                </c:pt>
                <c:pt idx="1191">
                  <c:v>1.1910000000000001</c:v>
                </c:pt>
                <c:pt idx="1192">
                  <c:v>1.1919999999999999</c:v>
                </c:pt>
                <c:pt idx="1193">
                  <c:v>1.1930000000000001</c:v>
                </c:pt>
                <c:pt idx="1194">
                  <c:v>1.194</c:v>
                </c:pt>
                <c:pt idx="1195">
                  <c:v>1.1950000000000001</c:v>
                </c:pt>
                <c:pt idx="1196">
                  <c:v>1.196</c:v>
                </c:pt>
                <c:pt idx="1197">
                  <c:v>1.1970000000000001</c:v>
                </c:pt>
                <c:pt idx="1198">
                  <c:v>1.198</c:v>
                </c:pt>
                <c:pt idx="1199">
                  <c:v>1.1990000000000001</c:v>
                </c:pt>
                <c:pt idx="1200">
                  <c:v>1.2</c:v>
                </c:pt>
                <c:pt idx="1201">
                  <c:v>1.2010000000000001</c:v>
                </c:pt>
                <c:pt idx="1202">
                  <c:v>1.202</c:v>
                </c:pt>
                <c:pt idx="1203">
                  <c:v>1.2030000000000001</c:v>
                </c:pt>
                <c:pt idx="1204">
                  <c:v>1.204</c:v>
                </c:pt>
                <c:pt idx="1205">
                  <c:v>1.2050000000000001</c:v>
                </c:pt>
                <c:pt idx="1206">
                  <c:v>1.206</c:v>
                </c:pt>
                <c:pt idx="1207">
                  <c:v>1.2070000000000001</c:v>
                </c:pt>
                <c:pt idx="1208">
                  <c:v>1.208</c:v>
                </c:pt>
                <c:pt idx="1209">
                  <c:v>1.2090000000000001</c:v>
                </c:pt>
                <c:pt idx="1210">
                  <c:v>1.21</c:v>
                </c:pt>
                <c:pt idx="1211">
                  <c:v>1.2110000000000001</c:v>
                </c:pt>
                <c:pt idx="1212">
                  <c:v>1.212</c:v>
                </c:pt>
                <c:pt idx="1213">
                  <c:v>1.2130000000000001</c:v>
                </c:pt>
                <c:pt idx="1214">
                  <c:v>1.214</c:v>
                </c:pt>
                <c:pt idx="1215">
                  <c:v>1.2150000000000001</c:v>
                </c:pt>
                <c:pt idx="1216">
                  <c:v>1.216</c:v>
                </c:pt>
                <c:pt idx="1217">
                  <c:v>1.2170000000000001</c:v>
                </c:pt>
                <c:pt idx="1218">
                  <c:v>1.218</c:v>
                </c:pt>
                <c:pt idx="1219">
                  <c:v>1.2190000000000001</c:v>
                </c:pt>
                <c:pt idx="1220">
                  <c:v>1.22</c:v>
                </c:pt>
                <c:pt idx="1221">
                  <c:v>1.2210000000000001</c:v>
                </c:pt>
                <c:pt idx="1222">
                  <c:v>1.222</c:v>
                </c:pt>
                <c:pt idx="1223">
                  <c:v>1.2230000000000001</c:v>
                </c:pt>
                <c:pt idx="1224">
                  <c:v>1.224</c:v>
                </c:pt>
                <c:pt idx="1225">
                  <c:v>1.2250000000000001</c:v>
                </c:pt>
                <c:pt idx="1226">
                  <c:v>1.226</c:v>
                </c:pt>
                <c:pt idx="1227">
                  <c:v>1.2270000000000001</c:v>
                </c:pt>
                <c:pt idx="1228">
                  <c:v>1.228</c:v>
                </c:pt>
                <c:pt idx="1229">
                  <c:v>1.2290000000000001</c:v>
                </c:pt>
                <c:pt idx="1230">
                  <c:v>1.23</c:v>
                </c:pt>
                <c:pt idx="1231">
                  <c:v>1.2310000000000001</c:v>
                </c:pt>
                <c:pt idx="1232">
                  <c:v>1.232</c:v>
                </c:pt>
                <c:pt idx="1233">
                  <c:v>1.2330000000000001</c:v>
                </c:pt>
                <c:pt idx="1234">
                  <c:v>1.234</c:v>
                </c:pt>
                <c:pt idx="1235">
                  <c:v>1.2350000000000001</c:v>
                </c:pt>
                <c:pt idx="1236">
                  <c:v>1.236</c:v>
                </c:pt>
                <c:pt idx="1237">
                  <c:v>1.2370000000000001</c:v>
                </c:pt>
                <c:pt idx="1238">
                  <c:v>1.238</c:v>
                </c:pt>
                <c:pt idx="1239">
                  <c:v>1.2390000000000001</c:v>
                </c:pt>
                <c:pt idx="1240">
                  <c:v>1.24</c:v>
                </c:pt>
                <c:pt idx="1241">
                  <c:v>1.2410000000000001</c:v>
                </c:pt>
                <c:pt idx="1242">
                  <c:v>1.242</c:v>
                </c:pt>
                <c:pt idx="1243">
                  <c:v>1.2430000000000001</c:v>
                </c:pt>
                <c:pt idx="1244">
                  <c:v>1.244</c:v>
                </c:pt>
                <c:pt idx="1245">
                  <c:v>1.2450000000000001</c:v>
                </c:pt>
                <c:pt idx="1246">
                  <c:v>1.246</c:v>
                </c:pt>
                <c:pt idx="1247">
                  <c:v>1.2470000000000001</c:v>
                </c:pt>
                <c:pt idx="1248">
                  <c:v>1.248</c:v>
                </c:pt>
                <c:pt idx="1249">
                  <c:v>1.2490000000000001</c:v>
                </c:pt>
                <c:pt idx="1250">
                  <c:v>1.25</c:v>
                </c:pt>
                <c:pt idx="1251">
                  <c:v>1.2509999999999999</c:v>
                </c:pt>
                <c:pt idx="1252">
                  <c:v>1.252</c:v>
                </c:pt>
                <c:pt idx="1253">
                  <c:v>1.2529999999999999</c:v>
                </c:pt>
                <c:pt idx="1254">
                  <c:v>1.254</c:v>
                </c:pt>
                <c:pt idx="1255">
                  <c:v>1.2549999999999999</c:v>
                </c:pt>
                <c:pt idx="1256">
                  <c:v>1.256</c:v>
                </c:pt>
                <c:pt idx="1257">
                  <c:v>1.2569999999999999</c:v>
                </c:pt>
                <c:pt idx="1258">
                  <c:v>1.258</c:v>
                </c:pt>
                <c:pt idx="1259">
                  <c:v>1.2589999999999999</c:v>
                </c:pt>
                <c:pt idx="1260">
                  <c:v>1.26</c:v>
                </c:pt>
                <c:pt idx="1261">
                  <c:v>1.2609999999999999</c:v>
                </c:pt>
                <c:pt idx="1262">
                  <c:v>1.262</c:v>
                </c:pt>
                <c:pt idx="1263">
                  <c:v>1.2629999999999999</c:v>
                </c:pt>
                <c:pt idx="1264">
                  <c:v>1.264</c:v>
                </c:pt>
                <c:pt idx="1265">
                  <c:v>1.2649999999999999</c:v>
                </c:pt>
                <c:pt idx="1266">
                  <c:v>1.266</c:v>
                </c:pt>
                <c:pt idx="1267">
                  <c:v>1.2669999999999999</c:v>
                </c:pt>
                <c:pt idx="1268">
                  <c:v>1.268</c:v>
                </c:pt>
                <c:pt idx="1269">
                  <c:v>1.2689999999999999</c:v>
                </c:pt>
                <c:pt idx="1270">
                  <c:v>1.27</c:v>
                </c:pt>
                <c:pt idx="1271">
                  <c:v>1.2709999999999999</c:v>
                </c:pt>
                <c:pt idx="1272">
                  <c:v>1.272</c:v>
                </c:pt>
                <c:pt idx="1273">
                  <c:v>1.2729999999999999</c:v>
                </c:pt>
                <c:pt idx="1274">
                  <c:v>1.274</c:v>
                </c:pt>
                <c:pt idx="1275">
                  <c:v>1.2749999999999999</c:v>
                </c:pt>
                <c:pt idx="1276">
                  <c:v>1.276</c:v>
                </c:pt>
                <c:pt idx="1277">
                  <c:v>1.2769999999999999</c:v>
                </c:pt>
                <c:pt idx="1278">
                  <c:v>1.278</c:v>
                </c:pt>
                <c:pt idx="1279">
                  <c:v>1.2789999999999999</c:v>
                </c:pt>
                <c:pt idx="1280">
                  <c:v>1.28</c:v>
                </c:pt>
                <c:pt idx="1281">
                  <c:v>1.2809999999999999</c:v>
                </c:pt>
                <c:pt idx="1282">
                  <c:v>1.282</c:v>
                </c:pt>
                <c:pt idx="1283">
                  <c:v>1.2829999999999999</c:v>
                </c:pt>
                <c:pt idx="1284">
                  <c:v>1.284</c:v>
                </c:pt>
                <c:pt idx="1285">
                  <c:v>1.2849999999999999</c:v>
                </c:pt>
                <c:pt idx="1286">
                  <c:v>1.286</c:v>
                </c:pt>
                <c:pt idx="1287">
                  <c:v>1.2869999999999999</c:v>
                </c:pt>
                <c:pt idx="1288">
                  <c:v>1.288</c:v>
                </c:pt>
                <c:pt idx="1289">
                  <c:v>1.2889999999999999</c:v>
                </c:pt>
                <c:pt idx="1290">
                  <c:v>1.29</c:v>
                </c:pt>
                <c:pt idx="1291">
                  <c:v>1.2909999999999999</c:v>
                </c:pt>
                <c:pt idx="1292">
                  <c:v>1.292</c:v>
                </c:pt>
                <c:pt idx="1293">
                  <c:v>1.2929999999999999</c:v>
                </c:pt>
                <c:pt idx="1294">
                  <c:v>1.294</c:v>
                </c:pt>
                <c:pt idx="1295">
                  <c:v>1.2949999999999999</c:v>
                </c:pt>
                <c:pt idx="1296">
                  <c:v>1.296</c:v>
                </c:pt>
                <c:pt idx="1297">
                  <c:v>1.2969999999999999</c:v>
                </c:pt>
                <c:pt idx="1298">
                  <c:v>1.298</c:v>
                </c:pt>
                <c:pt idx="1299">
                  <c:v>1.2989999999999999</c:v>
                </c:pt>
                <c:pt idx="1300">
                  <c:v>1.3</c:v>
                </c:pt>
                <c:pt idx="1301">
                  <c:v>1.3009999999999999</c:v>
                </c:pt>
                <c:pt idx="1302">
                  <c:v>1.302</c:v>
                </c:pt>
                <c:pt idx="1303">
                  <c:v>1.3029999999999999</c:v>
                </c:pt>
                <c:pt idx="1304">
                  <c:v>1.304</c:v>
                </c:pt>
                <c:pt idx="1305">
                  <c:v>1.3049999999999999</c:v>
                </c:pt>
                <c:pt idx="1306">
                  <c:v>1.306</c:v>
                </c:pt>
                <c:pt idx="1307">
                  <c:v>1.3069999999999999</c:v>
                </c:pt>
                <c:pt idx="1308">
                  <c:v>1.3080000000000001</c:v>
                </c:pt>
                <c:pt idx="1309">
                  <c:v>1.3089999999999999</c:v>
                </c:pt>
                <c:pt idx="1310">
                  <c:v>1.31</c:v>
                </c:pt>
                <c:pt idx="1311">
                  <c:v>1.3109999999999999</c:v>
                </c:pt>
                <c:pt idx="1312">
                  <c:v>1.3120000000000001</c:v>
                </c:pt>
                <c:pt idx="1313">
                  <c:v>1.3129999999999999</c:v>
                </c:pt>
                <c:pt idx="1314">
                  <c:v>1.3140000000000001</c:v>
                </c:pt>
                <c:pt idx="1315">
                  <c:v>1.3149999999999999</c:v>
                </c:pt>
                <c:pt idx="1316">
                  <c:v>1.3160000000000001</c:v>
                </c:pt>
                <c:pt idx="1317">
                  <c:v>1.3169999999999999</c:v>
                </c:pt>
                <c:pt idx="1318">
                  <c:v>1.3180000000000001</c:v>
                </c:pt>
                <c:pt idx="1319">
                  <c:v>1.319</c:v>
                </c:pt>
                <c:pt idx="1320">
                  <c:v>1.32</c:v>
                </c:pt>
                <c:pt idx="1321">
                  <c:v>1.321</c:v>
                </c:pt>
                <c:pt idx="1322">
                  <c:v>1.3220000000000001</c:v>
                </c:pt>
                <c:pt idx="1323">
                  <c:v>1.323</c:v>
                </c:pt>
                <c:pt idx="1324">
                  <c:v>1.3240000000000001</c:v>
                </c:pt>
                <c:pt idx="1325">
                  <c:v>1.325</c:v>
                </c:pt>
                <c:pt idx="1326">
                  <c:v>1.3260000000000001</c:v>
                </c:pt>
                <c:pt idx="1327">
                  <c:v>1.327</c:v>
                </c:pt>
                <c:pt idx="1328">
                  <c:v>1.3280000000000001</c:v>
                </c:pt>
                <c:pt idx="1329">
                  <c:v>1.329</c:v>
                </c:pt>
                <c:pt idx="1330">
                  <c:v>1.33</c:v>
                </c:pt>
                <c:pt idx="1331">
                  <c:v>1.331</c:v>
                </c:pt>
                <c:pt idx="1332">
                  <c:v>1.3320000000000001</c:v>
                </c:pt>
                <c:pt idx="1333">
                  <c:v>1.333</c:v>
                </c:pt>
                <c:pt idx="1334">
                  <c:v>1.3340000000000001</c:v>
                </c:pt>
                <c:pt idx="1335">
                  <c:v>1.335</c:v>
                </c:pt>
                <c:pt idx="1336">
                  <c:v>1.3360000000000001</c:v>
                </c:pt>
                <c:pt idx="1337">
                  <c:v>1.337</c:v>
                </c:pt>
                <c:pt idx="1338">
                  <c:v>1.3380000000000001</c:v>
                </c:pt>
                <c:pt idx="1339">
                  <c:v>1.339</c:v>
                </c:pt>
                <c:pt idx="1340">
                  <c:v>1.34</c:v>
                </c:pt>
                <c:pt idx="1341">
                  <c:v>1.341</c:v>
                </c:pt>
                <c:pt idx="1342">
                  <c:v>1.3420000000000001</c:v>
                </c:pt>
                <c:pt idx="1343">
                  <c:v>1.343</c:v>
                </c:pt>
                <c:pt idx="1344">
                  <c:v>1.3440000000000001</c:v>
                </c:pt>
                <c:pt idx="1345">
                  <c:v>1.345</c:v>
                </c:pt>
                <c:pt idx="1346">
                  <c:v>1.3460000000000001</c:v>
                </c:pt>
                <c:pt idx="1347">
                  <c:v>1.347</c:v>
                </c:pt>
                <c:pt idx="1348">
                  <c:v>1.3480000000000001</c:v>
                </c:pt>
                <c:pt idx="1349">
                  <c:v>1.349</c:v>
                </c:pt>
                <c:pt idx="1350">
                  <c:v>1.35</c:v>
                </c:pt>
                <c:pt idx="1351">
                  <c:v>1.351</c:v>
                </c:pt>
                <c:pt idx="1352">
                  <c:v>1.3520000000000001</c:v>
                </c:pt>
                <c:pt idx="1353">
                  <c:v>1.353</c:v>
                </c:pt>
                <c:pt idx="1354">
                  <c:v>1.3540000000000001</c:v>
                </c:pt>
                <c:pt idx="1355">
                  <c:v>1.355</c:v>
                </c:pt>
                <c:pt idx="1356">
                  <c:v>1.3560000000000001</c:v>
                </c:pt>
                <c:pt idx="1357">
                  <c:v>1.357</c:v>
                </c:pt>
                <c:pt idx="1358">
                  <c:v>1.3580000000000001</c:v>
                </c:pt>
                <c:pt idx="1359">
                  <c:v>1.359</c:v>
                </c:pt>
                <c:pt idx="1360">
                  <c:v>1.36</c:v>
                </c:pt>
                <c:pt idx="1361">
                  <c:v>1.361</c:v>
                </c:pt>
                <c:pt idx="1362">
                  <c:v>1.3620000000000001</c:v>
                </c:pt>
                <c:pt idx="1363">
                  <c:v>1.363</c:v>
                </c:pt>
                <c:pt idx="1364">
                  <c:v>1.3640000000000001</c:v>
                </c:pt>
                <c:pt idx="1365">
                  <c:v>1.365</c:v>
                </c:pt>
                <c:pt idx="1366">
                  <c:v>1.3660000000000001</c:v>
                </c:pt>
                <c:pt idx="1367">
                  <c:v>1.367</c:v>
                </c:pt>
                <c:pt idx="1368">
                  <c:v>1.3680000000000001</c:v>
                </c:pt>
                <c:pt idx="1369">
                  <c:v>1.369</c:v>
                </c:pt>
                <c:pt idx="1370">
                  <c:v>1.37</c:v>
                </c:pt>
                <c:pt idx="1371">
                  <c:v>1.371</c:v>
                </c:pt>
                <c:pt idx="1372">
                  <c:v>1.3720000000000001</c:v>
                </c:pt>
                <c:pt idx="1373">
                  <c:v>1.373</c:v>
                </c:pt>
                <c:pt idx="1374">
                  <c:v>1.3740000000000001</c:v>
                </c:pt>
                <c:pt idx="1375">
                  <c:v>1.375</c:v>
                </c:pt>
                <c:pt idx="1376">
                  <c:v>1.3759999999999999</c:v>
                </c:pt>
                <c:pt idx="1377">
                  <c:v>1.377</c:v>
                </c:pt>
                <c:pt idx="1378">
                  <c:v>1.3779999999999999</c:v>
                </c:pt>
                <c:pt idx="1379">
                  <c:v>1.379</c:v>
                </c:pt>
                <c:pt idx="1380">
                  <c:v>1.38</c:v>
                </c:pt>
                <c:pt idx="1381">
                  <c:v>1.381</c:v>
                </c:pt>
                <c:pt idx="1382">
                  <c:v>1.3819999999999999</c:v>
                </c:pt>
                <c:pt idx="1383">
                  <c:v>1.383</c:v>
                </c:pt>
                <c:pt idx="1384">
                  <c:v>1.3839999999999999</c:v>
                </c:pt>
                <c:pt idx="1385">
                  <c:v>1.385</c:v>
                </c:pt>
                <c:pt idx="1386">
                  <c:v>1.3859999999999999</c:v>
                </c:pt>
                <c:pt idx="1387">
                  <c:v>1.387</c:v>
                </c:pt>
                <c:pt idx="1388">
                  <c:v>1.3879999999999999</c:v>
                </c:pt>
                <c:pt idx="1389">
                  <c:v>1.389</c:v>
                </c:pt>
                <c:pt idx="1390">
                  <c:v>1.39</c:v>
                </c:pt>
                <c:pt idx="1391">
                  <c:v>1.391</c:v>
                </c:pt>
                <c:pt idx="1392">
                  <c:v>1.3919999999999999</c:v>
                </c:pt>
                <c:pt idx="1393">
                  <c:v>1.393</c:v>
                </c:pt>
                <c:pt idx="1394">
                  <c:v>1.3939999999999999</c:v>
                </c:pt>
                <c:pt idx="1395">
                  <c:v>1.395</c:v>
                </c:pt>
                <c:pt idx="1396">
                  <c:v>1.3959999999999999</c:v>
                </c:pt>
                <c:pt idx="1397">
                  <c:v>1.397</c:v>
                </c:pt>
                <c:pt idx="1398">
                  <c:v>1.3979999999999999</c:v>
                </c:pt>
                <c:pt idx="1399">
                  <c:v>1.399</c:v>
                </c:pt>
                <c:pt idx="1400">
                  <c:v>1.4</c:v>
                </c:pt>
                <c:pt idx="1401">
                  <c:v>1.401</c:v>
                </c:pt>
                <c:pt idx="1402">
                  <c:v>1.4019999999999999</c:v>
                </c:pt>
                <c:pt idx="1403">
                  <c:v>1.403</c:v>
                </c:pt>
                <c:pt idx="1404">
                  <c:v>1.4039999999999999</c:v>
                </c:pt>
                <c:pt idx="1405">
                  <c:v>1.405</c:v>
                </c:pt>
                <c:pt idx="1406">
                  <c:v>1.4059999999999999</c:v>
                </c:pt>
                <c:pt idx="1407">
                  <c:v>1.407</c:v>
                </c:pt>
                <c:pt idx="1408">
                  <c:v>1.4079999999999999</c:v>
                </c:pt>
                <c:pt idx="1409">
                  <c:v>1.409</c:v>
                </c:pt>
                <c:pt idx="1410">
                  <c:v>1.41</c:v>
                </c:pt>
                <c:pt idx="1411">
                  <c:v>1.411</c:v>
                </c:pt>
                <c:pt idx="1412">
                  <c:v>1.4119999999999999</c:v>
                </c:pt>
                <c:pt idx="1413">
                  <c:v>1.413</c:v>
                </c:pt>
                <c:pt idx="1414">
                  <c:v>1.4139999999999999</c:v>
                </c:pt>
                <c:pt idx="1415">
                  <c:v>1.415</c:v>
                </c:pt>
                <c:pt idx="1416">
                  <c:v>1.4159999999999999</c:v>
                </c:pt>
                <c:pt idx="1417">
                  <c:v>1.417</c:v>
                </c:pt>
                <c:pt idx="1418">
                  <c:v>1.4179999999999999</c:v>
                </c:pt>
                <c:pt idx="1419">
                  <c:v>1.419</c:v>
                </c:pt>
                <c:pt idx="1420">
                  <c:v>1.42</c:v>
                </c:pt>
                <c:pt idx="1421">
                  <c:v>1.421</c:v>
                </c:pt>
                <c:pt idx="1422">
                  <c:v>1.4219999999999999</c:v>
                </c:pt>
                <c:pt idx="1423">
                  <c:v>1.423</c:v>
                </c:pt>
                <c:pt idx="1424">
                  <c:v>1.4239999999999999</c:v>
                </c:pt>
                <c:pt idx="1425">
                  <c:v>1.425</c:v>
                </c:pt>
                <c:pt idx="1426">
                  <c:v>1.4259999999999999</c:v>
                </c:pt>
                <c:pt idx="1427">
                  <c:v>1.427</c:v>
                </c:pt>
                <c:pt idx="1428">
                  <c:v>1.4279999999999999</c:v>
                </c:pt>
                <c:pt idx="1429">
                  <c:v>1.429</c:v>
                </c:pt>
                <c:pt idx="1430">
                  <c:v>1.43</c:v>
                </c:pt>
                <c:pt idx="1431">
                  <c:v>1.431</c:v>
                </c:pt>
                <c:pt idx="1432">
                  <c:v>1.4319999999999999</c:v>
                </c:pt>
                <c:pt idx="1433">
                  <c:v>1.4330000000000001</c:v>
                </c:pt>
                <c:pt idx="1434">
                  <c:v>1.4339999999999999</c:v>
                </c:pt>
                <c:pt idx="1435">
                  <c:v>1.4350000000000001</c:v>
                </c:pt>
                <c:pt idx="1436">
                  <c:v>1.4359999999999999</c:v>
                </c:pt>
                <c:pt idx="1437">
                  <c:v>1.4370000000000001</c:v>
                </c:pt>
                <c:pt idx="1438">
                  <c:v>1.4379999999999999</c:v>
                </c:pt>
                <c:pt idx="1439">
                  <c:v>1.4390000000000001</c:v>
                </c:pt>
                <c:pt idx="1440">
                  <c:v>1.44</c:v>
                </c:pt>
                <c:pt idx="1441">
                  <c:v>1.4410000000000001</c:v>
                </c:pt>
                <c:pt idx="1442">
                  <c:v>1.4419999999999999</c:v>
                </c:pt>
                <c:pt idx="1443">
                  <c:v>1.4430000000000001</c:v>
                </c:pt>
                <c:pt idx="1444">
                  <c:v>1.444</c:v>
                </c:pt>
                <c:pt idx="1445">
                  <c:v>1.4450000000000001</c:v>
                </c:pt>
                <c:pt idx="1446">
                  <c:v>1.446</c:v>
                </c:pt>
                <c:pt idx="1447">
                  <c:v>1.4470000000000001</c:v>
                </c:pt>
                <c:pt idx="1448">
                  <c:v>1.448</c:v>
                </c:pt>
                <c:pt idx="1449">
                  <c:v>1.4490000000000001</c:v>
                </c:pt>
                <c:pt idx="1450">
                  <c:v>1.45</c:v>
                </c:pt>
                <c:pt idx="1451">
                  <c:v>1.4510000000000001</c:v>
                </c:pt>
                <c:pt idx="1452">
                  <c:v>1.452</c:v>
                </c:pt>
                <c:pt idx="1453">
                  <c:v>1.4530000000000001</c:v>
                </c:pt>
                <c:pt idx="1454">
                  <c:v>1.454</c:v>
                </c:pt>
                <c:pt idx="1455">
                  <c:v>1.4550000000000001</c:v>
                </c:pt>
                <c:pt idx="1456">
                  <c:v>1.456</c:v>
                </c:pt>
                <c:pt idx="1457">
                  <c:v>1.4570000000000001</c:v>
                </c:pt>
                <c:pt idx="1458">
                  <c:v>1.458</c:v>
                </c:pt>
                <c:pt idx="1459">
                  <c:v>1.4590000000000001</c:v>
                </c:pt>
                <c:pt idx="1460">
                  <c:v>1.46</c:v>
                </c:pt>
                <c:pt idx="1461">
                  <c:v>1.4610000000000001</c:v>
                </c:pt>
                <c:pt idx="1462">
                  <c:v>1.462</c:v>
                </c:pt>
                <c:pt idx="1463">
                  <c:v>1.4630000000000001</c:v>
                </c:pt>
                <c:pt idx="1464">
                  <c:v>1.464</c:v>
                </c:pt>
                <c:pt idx="1465">
                  <c:v>1.4650000000000001</c:v>
                </c:pt>
                <c:pt idx="1466">
                  <c:v>1.466</c:v>
                </c:pt>
                <c:pt idx="1467">
                  <c:v>1.4670000000000001</c:v>
                </c:pt>
                <c:pt idx="1468">
                  <c:v>1.468</c:v>
                </c:pt>
                <c:pt idx="1469">
                  <c:v>1.4690000000000001</c:v>
                </c:pt>
                <c:pt idx="1470">
                  <c:v>1.47</c:v>
                </c:pt>
                <c:pt idx="1471">
                  <c:v>1.4710000000000001</c:v>
                </c:pt>
                <c:pt idx="1472">
                  <c:v>1.472</c:v>
                </c:pt>
                <c:pt idx="1473">
                  <c:v>1.4730000000000001</c:v>
                </c:pt>
                <c:pt idx="1474">
                  <c:v>1.474</c:v>
                </c:pt>
                <c:pt idx="1475">
                  <c:v>1.4750000000000001</c:v>
                </c:pt>
                <c:pt idx="1476">
                  <c:v>1.476</c:v>
                </c:pt>
                <c:pt idx="1477">
                  <c:v>1.4770000000000001</c:v>
                </c:pt>
                <c:pt idx="1478">
                  <c:v>1.478</c:v>
                </c:pt>
                <c:pt idx="1479">
                  <c:v>1.4790000000000001</c:v>
                </c:pt>
                <c:pt idx="1480">
                  <c:v>1.48</c:v>
                </c:pt>
                <c:pt idx="1481">
                  <c:v>1.4810000000000001</c:v>
                </c:pt>
                <c:pt idx="1482">
                  <c:v>1.482</c:v>
                </c:pt>
                <c:pt idx="1483">
                  <c:v>1.4830000000000001</c:v>
                </c:pt>
                <c:pt idx="1484">
                  <c:v>1.484</c:v>
                </c:pt>
                <c:pt idx="1485">
                  <c:v>1.4850000000000001</c:v>
                </c:pt>
                <c:pt idx="1486">
                  <c:v>1.486</c:v>
                </c:pt>
                <c:pt idx="1487">
                  <c:v>1.4870000000000001</c:v>
                </c:pt>
                <c:pt idx="1488">
                  <c:v>1.488</c:v>
                </c:pt>
                <c:pt idx="1489">
                  <c:v>1.4890000000000001</c:v>
                </c:pt>
                <c:pt idx="1490">
                  <c:v>1.49</c:v>
                </c:pt>
                <c:pt idx="1491">
                  <c:v>1.4910000000000001</c:v>
                </c:pt>
                <c:pt idx="1492">
                  <c:v>1.492</c:v>
                </c:pt>
                <c:pt idx="1493">
                  <c:v>1.4930000000000001</c:v>
                </c:pt>
                <c:pt idx="1494">
                  <c:v>1.494</c:v>
                </c:pt>
                <c:pt idx="1495">
                  <c:v>1.4950000000000001</c:v>
                </c:pt>
                <c:pt idx="1496">
                  <c:v>1.496</c:v>
                </c:pt>
                <c:pt idx="1497">
                  <c:v>1.4970000000000001</c:v>
                </c:pt>
                <c:pt idx="1498">
                  <c:v>1.498</c:v>
                </c:pt>
                <c:pt idx="1499">
                  <c:v>1.4990000000000001</c:v>
                </c:pt>
                <c:pt idx="1500">
                  <c:v>1.5</c:v>
                </c:pt>
                <c:pt idx="1501">
                  <c:v>1.5009999999999999</c:v>
                </c:pt>
                <c:pt idx="1502">
                  <c:v>1.502</c:v>
                </c:pt>
                <c:pt idx="1503">
                  <c:v>1.5029999999999999</c:v>
                </c:pt>
                <c:pt idx="1504">
                  <c:v>1.504</c:v>
                </c:pt>
                <c:pt idx="1505">
                  <c:v>1.5049999999999999</c:v>
                </c:pt>
                <c:pt idx="1506">
                  <c:v>1.506</c:v>
                </c:pt>
                <c:pt idx="1507">
                  <c:v>1.5069999999999999</c:v>
                </c:pt>
                <c:pt idx="1508">
                  <c:v>1.508</c:v>
                </c:pt>
                <c:pt idx="1509">
                  <c:v>1.5089999999999999</c:v>
                </c:pt>
                <c:pt idx="1510">
                  <c:v>1.51</c:v>
                </c:pt>
                <c:pt idx="1511">
                  <c:v>1.5109999999999999</c:v>
                </c:pt>
                <c:pt idx="1512">
                  <c:v>1.512</c:v>
                </c:pt>
                <c:pt idx="1513">
                  <c:v>1.5129999999999999</c:v>
                </c:pt>
                <c:pt idx="1514">
                  <c:v>1.514</c:v>
                </c:pt>
                <c:pt idx="1515">
                  <c:v>1.5149999999999999</c:v>
                </c:pt>
                <c:pt idx="1516">
                  <c:v>1.516</c:v>
                </c:pt>
                <c:pt idx="1517">
                  <c:v>1.5169999999999999</c:v>
                </c:pt>
                <c:pt idx="1518">
                  <c:v>1.518</c:v>
                </c:pt>
                <c:pt idx="1519">
                  <c:v>1.5189999999999999</c:v>
                </c:pt>
                <c:pt idx="1520">
                  <c:v>1.52</c:v>
                </c:pt>
                <c:pt idx="1521">
                  <c:v>1.5209999999999999</c:v>
                </c:pt>
                <c:pt idx="1522">
                  <c:v>1.522</c:v>
                </c:pt>
                <c:pt idx="1523">
                  <c:v>1.5229999999999999</c:v>
                </c:pt>
                <c:pt idx="1524">
                  <c:v>1.524</c:v>
                </c:pt>
                <c:pt idx="1525">
                  <c:v>1.5249999999999999</c:v>
                </c:pt>
                <c:pt idx="1526">
                  <c:v>1.526</c:v>
                </c:pt>
                <c:pt idx="1527">
                  <c:v>1.5269999999999999</c:v>
                </c:pt>
                <c:pt idx="1528">
                  <c:v>1.528</c:v>
                </c:pt>
                <c:pt idx="1529">
                  <c:v>1.5289999999999999</c:v>
                </c:pt>
                <c:pt idx="1530">
                  <c:v>1.53</c:v>
                </c:pt>
                <c:pt idx="1531">
                  <c:v>1.5309999999999999</c:v>
                </c:pt>
                <c:pt idx="1532">
                  <c:v>1.532</c:v>
                </c:pt>
                <c:pt idx="1533">
                  <c:v>1.5329999999999999</c:v>
                </c:pt>
                <c:pt idx="1534">
                  <c:v>1.534</c:v>
                </c:pt>
                <c:pt idx="1535">
                  <c:v>1.5349999999999999</c:v>
                </c:pt>
                <c:pt idx="1536">
                  <c:v>1.536</c:v>
                </c:pt>
                <c:pt idx="1537">
                  <c:v>1.5369999999999999</c:v>
                </c:pt>
                <c:pt idx="1538">
                  <c:v>1.538</c:v>
                </c:pt>
                <c:pt idx="1539">
                  <c:v>1.5389999999999999</c:v>
                </c:pt>
                <c:pt idx="1540">
                  <c:v>1.54</c:v>
                </c:pt>
                <c:pt idx="1541">
                  <c:v>1.5409999999999999</c:v>
                </c:pt>
                <c:pt idx="1542">
                  <c:v>1.542</c:v>
                </c:pt>
                <c:pt idx="1543">
                  <c:v>1.5429999999999999</c:v>
                </c:pt>
                <c:pt idx="1544">
                  <c:v>1.544</c:v>
                </c:pt>
                <c:pt idx="1545">
                  <c:v>1.5449999999999999</c:v>
                </c:pt>
                <c:pt idx="1546">
                  <c:v>1.546</c:v>
                </c:pt>
                <c:pt idx="1547">
                  <c:v>1.5469999999999999</c:v>
                </c:pt>
                <c:pt idx="1548">
                  <c:v>1.548</c:v>
                </c:pt>
                <c:pt idx="1549">
                  <c:v>1.5489999999999999</c:v>
                </c:pt>
                <c:pt idx="1550">
                  <c:v>1.55</c:v>
                </c:pt>
                <c:pt idx="1551">
                  <c:v>1.5509999999999999</c:v>
                </c:pt>
                <c:pt idx="1552">
                  <c:v>1.552</c:v>
                </c:pt>
                <c:pt idx="1553">
                  <c:v>1.5529999999999999</c:v>
                </c:pt>
                <c:pt idx="1554">
                  <c:v>1.554</c:v>
                </c:pt>
                <c:pt idx="1555">
                  <c:v>1.5549999999999999</c:v>
                </c:pt>
                <c:pt idx="1556">
                  <c:v>1.556</c:v>
                </c:pt>
                <c:pt idx="1557">
                  <c:v>1.5569999999999999</c:v>
                </c:pt>
                <c:pt idx="1558">
                  <c:v>1.5580000000000001</c:v>
                </c:pt>
                <c:pt idx="1559">
                  <c:v>1.5589999999999999</c:v>
                </c:pt>
                <c:pt idx="1560">
                  <c:v>1.56</c:v>
                </c:pt>
                <c:pt idx="1561">
                  <c:v>1.5609999999999999</c:v>
                </c:pt>
                <c:pt idx="1562">
                  <c:v>1.5620000000000001</c:v>
                </c:pt>
                <c:pt idx="1563">
                  <c:v>1.5629999999999999</c:v>
                </c:pt>
                <c:pt idx="1564">
                  <c:v>1.5640000000000001</c:v>
                </c:pt>
                <c:pt idx="1565">
                  <c:v>1.5649999999999999</c:v>
                </c:pt>
                <c:pt idx="1566">
                  <c:v>1.5660000000000001</c:v>
                </c:pt>
                <c:pt idx="1567">
                  <c:v>1.5669999999999999</c:v>
                </c:pt>
                <c:pt idx="1568">
                  <c:v>1.5680000000000001</c:v>
                </c:pt>
                <c:pt idx="1569">
                  <c:v>1.569</c:v>
                </c:pt>
                <c:pt idx="1570">
                  <c:v>1.57</c:v>
                </c:pt>
                <c:pt idx="1571">
                  <c:v>1.571</c:v>
                </c:pt>
                <c:pt idx="1572">
                  <c:v>1.5720000000000001</c:v>
                </c:pt>
                <c:pt idx="1573">
                  <c:v>1.573</c:v>
                </c:pt>
                <c:pt idx="1574">
                  <c:v>1.5740000000000001</c:v>
                </c:pt>
                <c:pt idx="1575">
                  <c:v>1.575</c:v>
                </c:pt>
                <c:pt idx="1576">
                  <c:v>1.5760000000000001</c:v>
                </c:pt>
                <c:pt idx="1577">
                  <c:v>1.577</c:v>
                </c:pt>
                <c:pt idx="1578">
                  <c:v>1.5780000000000001</c:v>
                </c:pt>
                <c:pt idx="1579">
                  <c:v>1.579</c:v>
                </c:pt>
                <c:pt idx="1580">
                  <c:v>1.58</c:v>
                </c:pt>
                <c:pt idx="1581">
                  <c:v>1.581</c:v>
                </c:pt>
                <c:pt idx="1582">
                  <c:v>1.5820000000000001</c:v>
                </c:pt>
                <c:pt idx="1583">
                  <c:v>1.583</c:v>
                </c:pt>
                <c:pt idx="1584">
                  <c:v>1.5840000000000001</c:v>
                </c:pt>
                <c:pt idx="1585">
                  <c:v>1.585</c:v>
                </c:pt>
                <c:pt idx="1586">
                  <c:v>1.5860000000000001</c:v>
                </c:pt>
                <c:pt idx="1587">
                  <c:v>1.587</c:v>
                </c:pt>
                <c:pt idx="1588">
                  <c:v>1.5880000000000001</c:v>
                </c:pt>
                <c:pt idx="1589">
                  <c:v>1.589</c:v>
                </c:pt>
                <c:pt idx="1590">
                  <c:v>1.59</c:v>
                </c:pt>
                <c:pt idx="1591">
                  <c:v>1.591</c:v>
                </c:pt>
                <c:pt idx="1592">
                  <c:v>1.5920000000000001</c:v>
                </c:pt>
                <c:pt idx="1593">
                  <c:v>1.593</c:v>
                </c:pt>
                <c:pt idx="1594">
                  <c:v>1.5940000000000001</c:v>
                </c:pt>
                <c:pt idx="1595">
                  <c:v>1.595</c:v>
                </c:pt>
                <c:pt idx="1596">
                  <c:v>1.5960000000000001</c:v>
                </c:pt>
                <c:pt idx="1597">
                  <c:v>1.597</c:v>
                </c:pt>
                <c:pt idx="1598">
                  <c:v>1.5980000000000001</c:v>
                </c:pt>
                <c:pt idx="1599">
                  <c:v>1.599</c:v>
                </c:pt>
                <c:pt idx="1600">
                  <c:v>1.6</c:v>
                </c:pt>
                <c:pt idx="1601">
                  <c:v>1.601</c:v>
                </c:pt>
                <c:pt idx="1602">
                  <c:v>1.6020000000000001</c:v>
                </c:pt>
                <c:pt idx="1603">
                  <c:v>1.603</c:v>
                </c:pt>
                <c:pt idx="1604">
                  <c:v>1.6040000000000001</c:v>
                </c:pt>
                <c:pt idx="1605">
                  <c:v>1.605</c:v>
                </c:pt>
                <c:pt idx="1606">
                  <c:v>1.6060000000000001</c:v>
                </c:pt>
                <c:pt idx="1607">
                  <c:v>1.607</c:v>
                </c:pt>
                <c:pt idx="1608">
                  <c:v>1.6080000000000001</c:v>
                </c:pt>
                <c:pt idx="1609">
                  <c:v>1.609</c:v>
                </c:pt>
                <c:pt idx="1610">
                  <c:v>1.61</c:v>
                </c:pt>
                <c:pt idx="1611">
                  <c:v>1.611</c:v>
                </c:pt>
                <c:pt idx="1612">
                  <c:v>1.6120000000000001</c:v>
                </c:pt>
                <c:pt idx="1613">
                  <c:v>1.613</c:v>
                </c:pt>
                <c:pt idx="1614">
                  <c:v>1.6140000000000001</c:v>
                </c:pt>
                <c:pt idx="1615">
                  <c:v>1.615</c:v>
                </c:pt>
                <c:pt idx="1616">
                  <c:v>1.6160000000000001</c:v>
                </c:pt>
                <c:pt idx="1617">
                  <c:v>1.617</c:v>
                </c:pt>
                <c:pt idx="1618">
                  <c:v>1.6180000000000001</c:v>
                </c:pt>
                <c:pt idx="1619">
                  <c:v>1.619</c:v>
                </c:pt>
                <c:pt idx="1620">
                  <c:v>1.62</c:v>
                </c:pt>
                <c:pt idx="1621">
                  <c:v>1.621</c:v>
                </c:pt>
                <c:pt idx="1622">
                  <c:v>1.6220000000000001</c:v>
                </c:pt>
                <c:pt idx="1623">
                  <c:v>1.623</c:v>
                </c:pt>
                <c:pt idx="1624">
                  <c:v>1.6240000000000001</c:v>
                </c:pt>
                <c:pt idx="1625">
                  <c:v>1.625</c:v>
                </c:pt>
                <c:pt idx="1626">
                  <c:v>1.6259999999999999</c:v>
                </c:pt>
                <c:pt idx="1627">
                  <c:v>1.627</c:v>
                </c:pt>
                <c:pt idx="1628">
                  <c:v>1.6279999999999999</c:v>
                </c:pt>
                <c:pt idx="1629">
                  <c:v>1.629</c:v>
                </c:pt>
                <c:pt idx="1630">
                  <c:v>1.63</c:v>
                </c:pt>
                <c:pt idx="1631">
                  <c:v>1.631</c:v>
                </c:pt>
                <c:pt idx="1632">
                  <c:v>1.6319999999999999</c:v>
                </c:pt>
                <c:pt idx="1633">
                  <c:v>1.633</c:v>
                </c:pt>
                <c:pt idx="1634">
                  <c:v>1.6339999999999999</c:v>
                </c:pt>
                <c:pt idx="1635">
                  <c:v>1.635</c:v>
                </c:pt>
                <c:pt idx="1636">
                  <c:v>1.6359999999999999</c:v>
                </c:pt>
                <c:pt idx="1637">
                  <c:v>1.637</c:v>
                </c:pt>
                <c:pt idx="1638">
                  <c:v>1.6379999999999999</c:v>
                </c:pt>
                <c:pt idx="1639">
                  <c:v>1.639</c:v>
                </c:pt>
                <c:pt idx="1640">
                  <c:v>1.64</c:v>
                </c:pt>
                <c:pt idx="1641">
                  <c:v>1.641</c:v>
                </c:pt>
                <c:pt idx="1642">
                  <c:v>1.6419999999999999</c:v>
                </c:pt>
                <c:pt idx="1643">
                  <c:v>1.643</c:v>
                </c:pt>
                <c:pt idx="1644">
                  <c:v>1.6439999999999999</c:v>
                </c:pt>
                <c:pt idx="1645">
                  <c:v>1.645</c:v>
                </c:pt>
                <c:pt idx="1646">
                  <c:v>1.6459999999999999</c:v>
                </c:pt>
                <c:pt idx="1647">
                  <c:v>1.647</c:v>
                </c:pt>
                <c:pt idx="1648">
                  <c:v>1.6479999999999999</c:v>
                </c:pt>
                <c:pt idx="1649">
                  <c:v>1.649</c:v>
                </c:pt>
                <c:pt idx="1650">
                  <c:v>1.65</c:v>
                </c:pt>
                <c:pt idx="1651">
                  <c:v>1.651</c:v>
                </c:pt>
                <c:pt idx="1652">
                  <c:v>1.6519999999999999</c:v>
                </c:pt>
                <c:pt idx="1653">
                  <c:v>1.653</c:v>
                </c:pt>
                <c:pt idx="1654">
                  <c:v>1.6539999999999999</c:v>
                </c:pt>
                <c:pt idx="1655">
                  <c:v>1.655</c:v>
                </c:pt>
                <c:pt idx="1656">
                  <c:v>1.6559999999999999</c:v>
                </c:pt>
                <c:pt idx="1657">
                  <c:v>1.657</c:v>
                </c:pt>
                <c:pt idx="1658">
                  <c:v>1.6579999999999999</c:v>
                </c:pt>
                <c:pt idx="1659">
                  <c:v>1.659</c:v>
                </c:pt>
                <c:pt idx="1660">
                  <c:v>1.66</c:v>
                </c:pt>
                <c:pt idx="1661">
                  <c:v>1.661</c:v>
                </c:pt>
                <c:pt idx="1662">
                  <c:v>1.6619999999999999</c:v>
                </c:pt>
                <c:pt idx="1663">
                  <c:v>1.663</c:v>
                </c:pt>
                <c:pt idx="1664">
                  <c:v>1.6639999999999999</c:v>
                </c:pt>
                <c:pt idx="1665">
                  <c:v>1.665</c:v>
                </c:pt>
                <c:pt idx="1666">
                  <c:v>1.6659999999999999</c:v>
                </c:pt>
                <c:pt idx="1667">
                  <c:v>1.667</c:v>
                </c:pt>
                <c:pt idx="1668">
                  <c:v>1.6679999999999999</c:v>
                </c:pt>
                <c:pt idx="1669">
                  <c:v>1.669</c:v>
                </c:pt>
                <c:pt idx="1670">
                  <c:v>1.67</c:v>
                </c:pt>
                <c:pt idx="1671">
                  <c:v>1.671</c:v>
                </c:pt>
                <c:pt idx="1672">
                  <c:v>1.6719999999999999</c:v>
                </c:pt>
                <c:pt idx="1673">
                  <c:v>1.673</c:v>
                </c:pt>
                <c:pt idx="1674">
                  <c:v>1.6739999999999999</c:v>
                </c:pt>
                <c:pt idx="1675">
                  <c:v>1.675</c:v>
                </c:pt>
                <c:pt idx="1676">
                  <c:v>1.6759999999999999</c:v>
                </c:pt>
                <c:pt idx="1677">
                  <c:v>1.677</c:v>
                </c:pt>
                <c:pt idx="1678">
                  <c:v>1.6779999999999999</c:v>
                </c:pt>
                <c:pt idx="1679">
                  <c:v>1.679</c:v>
                </c:pt>
                <c:pt idx="1680">
                  <c:v>1.68</c:v>
                </c:pt>
                <c:pt idx="1681">
                  <c:v>1.681</c:v>
                </c:pt>
                <c:pt idx="1682">
                  <c:v>1.6819999999999999</c:v>
                </c:pt>
                <c:pt idx="1683">
                  <c:v>1.6830000000000001</c:v>
                </c:pt>
                <c:pt idx="1684">
                  <c:v>1.6839999999999999</c:v>
                </c:pt>
                <c:pt idx="1685">
                  <c:v>1.6850000000000001</c:v>
                </c:pt>
                <c:pt idx="1686">
                  <c:v>1.6859999999999999</c:v>
                </c:pt>
                <c:pt idx="1687">
                  <c:v>1.6870000000000001</c:v>
                </c:pt>
                <c:pt idx="1688">
                  <c:v>1.6879999999999999</c:v>
                </c:pt>
                <c:pt idx="1689">
                  <c:v>1.6890000000000001</c:v>
                </c:pt>
                <c:pt idx="1690">
                  <c:v>1.69</c:v>
                </c:pt>
                <c:pt idx="1691">
                  <c:v>1.6910000000000001</c:v>
                </c:pt>
                <c:pt idx="1692">
                  <c:v>1.6919999999999999</c:v>
                </c:pt>
                <c:pt idx="1693">
                  <c:v>1.6930000000000001</c:v>
                </c:pt>
                <c:pt idx="1694">
                  <c:v>1.694</c:v>
                </c:pt>
                <c:pt idx="1695">
                  <c:v>1.6950000000000001</c:v>
                </c:pt>
                <c:pt idx="1696">
                  <c:v>1.696</c:v>
                </c:pt>
                <c:pt idx="1697">
                  <c:v>1.6970000000000001</c:v>
                </c:pt>
                <c:pt idx="1698">
                  <c:v>1.698</c:v>
                </c:pt>
                <c:pt idx="1699">
                  <c:v>1.6990000000000001</c:v>
                </c:pt>
                <c:pt idx="1700">
                  <c:v>1.7</c:v>
                </c:pt>
                <c:pt idx="1701">
                  <c:v>1.7010000000000001</c:v>
                </c:pt>
                <c:pt idx="1702">
                  <c:v>1.702</c:v>
                </c:pt>
                <c:pt idx="1703">
                  <c:v>1.7030000000000001</c:v>
                </c:pt>
                <c:pt idx="1704">
                  <c:v>1.704</c:v>
                </c:pt>
                <c:pt idx="1705">
                  <c:v>1.7050000000000001</c:v>
                </c:pt>
                <c:pt idx="1706">
                  <c:v>1.706</c:v>
                </c:pt>
                <c:pt idx="1707">
                  <c:v>1.7070000000000001</c:v>
                </c:pt>
                <c:pt idx="1708">
                  <c:v>1.708</c:v>
                </c:pt>
                <c:pt idx="1709">
                  <c:v>1.7090000000000001</c:v>
                </c:pt>
                <c:pt idx="1710">
                  <c:v>1.71</c:v>
                </c:pt>
                <c:pt idx="1711">
                  <c:v>1.7110000000000001</c:v>
                </c:pt>
                <c:pt idx="1712">
                  <c:v>1.712</c:v>
                </c:pt>
                <c:pt idx="1713">
                  <c:v>1.7130000000000001</c:v>
                </c:pt>
                <c:pt idx="1714">
                  <c:v>1.714</c:v>
                </c:pt>
                <c:pt idx="1715">
                  <c:v>1.7150000000000001</c:v>
                </c:pt>
                <c:pt idx="1716">
                  <c:v>1.716</c:v>
                </c:pt>
                <c:pt idx="1717">
                  <c:v>1.7170000000000001</c:v>
                </c:pt>
                <c:pt idx="1718">
                  <c:v>1.718</c:v>
                </c:pt>
                <c:pt idx="1719">
                  <c:v>1.7190000000000001</c:v>
                </c:pt>
                <c:pt idx="1720">
                  <c:v>1.72</c:v>
                </c:pt>
                <c:pt idx="1721">
                  <c:v>1.7210000000000001</c:v>
                </c:pt>
                <c:pt idx="1722">
                  <c:v>1.722</c:v>
                </c:pt>
                <c:pt idx="1723">
                  <c:v>1.7230000000000001</c:v>
                </c:pt>
                <c:pt idx="1724">
                  <c:v>1.724</c:v>
                </c:pt>
                <c:pt idx="1725">
                  <c:v>1.7250000000000001</c:v>
                </c:pt>
                <c:pt idx="1726">
                  <c:v>1.726</c:v>
                </c:pt>
                <c:pt idx="1727">
                  <c:v>1.7270000000000001</c:v>
                </c:pt>
                <c:pt idx="1728">
                  <c:v>1.728</c:v>
                </c:pt>
                <c:pt idx="1729">
                  <c:v>1.7290000000000001</c:v>
                </c:pt>
                <c:pt idx="1730">
                  <c:v>1.73</c:v>
                </c:pt>
                <c:pt idx="1731">
                  <c:v>1.7310000000000001</c:v>
                </c:pt>
                <c:pt idx="1732">
                  <c:v>1.732</c:v>
                </c:pt>
                <c:pt idx="1733">
                  <c:v>1.7330000000000001</c:v>
                </c:pt>
                <c:pt idx="1734">
                  <c:v>1.734</c:v>
                </c:pt>
                <c:pt idx="1735">
                  <c:v>1.7350000000000001</c:v>
                </c:pt>
                <c:pt idx="1736">
                  <c:v>1.736</c:v>
                </c:pt>
                <c:pt idx="1737">
                  <c:v>1.7370000000000001</c:v>
                </c:pt>
                <c:pt idx="1738">
                  <c:v>1.738</c:v>
                </c:pt>
                <c:pt idx="1739">
                  <c:v>1.7390000000000001</c:v>
                </c:pt>
                <c:pt idx="1740">
                  <c:v>1.74</c:v>
                </c:pt>
                <c:pt idx="1741">
                  <c:v>1.7410000000000001</c:v>
                </c:pt>
                <c:pt idx="1742">
                  <c:v>1.742</c:v>
                </c:pt>
                <c:pt idx="1743">
                  <c:v>1.7430000000000001</c:v>
                </c:pt>
                <c:pt idx="1744">
                  <c:v>1.744</c:v>
                </c:pt>
                <c:pt idx="1745">
                  <c:v>1.7450000000000001</c:v>
                </c:pt>
                <c:pt idx="1746">
                  <c:v>1.746</c:v>
                </c:pt>
                <c:pt idx="1747">
                  <c:v>1.7470000000000001</c:v>
                </c:pt>
                <c:pt idx="1748">
                  <c:v>1.748</c:v>
                </c:pt>
                <c:pt idx="1749">
                  <c:v>1.7490000000000001</c:v>
                </c:pt>
                <c:pt idx="1750">
                  <c:v>1.75</c:v>
                </c:pt>
                <c:pt idx="1751">
                  <c:v>1.7509999999999999</c:v>
                </c:pt>
                <c:pt idx="1752">
                  <c:v>1.752</c:v>
                </c:pt>
                <c:pt idx="1753">
                  <c:v>1.7529999999999999</c:v>
                </c:pt>
                <c:pt idx="1754">
                  <c:v>1.754</c:v>
                </c:pt>
                <c:pt idx="1755">
                  <c:v>1.7549999999999999</c:v>
                </c:pt>
                <c:pt idx="1756">
                  <c:v>1.756</c:v>
                </c:pt>
                <c:pt idx="1757">
                  <c:v>1.7569999999999999</c:v>
                </c:pt>
                <c:pt idx="1758">
                  <c:v>1.758</c:v>
                </c:pt>
                <c:pt idx="1759">
                  <c:v>1.7589999999999999</c:v>
                </c:pt>
                <c:pt idx="1760">
                  <c:v>1.76</c:v>
                </c:pt>
                <c:pt idx="1761">
                  <c:v>1.7609999999999999</c:v>
                </c:pt>
                <c:pt idx="1762">
                  <c:v>1.762</c:v>
                </c:pt>
                <c:pt idx="1763">
                  <c:v>1.7629999999999999</c:v>
                </c:pt>
                <c:pt idx="1764">
                  <c:v>1.764</c:v>
                </c:pt>
                <c:pt idx="1765">
                  <c:v>1.7649999999999999</c:v>
                </c:pt>
                <c:pt idx="1766">
                  <c:v>1.766</c:v>
                </c:pt>
                <c:pt idx="1767">
                  <c:v>1.7669999999999999</c:v>
                </c:pt>
                <c:pt idx="1768">
                  <c:v>1.768</c:v>
                </c:pt>
                <c:pt idx="1769">
                  <c:v>1.7689999999999999</c:v>
                </c:pt>
                <c:pt idx="1770">
                  <c:v>1.77</c:v>
                </c:pt>
                <c:pt idx="1771">
                  <c:v>1.7709999999999999</c:v>
                </c:pt>
                <c:pt idx="1772">
                  <c:v>1.772</c:v>
                </c:pt>
                <c:pt idx="1773">
                  <c:v>1.7729999999999999</c:v>
                </c:pt>
                <c:pt idx="1774">
                  <c:v>1.774</c:v>
                </c:pt>
                <c:pt idx="1775">
                  <c:v>1.7749999999999999</c:v>
                </c:pt>
                <c:pt idx="1776">
                  <c:v>1.776</c:v>
                </c:pt>
                <c:pt idx="1777">
                  <c:v>1.7769999999999999</c:v>
                </c:pt>
                <c:pt idx="1778">
                  <c:v>1.778</c:v>
                </c:pt>
                <c:pt idx="1779">
                  <c:v>1.7789999999999999</c:v>
                </c:pt>
                <c:pt idx="1780">
                  <c:v>1.78</c:v>
                </c:pt>
                <c:pt idx="1781">
                  <c:v>1.7809999999999999</c:v>
                </c:pt>
                <c:pt idx="1782">
                  <c:v>1.782</c:v>
                </c:pt>
                <c:pt idx="1783">
                  <c:v>1.7829999999999999</c:v>
                </c:pt>
                <c:pt idx="1784">
                  <c:v>1.784</c:v>
                </c:pt>
                <c:pt idx="1785">
                  <c:v>1.7849999999999999</c:v>
                </c:pt>
                <c:pt idx="1786">
                  <c:v>1.786</c:v>
                </c:pt>
                <c:pt idx="1787">
                  <c:v>1.7869999999999999</c:v>
                </c:pt>
                <c:pt idx="1788">
                  <c:v>1.788</c:v>
                </c:pt>
                <c:pt idx="1789">
                  <c:v>1.7889999999999999</c:v>
                </c:pt>
                <c:pt idx="1790">
                  <c:v>1.79</c:v>
                </c:pt>
                <c:pt idx="1791">
                  <c:v>1.7909999999999999</c:v>
                </c:pt>
                <c:pt idx="1792">
                  <c:v>1.792</c:v>
                </c:pt>
                <c:pt idx="1793">
                  <c:v>1.7929999999999999</c:v>
                </c:pt>
                <c:pt idx="1794">
                  <c:v>1.794</c:v>
                </c:pt>
                <c:pt idx="1795">
                  <c:v>1.7949999999999999</c:v>
                </c:pt>
                <c:pt idx="1796">
                  <c:v>1.796</c:v>
                </c:pt>
                <c:pt idx="1797">
                  <c:v>1.7969999999999999</c:v>
                </c:pt>
                <c:pt idx="1798">
                  <c:v>1.798</c:v>
                </c:pt>
                <c:pt idx="1799">
                  <c:v>1.7989999999999999</c:v>
                </c:pt>
                <c:pt idx="1800">
                  <c:v>1.8</c:v>
                </c:pt>
                <c:pt idx="1801">
                  <c:v>1.8009999999999999</c:v>
                </c:pt>
                <c:pt idx="1802">
                  <c:v>1.802</c:v>
                </c:pt>
                <c:pt idx="1803">
                  <c:v>1.8029999999999999</c:v>
                </c:pt>
                <c:pt idx="1804">
                  <c:v>1.804</c:v>
                </c:pt>
                <c:pt idx="1805">
                  <c:v>1.8049999999999999</c:v>
                </c:pt>
                <c:pt idx="1806">
                  <c:v>1.806</c:v>
                </c:pt>
                <c:pt idx="1807">
                  <c:v>1.8069999999999999</c:v>
                </c:pt>
                <c:pt idx="1808">
                  <c:v>1.8080000000000001</c:v>
                </c:pt>
                <c:pt idx="1809">
                  <c:v>1.8089999999999999</c:v>
                </c:pt>
                <c:pt idx="1810">
                  <c:v>1.81</c:v>
                </c:pt>
                <c:pt idx="1811">
                  <c:v>1.8109999999999999</c:v>
                </c:pt>
                <c:pt idx="1812">
                  <c:v>1.8120000000000001</c:v>
                </c:pt>
                <c:pt idx="1813">
                  <c:v>1.8129999999999999</c:v>
                </c:pt>
                <c:pt idx="1814">
                  <c:v>1.8140000000000001</c:v>
                </c:pt>
                <c:pt idx="1815">
                  <c:v>1.8149999999999999</c:v>
                </c:pt>
                <c:pt idx="1816">
                  <c:v>1.8160000000000001</c:v>
                </c:pt>
                <c:pt idx="1817">
                  <c:v>1.8169999999999999</c:v>
                </c:pt>
                <c:pt idx="1818">
                  <c:v>1.8180000000000001</c:v>
                </c:pt>
                <c:pt idx="1819">
                  <c:v>1.819</c:v>
                </c:pt>
                <c:pt idx="1820">
                  <c:v>1.82</c:v>
                </c:pt>
                <c:pt idx="1821">
                  <c:v>1.821</c:v>
                </c:pt>
                <c:pt idx="1822">
                  <c:v>1.8220000000000001</c:v>
                </c:pt>
                <c:pt idx="1823">
                  <c:v>1.823</c:v>
                </c:pt>
                <c:pt idx="1824">
                  <c:v>1.8240000000000001</c:v>
                </c:pt>
                <c:pt idx="1825">
                  <c:v>1.825</c:v>
                </c:pt>
                <c:pt idx="1826">
                  <c:v>1.8260000000000001</c:v>
                </c:pt>
                <c:pt idx="1827">
                  <c:v>1.827</c:v>
                </c:pt>
                <c:pt idx="1828">
                  <c:v>1.8280000000000001</c:v>
                </c:pt>
                <c:pt idx="1829">
                  <c:v>1.829</c:v>
                </c:pt>
                <c:pt idx="1830">
                  <c:v>1.83</c:v>
                </c:pt>
                <c:pt idx="1831">
                  <c:v>1.831</c:v>
                </c:pt>
                <c:pt idx="1832">
                  <c:v>1.8320000000000001</c:v>
                </c:pt>
                <c:pt idx="1833">
                  <c:v>1.833</c:v>
                </c:pt>
                <c:pt idx="1834">
                  <c:v>1.8340000000000001</c:v>
                </c:pt>
                <c:pt idx="1835">
                  <c:v>1.835</c:v>
                </c:pt>
                <c:pt idx="1836">
                  <c:v>1.8360000000000001</c:v>
                </c:pt>
                <c:pt idx="1837">
                  <c:v>1.837</c:v>
                </c:pt>
                <c:pt idx="1838">
                  <c:v>1.8380000000000001</c:v>
                </c:pt>
                <c:pt idx="1839">
                  <c:v>1.839</c:v>
                </c:pt>
                <c:pt idx="1840">
                  <c:v>1.84</c:v>
                </c:pt>
                <c:pt idx="1841">
                  <c:v>1.841</c:v>
                </c:pt>
                <c:pt idx="1842">
                  <c:v>1.8420000000000001</c:v>
                </c:pt>
                <c:pt idx="1843">
                  <c:v>1.843</c:v>
                </c:pt>
                <c:pt idx="1844">
                  <c:v>1.8440000000000001</c:v>
                </c:pt>
                <c:pt idx="1845">
                  <c:v>1.845</c:v>
                </c:pt>
                <c:pt idx="1846">
                  <c:v>1.8460000000000001</c:v>
                </c:pt>
                <c:pt idx="1847">
                  <c:v>1.847</c:v>
                </c:pt>
                <c:pt idx="1848">
                  <c:v>1.8480000000000001</c:v>
                </c:pt>
                <c:pt idx="1849">
                  <c:v>1.849</c:v>
                </c:pt>
                <c:pt idx="1850">
                  <c:v>1.85</c:v>
                </c:pt>
                <c:pt idx="1851">
                  <c:v>1.851</c:v>
                </c:pt>
                <c:pt idx="1852">
                  <c:v>1.8520000000000001</c:v>
                </c:pt>
                <c:pt idx="1853">
                  <c:v>1.853</c:v>
                </c:pt>
                <c:pt idx="1854">
                  <c:v>1.8540000000000001</c:v>
                </c:pt>
                <c:pt idx="1855">
                  <c:v>1.855</c:v>
                </c:pt>
                <c:pt idx="1856">
                  <c:v>1.8560000000000001</c:v>
                </c:pt>
                <c:pt idx="1857">
                  <c:v>1.857</c:v>
                </c:pt>
                <c:pt idx="1858">
                  <c:v>1.8580000000000001</c:v>
                </c:pt>
                <c:pt idx="1859">
                  <c:v>1.859</c:v>
                </c:pt>
                <c:pt idx="1860">
                  <c:v>1.86</c:v>
                </c:pt>
                <c:pt idx="1861">
                  <c:v>1.861</c:v>
                </c:pt>
                <c:pt idx="1862">
                  <c:v>1.8620000000000001</c:v>
                </c:pt>
                <c:pt idx="1863">
                  <c:v>1.863</c:v>
                </c:pt>
                <c:pt idx="1864">
                  <c:v>1.8640000000000001</c:v>
                </c:pt>
                <c:pt idx="1865">
                  <c:v>1.865</c:v>
                </c:pt>
                <c:pt idx="1866">
                  <c:v>1.8660000000000001</c:v>
                </c:pt>
                <c:pt idx="1867">
                  <c:v>1.867</c:v>
                </c:pt>
                <c:pt idx="1868">
                  <c:v>1.8680000000000001</c:v>
                </c:pt>
                <c:pt idx="1869">
                  <c:v>1.869</c:v>
                </c:pt>
                <c:pt idx="1870">
                  <c:v>1.87</c:v>
                </c:pt>
                <c:pt idx="1871">
                  <c:v>1.871</c:v>
                </c:pt>
                <c:pt idx="1872">
                  <c:v>1.8720000000000001</c:v>
                </c:pt>
                <c:pt idx="1873">
                  <c:v>1.873</c:v>
                </c:pt>
                <c:pt idx="1874">
                  <c:v>1.8740000000000001</c:v>
                </c:pt>
                <c:pt idx="1875">
                  <c:v>1.875</c:v>
                </c:pt>
                <c:pt idx="1876">
                  <c:v>1.8759999999999999</c:v>
                </c:pt>
                <c:pt idx="1877">
                  <c:v>1.877</c:v>
                </c:pt>
                <c:pt idx="1878">
                  <c:v>1.8779999999999999</c:v>
                </c:pt>
                <c:pt idx="1879">
                  <c:v>1.879</c:v>
                </c:pt>
                <c:pt idx="1880">
                  <c:v>1.88</c:v>
                </c:pt>
                <c:pt idx="1881">
                  <c:v>1.881</c:v>
                </c:pt>
                <c:pt idx="1882">
                  <c:v>1.8819999999999999</c:v>
                </c:pt>
                <c:pt idx="1883">
                  <c:v>1.883</c:v>
                </c:pt>
                <c:pt idx="1884">
                  <c:v>1.8839999999999999</c:v>
                </c:pt>
                <c:pt idx="1885">
                  <c:v>1.885</c:v>
                </c:pt>
                <c:pt idx="1886">
                  <c:v>1.8859999999999999</c:v>
                </c:pt>
                <c:pt idx="1887">
                  <c:v>1.887</c:v>
                </c:pt>
                <c:pt idx="1888">
                  <c:v>1.8879999999999999</c:v>
                </c:pt>
                <c:pt idx="1889">
                  <c:v>1.889</c:v>
                </c:pt>
                <c:pt idx="1890">
                  <c:v>1.89</c:v>
                </c:pt>
                <c:pt idx="1891">
                  <c:v>1.891</c:v>
                </c:pt>
                <c:pt idx="1892">
                  <c:v>1.8919999999999999</c:v>
                </c:pt>
                <c:pt idx="1893">
                  <c:v>1.893</c:v>
                </c:pt>
                <c:pt idx="1894">
                  <c:v>1.8939999999999999</c:v>
                </c:pt>
                <c:pt idx="1895">
                  <c:v>1.895</c:v>
                </c:pt>
                <c:pt idx="1896">
                  <c:v>1.8959999999999999</c:v>
                </c:pt>
                <c:pt idx="1897">
                  <c:v>1.897</c:v>
                </c:pt>
                <c:pt idx="1898">
                  <c:v>1.8979999999999999</c:v>
                </c:pt>
                <c:pt idx="1899">
                  <c:v>1.899</c:v>
                </c:pt>
                <c:pt idx="1900">
                  <c:v>1.9</c:v>
                </c:pt>
                <c:pt idx="1901">
                  <c:v>1.901</c:v>
                </c:pt>
                <c:pt idx="1902">
                  <c:v>1.9019999999999999</c:v>
                </c:pt>
                <c:pt idx="1903">
                  <c:v>1.903</c:v>
                </c:pt>
                <c:pt idx="1904">
                  <c:v>1.9039999999999999</c:v>
                </c:pt>
                <c:pt idx="1905">
                  <c:v>1.905</c:v>
                </c:pt>
                <c:pt idx="1906">
                  <c:v>1.9059999999999999</c:v>
                </c:pt>
                <c:pt idx="1907">
                  <c:v>1.907</c:v>
                </c:pt>
                <c:pt idx="1908">
                  <c:v>1.9079999999999999</c:v>
                </c:pt>
                <c:pt idx="1909">
                  <c:v>1.909</c:v>
                </c:pt>
                <c:pt idx="1910">
                  <c:v>1.91</c:v>
                </c:pt>
                <c:pt idx="1911">
                  <c:v>1.911</c:v>
                </c:pt>
                <c:pt idx="1912">
                  <c:v>1.9119999999999999</c:v>
                </c:pt>
                <c:pt idx="1913">
                  <c:v>1.913</c:v>
                </c:pt>
                <c:pt idx="1914">
                  <c:v>1.9139999999999999</c:v>
                </c:pt>
                <c:pt idx="1915">
                  <c:v>1.915</c:v>
                </c:pt>
                <c:pt idx="1916">
                  <c:v>1.9159999999999999</c:v>
                </c:pt>
                <c:pt idx="1917">
                  <c:v>1.917</c:v>
                </c:pt>
                <c:pt idx="1918">
                  <c:v>1.9179999999999999</c:v>
                </c:pt>
                <c:pt idx="1919">
                  <c:v>1.919</c:v>
                </c:pt>
                <c:pt idx="1920">
                  <c:v>1.92</c:v>
                </c:pt>
                <c:pt idx="1921">
                  <c:v>1.921</c:v>
                </c:pt>
                <c:pt idx="1922">
                  <c:v>1.9219999999999999</c:v>
                </c:pt>
                <c:pt idx="1923">
                  <c:v>1.923</c:v>
                </c:pt>
                <c:pt idx="1924">
                  <c:v>1.9239999999999999</c:v>
                </c:pt>
                <c:pt idx="1925">
                  <c:v>1.925</c:v>
                </c:pt>
                <c:pt idx="1926">
                  <c:v>1.9259999999999999</c:v>
                </c:pt>
                <c:pt idx="1927">
                  <c:v>1.927</c:v>
                </c:pt>
                <c:pt idx="1928">
                  <c:v>1.9279999999999999</c:v>
                </c:pt>
                <c:pt idx="1929">
                  <c:v>1.929</c:v>
                </c:pt>
                <c:pt idx="1930">
                  <c:v>1.93</c:v>
                </c:pt>
                <c:pt idx="1931">
                  <c:v>1.931</c:v>
                </c:pt>
                <c:pt idx="1932">
                  <c:v>1.9319999999999999</c:v>
                </c:pt>
                <c:pt idx="1933">
                  <c:v>1.9330000000000001</c:v>
                </c:pt>
                <c:pt idx="1934">
                  <c:v>1.9339999999999999</c:v>
                </c:pt>
                <c:pt idx="1935">
                  <c:v>1.9350000000000001</c:v>
                </c:pt>
                <c:pt idx="1936">
                  <c:v>1.9359999999999999</c:v>
                </c:pt>
                <c:pt idx="1937">
                  <c:v>1.9370000000000001</c:v>
                </c:pt>
                <c:pt idx="1938">
                  <c:v>1.9379999999999999</c:v>
                </c:pt>
                <c:pt idx="1939">
                  <c:v>1.9390000000000001</c:v>
                </c:pt>
                <c:pt idx="1940">
                  <c:v>1.94</c:v>
                </c:pt>
                <c:pt idx="1941">
                  <c:v>1.9410000000000001</c:v>
                </c:pt>
                <c:pt idx="1942">
                  <c:v>1.9419999999999999</c:v>
                </c:pt>
                <c:pt idx="1943">
                  <c:v>1.9430000000000001</c:v>
                </c:pt>
                <c:pt idx="1944">
                  <c:v>1.944</c:v>
                </c:pt>
                <c:pt idx="1945">
                  <c:v>1.9450000000000001</c:v>
                </c:pt>
                <c:pt idx="1946">
                  <c:v>1.946</c:v>
                </c:pt>
                <c:pt idx="1947">
                  <c:v>1.9470000000000001</c:v>
                </c:pt>
                <c:pt idx="1948">
                  <c:v>1.948</c:v>
                </c:pt>
                <c:pt idx="1949">
                  <c:v>1.9490000000000001</c:v>
                </c:pt>
                <c:pt idx="1950">
                  <c:v>1.95</c:v>
                </c:pt>
                <c:pt idx="1951">
                  <c:v>1.9510000000000001</c:v>
                </c:pt>
                <c:pt idx="1952">
                  <c:v>1.952</c:v>
                </c:pt>
                <c:pt idx="1953">
                  <c:v>1.9530000000000001</c:v>
                </c:pt>
                <c:pt idx="1954">
                  <c:v>1.954</c:v>
                </c:pt>
                <c:pt idx="1955">
                  <c:v>1.9550000000000001</c:v>
                </c:pt>
                <c:pt idx="1956">
                  <c:v>1.956</c:v>
                </c:pt>
                <c:pt idx="1957">
                  <c:v>1.9570000000000001</c:v>
                </c:pt>
                <c:pt idx="1958">
                  <c:v>1.958</c:v>
                </c:pt>
                <c:pt idx="1959">
                  <c:v>1.9590000000000001</c:v>
                </c:pt>
                <c:pt idx="1960">
                  <c:v>1.96</c:v>
                </c:pt>
                <c:pt idx="1961">
                  <c:v>1.9610000000000001</c:v>
                </c:pt>
                <c:pt idx="1962">
                  <c:v>1.962</c:v>
                </c:pt>
                <c:pt idx="1963">
                  <c:v>1.9630000000000001</c:v>
                </c:pt>
                <c:pt idx="1964">
                  <c:v>1.964</c:v>
                </c:pt>
                <c:pt idx="1965">
                  <c:v>1.9650000000000001</c:v>
                </c:pt>
                <c:pt idx="1966">
                  <c:v>1.966</c:v>
                </c:pt>
                <c:pt idx="1967">
                  <c:v>1.9670000000000001</c:v>
                </c:pt>
                <c:pt idx="1968">
                  <c:v>1.968</c:v>
                </c:pt>
                <c:pt idx="1969">
                  <c:v>1.9690000000000001</c:v>
                </c:pt>
                <c:pt idx="1970">
                  <c:v>1.97</c:v>
                </c:pt>
                <c:pt idx="1971">
                  <c:v>1.9710000000000001</c:v>
                </c:pt>
                <c:pt idx="1972">
                  <c:v>1.972</c:v>
                </c:pt>
                <c:pt idx="1973">
                  <c:v>1.9730000000000001</c:v>
                </c:pt>
                <c:pt idx="1974">
                  <c:v>1.974</c:v>
                </c:pt>
                <c:pt idx="1975">
                  <c:v>1.9750000000000001</c:v>
                </c:pt>
                <c:pt idx="1976">
                  <c:v>1.976</c:v>
                </c:pt>
                <c:pt idx="1977">
                  <c:v>1.9770000000000001</c:v>
                </c:pt>
                <c:pt idx="1978">
                  <c:v>1.978</c:v>
                </c:pt>
                <c:pt idx="1979">
                  <c:v>1.9790000000000001</c:v>
                </c:pt>
                <c:pt idx="1980">
                  <c:v>1.98</c:v>
                </c:pt>
                <c:pt idx="1981">
                  <c:v>1.9810000000000001</c:v>
                </c:pt>
                <c:pt idx="1982">
                  <c:v>1.982</c:v>
                </c:pt>
                <c:pt idx="1983">
                  <c:v>1.9830000000000001</c:v>
                </c:pt>
                <c:pt idx="1984">
                  <c:v>1.984</c:v>
                </c:pt>
                <c:pt idx="1985">
                  <c:v>1.9850000000000001</c:v>
                </c:pt>
                <c:pt idx="1986">
                  <c:v>1.986</c:v>
                </c:pt>
                <c:pt idx="1987">
                  <c:v>1.9870000000000001</c:v>
                </c:pt>
                <c:pt idx="1988">
                  <c:v>1.988</c:v>
                </c:pt>
                <c:pt idx="1989">
                  <c:v>1.9890000000000001</c:v>
                </c:pt>
                <c:pt idx="1990">
                  <c:v>1.99</c:v>
                </c:pt>
                <c:pt idx="1991">
                  <c:v>1.9910000000000001</c:v>
                </c:pt>
                <c:pt idx="1992">
                  <c:v>1.992</c:v>
                </c:pt>
                <c:pt idx="1993">
                  <c:v>1.9930000000000001</c:v>
                </c:pt>
                <c:pt idx="1994">
                  <c:v>1.994</c:v>
                </c:pt>
                <c:pt idx="1995">
                  <c:v>1.9950000000000001</c:v>
                </c:pt>
                <c:pt idx="1996">
                  <c:v>1.996</c:v>
                </c:pt>
                <c:pt idx="1997">
                  <c:v>1.9970000000000001</c:v>
                </c:pt>
                <c:pt idx="1998">
                  <c:v>1.998</c:v>
                </c:pt>
                <c:pt idx="1999">
                  <c:v>1.9990000000000001</c:v>
                </c:pt>
                <c:pt idx="2000">
                  <c:v>2</c:v>
                </c:pt>
                <c:pt idx="2001">
                  <c:v>2.0009999999999999</c:v>
                </c:pt>
                <c:pt idx="2002">
                  <c:v>2.0019999999999998</c:v>
                </c:pt>
                <c:pt idx="2003">
                  <c:v>2.0030000000000001</c:v>
                </c:pt>
                <c:pt idx="2004">
                  <c:v>2.004</c:v>
                </c:pt>
                <c:pt idx="2005">
                  <c:v>2.0049999999999999</c:v>
                </c:pt>
                <c:pt idx="2006">
                  <c:v>2.0059999999999998</c:v>
                </c:pt>
                <c:pt idx="2007">
                  <c:v>2.0070000000000001</c:v>
                </c:pt>
                <c:pt idx="2008">
                  <c:v>2.008</c:v>
                </c:pt>
                <c:pt idx="2009">
                  <c:v>2.0089999999999999</c:v>
                </c:pt>
                <c:pt idx="2010">
                  <c:v>2.0099999999999998</c:v>
                </c:pt>
                <c:pt idx="2011">
                  <c:v>2.0110000000000001</c:v>
                </c:pt>
                <c:pt idx="2012">
                  <c:v>2.012</c:v>
                </c:pt>
                <c:pt idx="2013">
                  <c:v>2.0129999999999999</c:v>
                </c:pt>
                <c:pt idx="2014">
                  <c:v>2.0139999999999998</c:v>
                </c:pt>
                <c:pt idx="2015">
                  <c:v>2.0150000000000001</c:v>
                </c:pt>
                <c:pt idx="2016">
                  <c:v>2.016</c:v>
                </c:pt>
                <c:pt idx="2017">
                  <c:v>2.0169999999999999</c:v>
                </c:pt>
                <c:pt idx="2018">
                  <c:v>2.0179999999999998</c:v>
                </c:pt>
                <c:pt idx="2019">
                  <c:v>2.0190000000000001</c:v>
                </c:pt>
                <c:pt idx="2020">
                  <c:v>2.02</c:v>
                </c:pt>
                <c:pt idx="2021">
                  <c:v>2.0209999999999999</c:v>
                </c:pt>
                <c:pt idx="2022">
                  <c:v>2.0219999999999998</c:v>
                </c:pt>
                <c:pt idx="2023">
                  <c:v>2.0230000000000001</c:v>
                </c:pt>
                <c:pt idx="2024">
                  <c:v>2.024</c:v>
                </c:pt>
                <c:pt idx="2025">
                  <c:v>2.0249999999999999</c:v>
                </c:pt>
                <c:pt idx="2026">
                  <c:v>2.0259999999999998</c:v>
                </c:pt>
                <c:pt idx="2027">
                  <c:v>2.0270000000000001</c:v>
                </c:pt>
                <c:pt idx="2028">
                  <c:v>2.028</c:v>
                </c:pt>
                <c:pt idx="2029">
                  <c:v>2.0289999999999999</c:v>
                </c:pt>
                <c:pt idx="2030">
                  <c:v>2.0299999999999998</c:v>
                </c:pt>
                <c:pt idx="2031">
                  <c:v>2.0310000000000001</c:v>
                </c:pt>
                <c:pt idx="2032">
                  <c:v>2.032</c:v>
                </c:pt>
                <c:pt idx="2033">
                  <c:v>2.0329999999999999</c:v>
                </c:pt>
                <c:pt idx="2034">
                  <c:v>2.0339999999999998</c:v>
                </c:pt>
                <c:pt idx="2035">
                  <c:v>2.0350000000000001</c:v>
                </c:pt>
                <c:pt idx="2036">
                  <c:v>2.036</c:v>
                </c:pt>
                <c:pt idx="2037">
                  <c:v>2.0369999999999999</c:v>
                </c:pt>
                <c:pt idx="2038">
                  <c:v>2.0379999999999998</c:v>
                </c:pt>
                <c:pt idx="2039">
                  <c:v>2.0390000000000001</c:v>
                </c:pt>
                <c:pt idx="2040">
                  <c:v>2.04</c:v>
                </c:pt>
                <c:pt idx="2041">
                  <c:v>2.0409999999999999</c:v>
                </c:pt>
                <c:pt idx="2042">
                  <c:v>2.0419999999999998</c:v>
                </c:pt>
                <c:pt idx="2043">
                  <c:v>2.0430000000000001</c:v>
                </c:pt>
                <c:pt idx="2044">
                  <c:v>2.044</c:v>
                </c:pt>
                <c:pt idx="2045">
                  <c:v>2.0449999999999999</c:v>
                </c:pt>
                <c:pt idx="2046">
                  <c:v>2.0459999999999998</c:v>
                </c:pt>
                <c:pt idx="2047">
                  <c:v>2.0470000000000002</c:v>
                </c:pt>
                <c:pt idx="2048">
                  <c:v>2.048</c:v>
                </c:pt>
                <c:pt idx="2049">
                  <c:v>2.0489999999999999</c:v>
                </c:pt>
                <c:pt idx="2050">
                  <c:v>2.0499999999999998</c:v>
                </c:pt>
                <c:pt idx="2051">
                  <c:v>2.0510000000000002</c:v>
                </c:pt>
                <c:pt idx="2052">
                  <c:v>2.052</c:v>
                </c:pt>
                <c:pt idx="2053">
                  <c:v>2.0529999999999999</c:v>
                </c:pt>
                <c:pt idx="2054">
                  <c:v>2.0539999999999998</c:v>
                </c:pt>
                <c:pt idx="2055">
                  <c:v>2.0550000000000002</c:v>
                </c:pt>
                <c:pt idx="2056">
                  <c:v>2.056</c:v>
                </c:pt>
                <c:pt idx="2057">
                  <c:v>2.0569999999999999</c:v>
                </c:pt>
                <c:pt idx="2058">
                  <c:v>2.0579999999999998</c:v>
                </c:pt>
                <c:pt idx="2059">
                  <c:v>2.0590000000000002</c:v>
                </c:pt>
                <c:pt idx="2060">
                  <c:v>2.06</c:v>
                </c:pt>
                <c:pt idx="2061">
                  <c:v>2.0609999999999999</c:v>
                </c:pt>
                <c:pt idx="2062">
                  <c:v>2.0619999999999998</c:v>
                </c:pt>
                <c:pt idx="2063">
                  <c:v>2.0630000000000002</c:v>
                </c:pt>
                <c:pt idx="2064">
                  <c:v>2.0640000000000001</c:v>
                </c:pt>
                <c:pt idx="2065">
                  <c:v>2.0649999999999999</c:v>
                </c:pt>
                <c:pt idx="2066">
                  <c:v>2.0659999999999998</c:v>
                </c:pt>
                <c:pt idx="2067">
                  <c:v>2.0670000000000002</c:v>
                </c:pt>
                <c:pt idx="2068">
                  <c:v>2.0680000000000001</c:v>
                </c:pt>
                <c:pt idx="2069">
                  <c:v>2.069</c:v>
                </c:pt>
                <c:pt idx="2070">
                  <c:v>2.0699999999999998</c:v>
                </c:pt>
                <c:pt idx="2071">
                  <c:v>2.0710000000000002</c:v>
                </c:pt>
                <c:pt idx="2072">
                  <c:v>2.0720000000000001</c:v>
                </c:pt>
                <c:pt idx="2073">
                  <c:v>2.073</c:v>
                </c:pt>
                <c:pt idx="2074">
                  <c:v>2.0739999999999998</c:v>
                </c:pt>
                <c:pt idx="2075">
                  <c:v>2.0750000000000002</c:v>
                </c:pt>
                <c:pt idx="2076">
                  <c:v>2.0760000000000001</c:v>
                </c:pt>
                <c:pt idx="2077">
                  <c:v>2.077</c:v>
                </c:pt>
                <c:pt idx="2078">
                  <c:v>2.0779999999999998</c:v>
                </c:pt>
                <c:pt idx="2079">
                  <c:v>2.0790000000000002</c:v>
                </c:pt>
                <c:pt idx="2080">
                  <c:v>2.08</c:v>
                </c:pt>
                <c:pt idx="2081">
                  <c:v>2.081</c:v>
                </c:pt>
                <c:pt idx="2082">
                  <c:v>2.0819999999999999</c:v>
                </c:pt>
                <c:pt idx="2083">
                  <c:v>2.0830000000000002</c:v>
                </c:pt>
                <c:pt idx="2084">
                  <c:v>2.0840000000000001</c:v>
                </c:pt>
                <c:pt idx="2085">
                  <c:v>2.085</c:v>
                </c:pt>
                <c:pt idx="2086">
                  <c:v>2.0859999999999999</c:v>
                </c:pt>
                <c:pt idx="2087">
                  <c:v>2.0870000000000002</c:v>
                </c:pt>
                <c:pt idx="2088">
                  <c:v>2.0880000000000001</c:v>
                </c:pt>
                <c:pt idx="2089">
                  <c:v>2.089</c:v>
                </c:pt>
                <c:pt idx="2090">
                  <c:v>2.09</c:v>
                </c:pt>
                <c:pt idx="2091">
                  <c:v>2.0910000000000002</c:v>
                </c:pt>
                <c:pt idx="2092">
                  <c:v>2.0920000000000001</c:v>
                </c:pt>
                <c:pt idx="2093">
                  <c:v>2.093</c:v>
                </c:pt>
                <c:pt idx="2094">
                  <c:v>2.0939999999999999</c:v>
                </c:pt>
                <c:pt idx="2095">
                  <c:v>2.0950000000000002</c:v>
                </c:pt>
                <c:pt idx="2096">
                  <c:v>2.0960000000000001</c:v>
                </c:pt>
                <c:pt idx="2097">
                  <c:v>2.097</c:v>
                </c:pt>
                <c:pt idx="2098">
                  <c:v>2.0979999999999999</c:v>
                </c:pt>
                <c:pt idx="2099">
                  <c:v>2.0990000000000002</c:v>
                </c:pt>
                <c:pt idx="2100">
                  <c:v>2.1</c:v>
                </c:pt>
                <c:pt idx="2101">
                  <c:v>2.101</c:v>
                </c:pt>
                <c:pt idx="2102">
                  <c:v>2.1019999999999999</c:v>
                </c:pt>
                <c:pt idx="2103">
                  <c:v>2.1030000000000002</c:v>
                </c:pt>
                <c:pt idx="2104">
                  <c:v>2.1040000000000001</c:v>
                </c:pt>
                <c:pt idx="2105">
                  <c:v>2.105</c:v>
                </c:pt>
                <c:pt idx="2106">
                  <c:v>2.1059999999999999</c:v>
                </c:pt>
                <c:pt idx="2107">
                  <c:v>2.1070000000000002</c:v>
                </c:pt>
                <c:pt idx="2108">
                  <c:v>2.1080000000000001</c:v>
                </c:pt>
                <c:pt idx="2109">
                  <c:v>2.109</c:v>
                </c:pt>
                <c:pt idx="2110">
                  <c:v>2.11</c:v>
                </c:pt>
                <c:pt idx="2111">
                  <c:v>2.1110000000000002</c:v>
                </c:pt>
                <c:pt idx="2112">
                  <c:v>2.1120000000000001</c:v>
                </c:pt>
                <c:pt idx="2113">
                  <c:v>2.113</c:v>
                </c:pt>
                <c:pt idx="2114">
                  <c:v>2.1139999999999999</c:v>
                </c:pt>
                <c:pt idx="2115">
                  <c:v>2.1150000000000002</c:v>
                </c:pt>
                <c:pt idx="2116">
                  <c:v>2.1160000000000001</c:v>
                </c:pt>
                <c:pt idx="2117">
                  <c:v>2.117</c:v>
                </c:pt>
                <c:pt idx="2118">
                  <c:v>2.1179999999999999</c:v>
                </c:pt>
                <c:pt idx="2119">
                  <c:v>2.1190000000000002</c:v>
                </c:pt>
                <c:pt idx="2120">
                  <c:v>2.12</c:v>
                </c:pt>
                <c:pt idx="2121">
                  <c:v>2.121</c:v>
                </c:pt>
                <c:pt idx="2122">
                  <c:v>2.1219999999999999</c:v>
                </c:pt>
                <c:pt idx="2123">
                  <c:v>2.1230000000000002</c:v>
                </c:pt>
                <c:pt idx="2124">
                  <c:v>2.1240000000000001</c:v>
                </c:pt>
                <c:pt idx="2125">
                  <c:v>2.125</c:v>
                </c:pt>
                <c:pt idx="2126">
                  <c:v>2.1259999999999999</c:v>
                </c:pt>
                <c:pt idx="2127">
                  <c:v>2.1269999999999998</c:v>
                </c:pt>
                <c:pt idx="2128">
                  <c:v>2.1280000000000001</c:v>
                </c:pt>
                <c:pt idx="2129">
                  <c:v>2.129</c:v>
                </c:pt>
                <c:pt idx="2130">
                  <c:v>2.13</c:v>
                </c:pt>
                <c:pt idx="2131">
                  <c:v>2.1309999999999998</c:v>
                </c:pt>
                <c:pt idx="2132">
                  <c:v>2.1320000000000001</c:v>
                </c:pt>
                <c:pt idx="2133">
                  <c:v>2.133</c:v>
                </c:pt>
                <c:pt idx="2134">
                  <c:v>2.1339999999999999</c:v>
                </c:pt>
                <c:pt idx="2135">
                  <c:v>2.1349999999999998</c:v>
                </c:pt>
                <c:pt idx="2136">
                  <c:v>2.1360000000000001</c:v>
                </c:pt>
                <c:pt idx="2137">
                  <c:v>2.137</c:v>
                </c:pt>
                <c:pt idx="2138">
                  <c:v>2.1379999999999999</c:v>
                </c:pt>
                <c:pt idx="2139">
                  <c:v>2.1389999999999998</c:v>
                </c:pt>
                <c:pt idx="2140">
                  <c:v>2.14</c:v>
                </c:pt>
                <c:pt idx="2141">
                  <c:v>2.141</c:v>
                </c:pt>
                <c:pt idx="2142">
                  <c:v>2.1419999999999999</c:v>
                </c:pt>
                <c:pt idx="2143">
                  <c:v>2.1429999999999998</c:v>
                </c:pt>
                <c:pt idx="2144">
                  <c:v>2.1440000000000001</c:v>
                </c:pt>
                <c:pt idx="2145">
                  <c:v>2.145</c:v>
                </c:pt>
                <c:pt idx="2146">
                  <c:v>2.1459999999999999</c:v>
                </c:pt>
                <c:pt idx="2147">
                  <c:v>2.1469999999999998</c:v>
                </c:pt>
                <c:pt idx="2148">
                  <c:v>2.1480000000000001</c:v>
                </c:pt>
                <c:pt idx="2149">
                  <c:v>2.149</c:v>
                </c:pt>
                <c:pt idx="2150">
                  <c:v>2.15</c:v>
                </c:pt>
                <c:pt idx="2151">
                  <c:v>2.1509999999999998</c:v>
                </c:pt>
                <c:pt idx="2152">
                  <c:v>2.1520000000000001</c:v>
                </c:pt>
                <c:pt idx="2153">
                  <c:v>2.153</c:v>
                </c:pt>
                <c:pt idx="2154">
                  <c:v>2.1539999999999999</c:v>
                </c:pt>
                <c:pt idx="2155">
                  <c:v>2.1549999999999998</c:v>
                </c:pt>
                <c:pt idx="2156">
                  <c:v>2.1560000000000001</c:v>
                </c:pt>
                <c:pt idx="2157">
                  <c:v>2.157</c:v>
                </c:pt>
                <c:pt idx="2158">
                  <c:v>2.1579999999999999</c:v>
                </c:pt>
                <c:pt idx="2159">
                  <c:v>2.1589999999999998</c:v>
                </c:pt>
                <c:pt idx="2160">
                  <c:v>2.16</c:v>
                </c:pt>
                <c:pt idx="2161">
                  <c:v>2.161</c:v>
                </c:pt>
                <c:pt idx="2162">
                  <c:v>2.1619999999999999</c:v>
                </c:pt>
                <c:pt idx="2163">
                  <c:v>2.1629999999999998</c:v>
                </c:pt>
                <c:pt idx="2164">
                  <c:v>2.1640000000000001</c:v>
                </c:pt>
                <c:pt idx="2165">
                  <c:v>2.165</c:v>
                </c:pt>
                <c:pt idx="2166">
                  <c:v>2.1659999999999999</c:v>
                </c:pt>
                <c:pt idx="2167">
                  <c:v>2.1669999999999998</c:v>
                </c:pt>
                <c:pt idx="2168">
                  <c:v>2.1680000000000001</c:v>
                </c:pt>
                <c:pt idx="2169">
                  <c:v>2.169</c:v>
                </c:pt>
                <c:pt idx="2170">
                  <c:v>2.17</c:v>
                </c:pt>
                <c:pt idx="2171">
                  <c:v>2.1709999999999998</c:v>
                </c:pt>
                <c:pt idx="2172">
                  <c:v>2.1720000000000002</c:v>
                </c:pt>
                <c:pt idx="2173">
                  <c:v>2.173</c:v>
                </c:pt>
                <c:pt idx="2174">
                  <c:v>2.1739999999999999</c:v>
                </c:pt>
                <c:pt idx="2175">
                  <c:v>2.1749999999999998</c:v>
                </c:pt>
                <c:pt idx="2176">
                  <c:v>2.1760000000000002</c:v>
                </c:pt>
                <c:pt idx="2177">
                  <c:v>2.177</c:v>
                </c:pt>
                <c:pt idx="2178">
                  <c:v>2.1779999999999999</c:v>
                </c:pt>
                <c:pt idx="2179">
                  <c:v>2.1789999999999998</c:v>
                </c:pt>
                <c:pt idx="2180">
                  <c:v>2.1800000000000002</c:v>
                </c:pt>
                <c:pt idx="2181">
                  <c:v>2.181</c:v>
                </c:pt>
                <c:pt idx="2182">
                  <c:v>2.1819999999999999</c:v>
                </c:pt>
                <c:pt idx="2183">
                  <c:v>2.1829999999999998</c:v>
                </c:pt>
                <c:pt idx="2184">
                  <c:v>2.1840000000000002</c:v>
                </c:pt>
                <c:pt idx="2185">
                  <c:v>2.1850000000000001</c:v>
                </c:pt>
                <c:pt idx="2186">
                  <c:v>2.1859999999999999</c:v>
                </c:pt>
                <c:pt idx="2187">
                  <c:v>2.1869999999999998</c:v>
                </c:pt>
                <c:pt idx="2188">
                  <c:v>2.1880000000000002</c:v>
                </c:pt>
                <c:pt idx="2189">
                  <c:v>2.1890000000000001</c:v>
                </c:pt>
                <c:pt idx="2190">
                  <c:v>2.19</c:v>
                </c:pt>
                <c:pt idx="2191">
                  <c:v>2.1909999999999998</c:v>
                </c:pt>
                <c:pt idx="2192">
                  <c:v>2.1920000000000002</c:v>
                </c:pt>
                <c:pt idx="2193">
                  <c:v>2.1930000000000001</c:v>
                </c:pt>
                <c:pt idx="2194">
                  <c:v>2.194</c:v>
                </c:pt>
                <c:pt idx="2195">
                  <c:v>2.1949999999999998</c:v>
                </c:pt>
                <c:pt idx="2196">
                  <c:v>2.1960000000000002</c:v>
                </c:pt>
                <c:pt idx="2197">
                  <c:v>2.1970000000000001</c:v>
                </c:pt>
                <c:pt idx="2198">
                  <c:v>2.198</c:v>
                </c:pt>
                <c:pt idx="2199">
                  <c:v>2.1989999999999998</c:v>
                </c:pt>
                <c:pt idx="2200">
                  <c:v>2.2000000000000002</c:v>
                </c:pt>
                <c:pt idx="2201">
                  <c:v>2.2010000000000001</c:v>
                </c:pt>
                <c:pt idx="2202">
                  <c:v>2.202</c:v>
                </c:pt>
                <c:pt idx="2203">
                  <c:v>2.2029999999999998</c:v>
                </c:pt>
                <c:pt idx="2204">
                  <c:v>2.2040000000000002</c:v>
                </c:pt>
                <c:pt idx="2205">
                  <c:v>2.2050000000000001</c:v>
                </c:pt>
                <c:pt idx="2206">
                  <c:v>2.206</c:v>
                </c:pt>
                <c:pt idx="2207">
                  <c:v>2.2069999999999999</c:v>
                </c:pt>
                <c:pt idx="2208">
                  <c:v>2.2080000000000002</c:v>
                </c:pt>
                <c:pt idx="2209">
                  <c:v>2.2090000000000001</c:v>
                </c:pt>
                <c:pt idx="2210">
                  <c:v>2.21</c:v>
                </c:pt>
                <c:pt idx="2211">
                  <c:v>2.2109999999999999</c:v>
                </c:pt>
                <c:pt idx="2212">
                  <c:v>2.2120000000000002</c:v>
                </c:pt>
                <c:pt idx="2213">
                  <c:v>2.2130000000000001</c:v>
                </c:pt>
                <c:pt idx="2214">
                  <c:v>2.214</c:v>
                </c:pt>
                <c:pt idx="2215">
                  <c:v>2.2149999999999999</c:v>
                </c:pt>
                <c:pt idx="2216">
                  <c:v>2.2160000000000002</c:v>
                </c:pt>
                <c:pt idx="2217">
                  <c:v>2.2170000000000001</c:v>
                </c:pt>
                <c:pt idx="2218">
                  <c:v>2.218</c:v>
                </c:pt>
                <c:pt idx="2219">
                  <c:v>2.2189999999999999</c:v>
                </c:pt>
                <c:pt idx="2220">
                  <c:v>2.2200000000000002</c:v>
                </c:pt>
                <c:pt idx="2221">
                  <c:v>2.2210000000000001</c:v>
                </c:pt>
                <c:pt idx="2222">
                  <c:v>2.222</c:v>
                </c:pt>
                <c:pt idx="2223">
                  <c:v>2.2229999999999999</c:v>
                </c:pt>
                <c:pt idx="2224">
                  <c:v>2.2240000000000002</c:v>
                </c:pt>
                <c:pt idx="2225">
                  <c:v>2.2250000000000001</c:v>
                </c:pt>
                <c:pt idx="2226">
                  <c:v>2.226</c:v>
                </c:pt>
                <c:pt idx="2227">
                  <c:v>2.2269999999999999</c:v>
                </c:pt>
                <c:pt idx="2228">
                  <c:v>2.2280000000000002</c:v>
                </c:pt>
                <c:pt idx="2229">
                  <c:v>2.2290000000000001</c:v>
                </c:pt>
                <c:pt idx="2230">
                  <c:v>2.23</c:v>
                </c:pt>
                <c:pt idx="2231">
                  <c:v>2.2309999999999999</c:v>
                </c:pt>
                <c:pt idx="2232">
                  <c:v>2.2320000000000002</c:v>
                </c:pt>
                <c:pt idx="2233">
                  <c:v>2.2330000000000001</c:v>
                </c:pt>
                <c:pt idx="2234">
                  <c:v>2.234</c:v>
                </c:pt>
                <c:pt idx="2235">
                  <c:v>2.2349999999999999</c:v>
                </c:pt>
                <c:pt idx="2236">
                  <c:v>2.2360000000000002</c:v>
                </c:pt>
                <c:pt idx="2237">
                  <c:v>2.2370000000000001</c:v>
                </c:pt>
                <c:pt idx="2238">
                  <c:v>2.238</c:v>
                </c:pt>
                <c:pt idx="2239">
                  <c:v>2.2389999999999999</c:v>
                </c:pt>
                <c:pt idx="2240">
                  <c:v>2.2400000000000002</c:v>
                </c:pt>
                <c:pt idx="2241">
                  <c:v>2.2410000000000001</c:v>
                </c:pt>
                <c:pt idx="2242">
                  <c:v>2.242</c:v>
                </c:pt>
                <c:pt idx="2243">
                  <c:v>2.2429999999999999</c:v>
                </c:pt>
                <c:pt idx="2244">
                  <c:v>2.2440000000000002</c:v>
                </c:pt>
                <c:pt idx="2245">
                  <c:v>2.2450000000000001</c:v>
                </c:pt>
                <c:pt idx="2246">
                  <c:v>2.246</c:v>
                </c:pt>
                <c:pt idx="2247">
                  <c:v>2.2469999999999999</c:v>
                </c:pt>
                <c:pt idx="2248">
                  <c:v>2.2480000000000002</c:v>
                </c:pt>
                <c:pt idx="2249">
                  <c:v>2.2490000000000001</c:v>
                </c:pt>
                <c:pt idx="2250">
                  <c:v>2.25</c:v>
                </c:pt>
                <c:pt idx="2251">
                  <c:v>2.2509999999999999</c:v>
                </c:pt>
                <c:pt idx="2252">
                  <c:v>2.2519999999999998</c:v>
                </c:pt>
                <c:pt idx="2253">
                  <c:v>2.2530000000000001</c:v>
                </c:pt>
                <c:pt idx="2254">
                  <c:v>2.254</c:v>
                </c:pt>
                <c:pt idx="2255">
                  <c:v>2.2549999999999999</c:v>
                </c:pt>
                <c:pt idx="2256">
                  <c:v>2.2559999999999998</c:v>
                </c:pt>
                <c:pt idx="2257">
                  <c:v>2.2570000000000001</c:v>
                </c:pt>
                <c:pt idx="2258">
                  <c:v>2.258</c:v>
                </c:pt>
                <c:pt idx="2259">
                  <c:v>2.2589999999999999</c:v>
                </c:pt>
                <c:pt idx="2260">
                  <c:v>2.2599999999999998</c:v>
                </c:pt>
                <c:pt idx="2261">
                  <c:v>2.2610000000000001</c:v>
                </c:pt>
                <c:pt idx="2262">
                  <c:v>2.262</c:v>
                </c:pt>
                <c:pt idx="2263">
                  <c:v>2.2629999999999999</c:v>
                </c:pt>
                <c:pt idx="2264">
                  <c:v>2.2639999999999998</c:v>
                </c:pt>
                <c:pt idx="2265">
                  <c:v>2.2650000000000001</c:v>
                </c:pt>
                <c:pt idx="2266">
                  <c:v>2.266</c:v>
                </c:pt>
                <c:pt idx="2267">
                  <c:v>2.2669999999999999</c:v>
                </c:pt>
                <c:pt idx="2268">
                  <c:v>2.2679999999999998</c:v>
                </c:pt>
                <c:pt idx="2269">
                  <c:v>2.2690000000000001</c:v>
                </c:pt>
                <c:pt idx="2270">
                  <c:v>2.27</c:v>
                </c:pt>
                <c:pt idx="2271">
                  <c:v>2.2709999999999999</c:v>
                </c:pt>
                <c:pt idx="2272">
                  <c:v>2.2719999999999998</c:v>
                </c:pt>
                <c:pt idx="2273">
                  <c:v>2.2730000000000001</c:v>
                </c:pt>
                <c:pt idx="2274">
                  <c:v>2.274</c:v>
                </c:pt>
                <c:pt idx="2275">
                  <c:v>2.2749999999999999</c:v>
                </c:pt>
                <c:pt idx="2276">
                  <c:v>2.2759999999999998</c:v>
                </c:pt>
                <c:pt idx="2277">
                  <c:v>2.2770000000000001</c:v>
                </c:pt>
                <c:pt idx="2278">
                  <c:v>2.278</c:v>
                </c:pt>
                <c:pt idx="2279">
                  <c:v>2.2789999999999999</c:v>
                </c:pt>
                <c:pt idx="2280">
                  <c:v>2.2799999999999998</c:v>
                </c:pt>
                <c:pt idx="2281">
                  <c:v>2.2810000000000001</c:v>
                </c:pt>
                <c:pt idx="2282">
                  <c:v>2.282</c:v>
                </c:pt>
                <c:pt idx="2283">
                  <c:v>2.2829999999999999</c:v>
                </c:pt>
                <c:pt idx="2284">
                  <c:v>2.2839999999999998</c:v>
                </c:pt>
                <c:pt idx="2285">
                  <c:v>2.2850000000000001</c:v>
                </c:pt>
                <c:pt idx="2286">
                  <c:v>2.286</c:v>
                </c:pt>
                <c:pt idx="2287">
                  <c:v>2.2869999999999999</c:v>
                </c:pt>
                <c:pt idx="2288">
                  <c:v>2.2879999999999998</c:v>
                </c:pt>
                <c:pt idx="2289">
                  <c:v>2.2890000000000001</c:v>
                </c:pt>
                <c:pt idx="2290">
                  <c:v>2.29</c:v>
                </c:pt>
                <c:pt idx="2291">
                  <c:v>2.2909999999999999</c:v>
                </c:pt>
                <c:pt idx="2292">
                  <c:v>2.2919999999999998</c:v>
                </c:pt>
                <c:pt idx="2293">
                  <c:v>2.2930000000000001</c:v>
                </c:pt>
                <c:pt idx="2294">
                  <c:v>2.294</c:v>
                </c:pt>
                <c:pt idx="2295">
                  <c:v>2.2949999999999999</c:v>
                </c:pt>
                <c:pt idx="2296">
                  <c:v>2.2959999999999998</c:v>
                </c:pt>
                <c:pt idx="2297">
                  <c:v>2.2970000000000002</c:v>
                </c:pt>
                <c:pt idx="2298">
                  <c:v>2.298</c:v>
                </c:pt>
                <c:pt idx="2299">
                  <c:v>2.2989999999999999</c:v>
                </c:pt>
                <c:pt idx="2300">
                  <c:v>2.2999999999999998</c:v>
                </c:pt>
                <c:pt idx="2301">
                  <c:v>2.3010000000000002</c:v>
                </c:pt>
                <c:pt idx="2302">
                  <c:v>2.302</c:v>
                </c:pt>
                <c:pt idx="2303">
                  <c:v>2.3029999999999999</c:v>
                </c:pt>
                <c:pt idx="2304">
                  <c:v>2.3039999999999998</c:v>
                </c:pt>
                <c:pt idx="2305">
                  <c:v>2.3050000000000002</c:v>
                </c:pt>
                <c:pt idx="2306">
                  <c:v>2.306</c:v>
                </c:pt>
                <c:pt idx="2307">
                  <c:v>2.3069999999999999</c:v>
                </c:pt>
                <c:pt idx="2308">
                  <c:v>2.3079999999999998</c:v>
                </c:pt>
                <c:pt idx="2309">
                  <c:v>2.3090000000000002</c:v>
                </c:pt>
                <c:pt idx="2310">
                  <c:v>2.31</c:v>
                </c:pt>
                <c:pt idx="2311">
                  <c:v>2.3109999999999999</c:v>
                </c:pt>
                <c:pt idx="2312">
                  <c:v>2.3119999999999998</c:v>
                </c:pt>
                <c:pt idx="2313">
                  <c:v>2.3130000000000002</c:v>
                </c:pt>
                <c:pt idx="2314">
                  <c:v>2.3140000000000001</c:v>
                </c:pt>
                <c:pt idx="2315">
                  <c:v>2.3149999999999999</c:v>
                </c:pt>
                <c:pt idx="2316">
                  <c:v>2.3159999999999998</c:v>
                </c:pt>
                <c:pt idx="2317">
                  <c:v>2.3170000000000002</c:v>
                </c:pt>
                <c:pt idx="2318">
                  <c:v>2.3180000000000001</c:v>
                </c:pt>
                <c:pt idx="2319">
                  <c:v>2.319</c:v>
                </c:pt>
                <c:pt idx="2320">
                  <c:v>2.3199999999999998</c:v>
                </c:pt>
                <c:pt idx="2321">
                  <c:v>2.3210000000000002</c:v>
                </c:pt>
                <c:pt idx="2322">
                  <c:v>2.3220000000000001</c:v>
                </c:pt>
                <c:pt idx="2323">
                  <c:v>2.323</c:v>
                </c:pt>
                <c:pt idx="2324">
                  <c:v>2.3239999999999998</c:v>
                </c:pt>
                <c:pt idx="2325">
                  <c:v>2.3250000000000002</c:v>
                </c:pt>
                <c:pt idx="2326">
                  <c:v>2.3260000000000001</c:v>
                </c:pt>
                <c:pt idx="2327">
                  <c:v>2.327</c:v>
                </c:pt>
                <c:pt idx="2328">
                  <c:v>2.3279999999999998</c:v>
                </c:pt>
                <c:pt idx="2329">
                  <c:v>2.3290000000000002</c:v>
                </c:pt>
                <c:pt idx="2330">
                  <c:v>2.33</c:v>
                </c:pt>
                <c:pt idx="2331">
                  <c:v>2.331</c:v>
                </c:pt>
                <c:pt idx="2332">
                  <c:v>2.3319999999999999</c:v>
                </c:pt>
                <c:pt idx="2333">
                  <c:v>2.3330000000000002</c:v>
                </c:pt>
                <c:pt idx="2334">
                  <c:v>2.3340000000000001</c:v>
                </c:pt>
                <c:pt idx="2335">
                  <c:v>2.335</c:v>
                </c:pt>
                <c:pt idx="2336">
                  <c:v>2.3359999999999999</c:v>
                </c:pt>
                <c:pt idx="2337">
                  <c:v>2.3370000000000002</c:v>
                </c:pt>
                <c:pt idx="2338">
                  <c:v>2.3380000000000001</c:v>
                </c:pt>
                <c:pt idx="2339">
                  <c:v>2.339</c:v>
                </c:pt>
                <c:pt idx="2340">
                  <c:v>2.34</c:v>
                </c:pt>
                <c:pt idx="2341">
                  <c:v>2.3410000000000002</c:v>
                </c:pt>
                <c:pt idx="2342">
                  <c:v>2.3420000000000001</c:v>
                </c:pt>
                <c:pt idx="2343">
                  <c:v>2.343</c:v>
                </c:pt>
                <c:pt idx="2344">
                  <c:v>2.3439999999999999</c:v>
                </c:pt>
                <c:pt idx="2345">
                  <c:v>2.3450000000000002</c:v>
                </c:pt>
                <c:pt idx="2346">
                  <c:v>2.3460000000000001</c:v>
                </c:pt>
                <c:pt idx="2347">
                  <c:v>2.347</c:v>
                </c:pt>
                <c:pt idx="2348">
                  <c:v>2.3479999999999999</c:v>
                </c:pt>
                <c:pt idx="2349">
                  <c:v>2.3490000000000002</c:v>
                </c:pt>
                <c:pt idx="2350">
                  <c:v>2.35</c:v>
                </c:pt>
                <c:pt idx="2351">
                  <c:v>2.351</c:v>
                </c:pt>
                <c:pt idx="2352">
                  <c:v>2.3519999999999999</c:v>
                </c:pt>
                <c:pt idx="2353">
                  <c:v>2.3530000000000002</c:v>
                </c:pt>
                <c:pt idx="2354">
                  <c:v>2.3540000000000001</c:v>
                </c:pt>
                <c:pt idx="2355">
                  <c:v>2.355</c:v>
                </c:pt>
                <c:pt idx="2356">
                  <c:v>2.3559999999999999</c:v>
                </c:pt>
                <c:pt idx="2357">
                  <c:v>2.3570000000000002</c:v>
                </c:pt>
                <c:pt idx="2358">
                  <c:v>2.3580000000000001</c:v>
                </c:pt>
                <c:pt idx="2359">
                  <c:v>2.359</c:v>
                </c:pt>
                <c:pt idx="2360">
                  <c:v>2.36</c:v>
                </c:pt>
                <c:pt idx="2361">
                  <c:v>2.3610000000000002</c:v>
                </c:pt>
                <c:pt idx="2362">
                  <c:v>2.3620000000000001</c:v>
                </c:pt>
                <c:pt idx="2363">
                  <c:v>2.363</c:v>
                </c:pt>
                <c:pt idx="2364">
                  <c:v>2.3639999999999999</c:v>
                </c:pt>
                <c:pt idx="2365">
                  <c:v>2.3650000000000002</c:v>
                </c:pt>
                <c:pt idx="2366">
                  <c:v>2.3660000000000001</c:v>
                </c:pt>
                <c:pt idx="2367">
                  <c:v>2.367</c:v>
                </c:pt>
                <c:pt idx="2368">
                  <c:v>2.3679999999999999</c:v>
                </c:pt>
                <c:pt idx="2369">
                  <c:v>2.3690000000000002</c:v>
                </c:pt>
                <c:pt idx="2370">
                  <c:v>2.37</c:v>
                </c:pt>
                <c:pt idx="2371">
                  <c:v>2.371</c:v>
                </c:pt>
                <c:pt idx="2372">
                  <c:v>2.3719999999999999</c:v>
                </c:pt>
                <c:pt idx="2373">
                  <c:v>2.3730000000000002</c:v>
                </c:pt>
                <c:pt idx="2374">
                  <c:v>2.3740000000000001</c:v>
                </c:pt>
                <c:pt idx="2375">
                  <c:v>2.375</c:v>
                </c:pt>
                <c:pt idx="2376">
                  <c:v>2.3759999999999999</c:v>
                </c:pt>
                <c:pt idx="2377">
                  <c:v>2.3769999999999998</c:v>
                </c:pt>
                <c:pt idx="2378">
                  <c:v>2.3780000000000001</c:v>
                </c:pt>
                <c:pt idx="2379">
                  <c:v>2.379</c:v>
                </c:pt>
                <c:pt idx="2380">
                  <c:v>2.38</c:v>
                </c:pt>
                <c:pt idx="2381">
                  <c:v>2.3809999999999998</c:v>
                </c:pt>
                <c:pt idx="2382">
                  <c:v>2.3820000000000001</c:v>
                </c:pt>
                <c:pt idx="2383">
                  <c:v>2.383</c:v>
                </c:pt>
                <c:pt idx="2384">
                  <c:v>2.3839999999999999</c:v>
                </c:pt>
                <c:pt idx="2385">
                  <c:v>2.3849999999999998</c:v>
                </c:pt>
                <c:pt idx="2386">
                  <c:v>2.3860000000000001</c:v>
                </c:pt>
                <c:pt idx="2387">
                  <c:v>2.387</c:v>
                </c:pt>
                <c:pt idx="2388">
                  <c:v>2.3879999999999999</c:v>
                </c:pt>
                <c:pt idx="2389">
                  <c:v>2.3889999999999998</c:v>
                </c:pt>
                <c:pt idx="2390">
                  <c:v>2.39</c:v>
                </c:pt>
                <c:pt idx="2391">
                  <c:v>2.391</c:v>
                </c:pt>
                <c:pt idx="2392">
                  <c:v>2.3919999999999999</c:v>
                </c:pt>
                <c:pt idx="2393">
                  <c:v>2.3929999999999998</c:v>
                </c:pt>
                <c:pt idx="2394">
                  <c:v>2.3940000000000001</c:v>
                </c:pt>
                <c:pt idx="2395">
                  <c:v>2.395</c:v>
                </c:pt>
                <c:pt idx="2396">
                  <c:v>2.3959999999999999</c:v>
                </c:pt>
                <c:pt idx="2397">
                  <c:v>2.3969999999999998</c:v>
                </c:pt>
                <c:pt idx="2398">
                  <c:v>2.3980000000000001</c:v>
                </c:pt>
                <c:pt idx="2399">
                  <c:v>2.399</c:v>
                </c:pt>
                <c:pt idx="2400">
                  <c:v>2.4</c:v>
                </c:pt>
                <c:pt idx="2401">
                  <c:v>2.4009999999999998</c:v>
                </c:pt>
                <c:pt idx="2402">
                  <c:v>2.4020000000000001</c:v>
                </c:pt>
                <c:pt idx="2403">
                  <c:v>2.403</c:v>
                </c:pt>
                <c:pt idx="2404">
                  <c:v>2.4039999999999999</c:v>
                </c:pt>
                <c:pt idx="2405">
                  <c:v>2.4049999999999998</c:v>
                </c:pt>
                <c:pt idx="2406">
                  <c:v>2.4060000000000001</c:v>
                </c:pt>
                <c:pt idx="2407">
                  <c:v>2.407</c:v>
                </c:pt>
                <c:pt idx="2408">
                  <c:v>2.4079999999999999</c:v>
                </c:pt>
                <c:pt idx="2409">
                  <c:v>2.4089999999999998</c:v>
                </c:pt>
                <c:pt idx="2410">
                  <c:v>2.41</c:v>
                </c:pt>
                <c:pt idx="2411">
                  <c:v>2.411</c:v>
                </c:pt>
                <c:pt idx="2412">
                  <c:v>2.4119999999999999</c:v>
                </c:pt>
                <c:pt idx="2413">
                  <c:v>2.4129999999999998</c:v>
                </c:pt>
                <c:pt idx="2414">
                  <c:v>2.4140000000000001</c:v>
                </c:pt>
                <c:pt idx="2415">
                  <c:v>2.415</c:v>
                </c:pt>
                <c:pt idx="2416">
                  <c:v>2.4159999999999999</c:v>
                </c:pt>
                <c:pt idx="2417">
                  <c:v>2.4169999999999998</c:v>
                </c:pt>
                <c:pt idx="2418">
                  <c:v>2.4180000000000001</c:v>
                </c:pt>
                <c:pt idx="2419">
                  <c:v>2.419</c:v>
                </c:pt>
                <c:pt idx="2420">
                  <c:v>2.42</c:v>
                </c:pt>
                <c:pt idx="2421">
                  <c:v>2.4209999999999998</c:v>
                </c:pt>
                <c:pt idx="2422">
                  <c:v>2.4220000000000002</c:v>
                </c:pt>
                <c:pt idx="2423">
                  <c:v>2.423</c:v>
                </c:pt>
                <c:pt idx="2424">
                  <c:v>2.4239999999999999</c:v>
                </c:pt>
                <c:pt idx="2425">
                  <c:v>2.4249999999999998</c:v>
                </c:pt>
                <c:pt idx="2426">
                  <c:v>2.4260000000000002</c:v>
                </c:pt>
                <c:pt idx="2427">
                  <c:v>2.427</c:v>
                </c:pt>
                <c:pt idx="2428">
                  <c:v>2.4279999999999999</c:v>
                </c:pt>
                <c:pt idx="2429">
                  <c:v>2.4289999999999998</c:v>
                </c:pt>
                <c:pt idx="2430">
                  <c:v>2.4300000000000002</c:v>
                </c:pt>
                <c:pt idx="2431">
                  <c:v>2.431</c:v>
                </c:pt>
                <c:pt idx="2432">
                  <c:v>2.4319999999999999</c:v>
                </c:pt>
                <c:pt idx="2433">
                  <c:v>2.4329999999999998</c:v>
                </c:pt>
                <c:pt idx="2434">
                  <c:v>2.4340000000000002</c:v>
                </c:pt>
                <c:pt idx="2435">
                  <c:v>2.4350000000000001</c:v>
                </c:pt>
                <c:pt idx="2436">
                  <c:v>2.4359999999999999</c:v>
                </c:pt>
                <c:pt idx="2437">
                  <c:v>2.4369999999999998</c:v>
                </c:pt>
                <c:pt idx="2438">
                  <c:v>2.4380000000000002</c:v>
                </c:pt>
                <c:pt idx="2439">
                  <c:v>2.4390000000000001</c:v>
                </c:pt>
                <c:pt idx="2440">
                  <c:v>2.44</c:v>
                </c:pt>
                <c:pt idx="2441">
                  <c:v>2.4409999999999998</c:v>
                </c:pt>
                <c:pt idx="2442">
                  <c:v>2.4420000000000002</c:v>
                </c:pt>
                <c:pt idx="2443">
                  <c:v>2.4430000000000001</c:v>
                </c:pt>
                <c:pt idx="2444">
                  <c:v>2.444</c:v>
                </c:pt>
                <c:pt idx="2445">
                  <c:v>2.4449999999999998</c:v>
                </c:pt>
                <c:pt idx="2446">
                  <c:v>2.4460000000000002</c:v>
                </c:pt>
                <c:pt idx="2447">
                  <c:v>2.4470000000000001</c:v>
                </c:pt>
                <c:pt idx="2448">
                  <c:v>2.448</c:v>
                </c:pt>
                <c:pt idx="2449">
                  <c:v>2.4489999999999998</c:v>
                </c:pt>
                <c:pt idx="2450">
                  <c:v>2.4500000000000002</c:v>
                </c:pt>
                <c:pt idx="2451">
                  <c:v>2.4510000000000001</c:v>
                </c:pt>
                <c:pt idx="2452">
                  <c:v>2.452</c:v>
                </c:pt>
                <c:pt idx="2453">
                  <c:v>2.4529999999999998</c:v>
                </c:pt>
                <c:pt idx="2454">
                  <c:v>2.4540000000000002</c:v>
                </c:pt>
                <c:pt idx="2455">
                  <c:v>2.4550000000000001</c:v>
                </c:pt>
                <c:pt idx="2456">
                  <c:v>2.456</c:v>
                </c:pt>
                <c:pt idx="2457">
                  <c:v>2.4569999999999999</c:v>
                </c:pt>
                <c:pt idx="2458">
                  <c:v>2.4580000000000002</c:v>
                </c:pt>
                <c:pt idx="2459">
                  <c:v>2.4590000000000001</c:v>
                </c:pt>
                <c:pt idx="2460">
                  <c:v>2.46</c:v>
                </c:pt>
                <c:pt idx="2461">
                  <c:v>2.4609999999999999</c:v>
                </c:pt>
                <c:pt idx="2462">
                  <c:v>2.4620000000000002</c:v>
                </c:pt>
                <c:pt idx="2463">
                  <c:v>2.4630000000000001</c:v>
                </c:pt>
                <c:pt idx="2464">
                  <c:v>2.464</c:v>
                </c:pt>
                <c:pt idx="2465">
                  <c:v>2.4649999999999999</c:v>
                </c:pt>
                <c:pt idx="2466">
                  <c:v>2.4660000000000002</c:v>
                </c:pt>
                <c:pt idx="2467">
                  <c:v>2.4670000000000001</c:v>
                </c:pt>
                <c:pt idx="2468">
                  <c:v>2.468</c:v>
                </c:pt>
                <c:pt idx="2469">
                  <c:v>2.4689999999999999</c:v>
                </c:pt>
                <c:pt idx="2470">
                  <c:v>2.4700000000000002</c:v>
                </c:pt>
                <c:pt idx="2471">
                  <c:v>2.4710000000000001</c:v>
                </c:pt>
                <c:pt idx="2472">
                  <c:v>2.472</c:v>
                </c:pt>
                <c:pt idx="2473">
                  <c:v>2.4729999999999999</c:v>
                </c:pt>
                <c:pt idx="2474">
                  <c:v>2.4740000000000002</c:v>
                </c:pt>
                <c:pt idx="2475">
                  <c:v>2.4750000000000001</c:v>
                </c:pt>
                <c:pt idx="2476">
                  <c:v>2.476</c:v>
                </c:pt>
                <c:pt idx="2477">
                  <c:v>2.4769999999999999</c:v>
                </c:pt>
                <c:pt idx="2478">
                  <c:v>2.4780000000000002</c:v>
                </c:pt>
                <c:pt idx="2479">
                  <c:v>2.4790000000000001</c:v>
                </c:pt>
                <c:pt idx="2480">
                  <c:v>2.48</c:v>
                </c:pt>
                <c:pt idx="2481">
                  <c:v>2.4809999999999999</c:v>
                </c:pt>
                <c:pt idx="2482">
                  <c:v>2.4820000000000002</c:v>
                </c:pt>
                <c:pt idx="2483">
                  <c:v>2.4830000000000001</c:v>
                </c:pt>
                <c:pt idx="2484">
                  <c:v>2.484</c:v>
                </c:pt>
                <c:pt idx="2485">
                  <c:v>2.4849999999999999</c:v>
                </c:pt>
                <c:pt idx="2486">
                  <c:v>2.4860000000000002</c:v>
                </c:pt>
                <c:pt idx="2487">
                  <c:v>2.4870000000000001</c:v>
                </c:pt>
                <c:pt idx="2488">
                  <c:v>2.488</c:v>
                </c:pt>
                <c:pt idx="2489">
                  <c:v>2.4889999999999999</c:v>
                </c:pt>
                <c:pt idx="2490">
                  <c:v>2.4900000000000002</c:v>
                </c:pt>
                <c:pt idx="2491">
                  <c:v>2.4910000000000001</c:v>
                </c:pt>
                <c:pt idx="2492">
                  <c:v>2.492</c:v>
                </c:pt>
                <c:pt idx="2493">
                  <c:v>2.4929999999999999</c:v>
                </c:pt>
                <c:pt idx="2494">
                  <c:v>2.4940000000000002</c:v>
                </c:pt>
                <c:pt idx="2495">
                  <c:v>2.4950000000000001</c:v>
                </c:pt>
                <c:pt idx="2496">
                  <c:v>2.496</c:v>
                </c:pt>
                <c:pt idx="2497">
                  <c:v>2.4969999999999999</c:v>
                </c:pt>
                <c:pt idx="2498">
                  <c:v>2.4980000000000002</c:v>
                </c:pt>
                <c:pt idx="2499">
                  <c:v>2.4990000000000001</c:v>
                </c:pt>
                <c:pt idx="2500">
                  <c:v>2.5</c:v>
                </c:pt>
                <c:pt idx="2501">
                  <c:v>2.5009999999999999</c:v>
                </c:pt>
                <c:pt idx="2502">
                  <c:v>2.5019999999999998</c:v>
                </c:pt>
                <c:pt idx="2503">
                  <c:v>2.5030000000000001</c:v>
                </c:pt>
                <c:pt idx="2504">
                  <c:v>2.504</c:v>
                </c:pt>
                <c:pt idx="2505">
                  <c:v>2.5049999999999999</c:v>
                </c:pt>
                <c:pt idx="2506">
                  <c:v>2.5059999999999998</c:v>
                </c:pt>
                <c:pt idx="2507">
                  <c:v>2.5070000000000001</c:v>
                </c:pt>
                <c:pt idx="2508">
                  <c:v>2.508</c:v>
                </c:pt>
                <c:pt idx="2509">
                  <c:v>2.5089999999999999</c:v>
                </c:pt>
                <c:pt idx="2510">
                  <c:v>2.5099999999999998</c:v>
                </c:pt>
                <c:pt idx="2511">
                  <c:v>2.5110000000000001</c:v>
                </c:pt>
                <c:pt idx="2512">
                  <c:v>2.512</c:v>
                </c:pt>
                <c:pt idx="2513">
                  <c:v>2.5129999999999999</c:v>
                </c:pt>
                <c:pt idx="2514">
                  <c:v>2.5139999999999998</c:v>
                </c:pt>
                <c:pt idx="2515">
                  <c:v>2.5150000000000001</c:v>
                </c:pt>
                <c:pt idx="2516">
                  <c:v>2.516</c:v>
                </c:pt>
                <c:pt idx="2517">
                  <c:v>2.5169999999999999</c:v>
                </c:pt>
                <c:pt idx="2518">
                  <c:v>2.5179999999999998</c:v>
                </c:pt>
                <c:pt idx="2519">
                  <c:v>2.5190000000000001</c:v>
                </c:pt>
                <c:pt idx="2520">
                  <c:v>2.52</c:v>
                </c:pt>
                <c:pt idx="2521">
                  <c:v>2.5209999999999999</c:v>
                </c:pt>
                <c:pt idx="2522">
                  <c:v>2.5219999999999998</c:v>
                </c:pt>
                <c:pt idx="2523">
                  <c:v>2.5230000000000001</c:v>
                </c:pt>
                <c:pt idx="2524">
                  <c:v>2.524</c:v>
                </c:pt>
                <c:pt idx="2525">
                  <c:v>2.5249999999999999</c:v>
                </c:pt>
                <c:pt idx="2526">
                  <c:v>2.5259999999999998</c:v>
                </c:pt>
                <c:pt idx="2527">
                  <c:v>2.5270000000000001</c:v>
                </c:pt>
                <c:pt idx="2528">
                  <c:v>2.528</c:v>
                </c:pt>
                <c:pt idx="2529">
                  <c:v>2.5289999999999999</c:v>
                </c:pt>
                <c:pt idx="2530">
                  <c:v>2.5299999999999998</c:v>
                </c:pt>
                <c:pt idx="2531">
                  <c:v>2.5310000000000001</c:v>
                </c:pt>
                <c:pt idx="2532">
                  <c:v>2.532</c:v>
                </c:pt>
                <c:pt idx="2533">
                  <c:v>2.5329999999999999</c:v>
                </c:pt>
                <c:pt idx="2534">
                  <c:v>2.5339999999999998</c:v>
                </c:pt>
                <c:pt idx="2535">
                  <c:v>2.5350000000000001</c:v>
                </c:pt>
                <c:pt idx="2536">
                  <c:v>2.536</c:v>
                </c:pt>
                <c:pt idx="2537">
                  <c:v>2.5369999999999999</c:v>
                </c:pt>
                <c:pt idx="2538">
                  <c:v>2.5379999999999998</c:v>
                </c:pt>
                <c:pt idx="2539">
                  <c:v>2.5390000000000001</c:v>
                </c:pt>
                <c:pt idx="2540">
                  <c:v>2.54</c:v>
                </c:pt>
                <c:pt idx="2541">
                  <c:v>2.5409999999999999</c:v>
                </c:pt>
                <c:pt idx="2542">
                  <c:v>2.5419999999999998</c:v>
                </c:pt>
                <c:pt idx="2543">
                  <c:v>2.5430000000000001</c:v>
                </c:pt>
                <c:pt idx="2544">
                  <c:v>2.544</c:v>
                </c:pt>
                <c:pt idx="2545">
                  <c:v>2.5449999999999999</c:v>
                </c:pt>
                <c:pt idx="2546">
                  <c:v>2.5459999999999998</c:v>
                </c:pt>
                <c:pt idx="2547">
                  <c:v>2.5470000000000002</c:v>
                </c:pt>
                <c:pt idx="2548">
                  <c:v>2.548</c:v>
                </c:pt>
                <c:pt idx="2549">
                  <c:v>2.5489999999999999</c:v>
                </c:pt>
                <c:pt idx="2550">
                  <c:v>2.5499999999999998</c:v>
                </c:pt>
                <c:pt idx="2551">
                  <c:v>2.5510000000000002</c:v>
                </c:pt>
                <c:pt idx="2552">
                  <c:v>2.552</c:v>
                </c:pt>
                <c:pt idx="2553">
                  <c:v>2.5529999999999999</c:v>
                </c:pt>
                <c:pt idx="2554">
                  <c:v>2.5539999999999998</c:v>
                </c:pt>
                <c:pt idx="2555">
                  <c:v>2.5550000000000002</c:v>
                </c:pt>
                <c:pt idx="2556">
                  <c:v>2.556</c:v>
                </c:pt>
                <c:pt idx="2557">
                  <c:v>2.5569999999999999</c:v>
                </c:pt>
                <c:pt idx="2558">
                  <c:v>2.5579999999999998</c:v>
                </c:pt>
                <c:pt idx="2559">
                  <c:v>2.5590000000000002</c:v>
                </c:pt>
                <c:pt idx="2560">
                  <c:v>2.56</c:v>
                </c:pt>
                <c:pt idx="2561">
                  <c:v>2.5609999999999999</c:v>
                </c:pt>
                <c:pt idx="2562">
                  <c:v>2.5619999999999998</c:v>
                </c:pt>
                <c:pt idx="2563">
                  <c:v>2.5630000000000002</c:v>
                </c:pt>
                <c:pt idx="2564">
                  <c:v>2.5640000000000001</c:v>
                </c:pt>
                <c:pt idx="2565">
                  <c:v>2.5649999999999999</c:v>
                </c:pt>
                <c:pt idx="2566">
                  <c:v>2.5659999999999998</c:v>
                </c:pt>
                <c:pt idx="2567">
                  <c:v>2.5670000000000002</c:v>
                </c:pt>
                <c:pt idx="2568">
                  <c:v>2.5680000000000001</c:v>
                </c:pt>
                <c:pt idx="2569">
                  <c:v>2.569</c:v>
                </c:pt>
                <c:pt idx="2570">
                  <c:v>2.57</c:v>
                </c:pt>
                <c:pt idx="2571">
                  <c:v>2.5710000000000002</c:v>
                </c:pt>
                <c:pt idx="2572">
                  <c:v>2.5720000000000001</c:v>
                </c:pt>
                <c:pt idx="2573">
                  <c:v>2.573</c:v>
                </c:pt>
                <c:pt idx="2574">
                  <c:v>2.5739999999999998</c:v>
                </c:pt>
                <c:pt idx="2575">
                  <c:v>2.5750000000000002</c:v>
                </c:pt>
                <c:pt idx="2576">
                  <c:v>2.5760000000000001</c:v>
                </c:pt>
                <c:pt idx="2577">
                  <c:v>2.577</c:v>
                </c:pt>
                <c:pt idx="2578">
                  <c:v>2.5779999999999998</c:v>
                </c:pt>
                <c:pt idx="2579">
                  <c:v>2.5790000000000002</c:v>
                </c:pt>
                <c:pt idx="2580">
                  <c:v>2.58</c:v>
                </c:pt>
                <c:pt idx="2581">
                  <c:v>2.581</c:v>
                </c:pt>
                <c:pt idx="2582">
                  <c:v>2.5819999999999999</c:v>
                </c:pt>
                <c:pt idx="2583">
                  <c:v>2.5830000000000002</c:v>
                </c:pt>
                <c:pt idx="2584">
                  <c:v>2.5840000000000001</c:v>
                </c:pt>
                <c:pt idx="2585">
                  <c:v>2.585</c:v>
                </c:pt>
                <c:pt idx="2586">
                  <c:v>2.5859999999999999</c:v>
                </c:pt>
                <c:pt idx="2587">
                  <c:v>2.5870000000000002</c:v>
                </c:pt>
                <c:pt idx="2588">
                  <c:v>2.5880000000000001</c:v>
                </c:pt>
                <c:pt idx="2589">
                  <c:v>2.589</c:v>
                </c:pt>
                <c:pt idx="2590">
                  <c:v>2.59</c:v>
                </c:pt>
                <c:pt idx="2591">
                  <c:v>2.5910000000000002</c:v>
                </c:pt>
                <c:pt idx="2592">
                  <c:v>2.5920000000000001</c:v>
                </c:pt>
                <c:pt idx="2593">
                  <c:v>2.593</c:v>
                </c:pt>
                <c:pt idx="2594">
                  <c:v>2.5939999999999999</c:v>
                </c:pt>
                <c:pt idx="2595">
                  <c:v>2.5950000000000002</c:v>
                </c:pt>
                <c:pt idx="2596">
                  <c:v>2.5960000000000001</c:v>
                </c:pt>
                <c:pt idx="2597">
                  <c:v>2.597</c:v>
                </c:pt>
                <c:pt idx="2598">
                  <c:v>2.5979999999999999</c:v>
                </c:pt>
                <c:pt idx="2599">
                  <c:v>2.5990000000000002</c:v>
                </c:pt>
                <c:pt idx="2600">
                  <c:v>2.6</c:v>
                </c:pt>
                <c:pt idx="2601">
                  <c:v>2.601</c:v>
                </c:pt>
                <c:pt idx="2602">
                  <c:v>2.6019999999999999</c:v>
                </c:pt>
                <c:pt idx="2603">
                  <c:v>2.6030000000000002</c:v>
                </c:pt>
                <c:pt idx="2604">
                  <c:v>2.6040000000000001</c:v>
                </c:pt>
                <c:pt idx="2605">
                  <c:v>2.605</c:v>
                </c:pt>
                <c:pt idx="2606">
                  <c:v>2.6059999999999999</c:v>
                </c:pt>
                <c:pt idx="2607">
                  <c:v>2.6070000000000002</c:v>
                </c:pt>
                <c:pt idx="2608">
                  <c:v>2.6080000000000001</c:v>
                </c:pt>
                <c:pt idx="2609">
                  <c:v>2.609</c:v>
                </c:pt>
                <c:pt idx="2610">
                  <c:v>2.61</c:v>
                </c:pt>
                <c:pt idx="2611">
                  <c:v>2.6110000000000002</c:v>
                </c:pt>
                <c:pt idx="2612">
                  <c:v>2.6120000000000001</c:v>
                </c:pt>
                <c:pt idx="2613">
                  <c:v>2.613</c:v>
                </c:pt>
                <c:pt idx="2614">
                  <c:v>2.6139999999999999</c:v>
                </c:pt>
                <c:pt idx="2615">
                  <c:v>2.6150000000000002</c:v>
                </c:pt>
                <c:pt idx="2616">
                  <c:v>2.6160000000000001</c:v>
                </c:pt>
                <c:pt idx="2617">
                  <c:v>2.617</c:v>
                </c:pt>
                <c:pt idx="2618">
                  <c:v>2.6179999999999999</c:v>
                </c:pt>
                <c:pt idx="2619">
                  <c:v>2.6190000000000002</c:v>
                </c:pt>
                <c:pt idx="2620">
                  <c:v>2.62</c:v>
                </c:pt>
                <c:pt idx="2621">
                  <c:v>2.621</c:v>
                </c:pt>
                <c:pt idx="2622">
                  <c:v>2.6219999999999999</c:v>
                </c:pt>
                <c:pt idx="2623">
                  <c:v>2.6230000000000002</c:v>
                </c:pt>
                <c:pt idx="2624">
                  <c:v>2.6240000000000001</c:v>
                </c:pt>
                <c:pt idx="2625">
                  <c:v>2.625</c:v>
                </c:pt>
                <c:pt idx="2626">
                  <c:v>2.6259999999999999</c:v>
                </c:pt>
                <c:pt idx="2627">
                  <c:v>2.6269999999999998</c:v>
                </c:pt>
                <c:pt idx="2628">
                  <c:v>2.6280000000000001</c:v>
                </c:pt>
                <c:pt idx="2629">
                  <c:v>2.629</c:v>
                </c:pt>
                <c:pt idx="2630">
                  <c:v>2.63</c:v>
                </c:pt>
                <c:pt idx="2631">
                  <c:v>2.6309999999999998</c:v>
                </c:pt>
                <c:pt idx="2632">
                  <c:v>2.6320000000000001</c:v>
                </c:pt>
                <c:pt idx="2633">
                  <c:v>2.633</c:v>
                </c:pt>
                <c:pt idx="2634">
                  <c:v>2.6339999999999999</c:v>
                </c:pt>
                <c:pt idx="2635">
                  <c:v>2.6349999999999998</c:v>
                </c:pt>
                <c:pt idx="2636">
                  <c:v>2.6360000000000001</c:v>
                </c:pt>
                <c:pt idx="2637">
                  <c:v>2.637</c:v>
                </c:pt>
                <c:pt idx="2638">
                  <c:v>2.6379999999999999</c:v>
                </c:pt>
                <c:pt idx="2639">
                  <c:v>2.6389999999999998</c:v>
                </c:pt>
                <c:pt idx="2640">
                  <c:v>2.64</c:v>
                </c:pt>
                <c:pt idx="2641">
                  <c:v>2.641</c:v>
                </c:pt>
                <c:pt idx="2642">
                  <c:v>2.6419999999999999</c:v>
                </c:pt>
                <c:pt idx="2643">
                  <c:v>2.6429999999999998</c:v>
                </c:pt>
                <c:pt idx="2644">
                  <c:v>2.6440000000000001</c:v>
                </c:pt>
                <c:pt idx="2645">
                  <c:v>2.645</c:v>
                </c:pt>
                <c:pt idx="2646">
                  <c:v>2.6459999999999999</c:v>
                </c:pt>
                <c:pt idx="2647">
                  <c:v>2.6469999999999998</c:v>
                </c:pt>
                <c:pt idx="2648">
                  <c:v>2.6480000000000001</c:v>
                </c:pt>
                <c:pt idx="2649">
                  <c:v>2.649</c:v>
                </c:pt>
                <c:pt idx="2650">
                  <c:v>2.65</c:v>
                </c:pt>
                <c:pt idx="2651">
                  <c:v>2.6509999999999998</c:v>
                </c:pt>
                <c:pt idx="2652">
                  <c:v>2.6520000000000001</c:v>
                </c:pt>
                <c:pt idx="2653">
                  <c:v>2.653</c:v>
                </c:pt>
                <c:pt idx="2654">
                  <c:v>2.6539999999999999</c:v>
                </c:pt>
                <c:pt idx="2655">
                  <c:v>2.6549999999999998</c:v>
                </c:pt>
                <c:pt idx="2656">
                  <c:v>2.6560000000000001</c:v>
                </c:pt>
                <c:pt idx="2657">
                  <c:v>2.657</c:v>
                </c:pt>
                <c:pt idx="2658">
                  <c:v>2.6579999999999999</c:v>
                </c:pt>
                <c:pt idx="2659">
                  <c:v>2.6589999999999998</c:v>
                </c:pt>
                <c:pt idx="2660">
                  <c:v>2.66</c:v>
                </c:pt>
                <c:pt idx="2661">
                  <c:v>2.661</c:v>
                </c:pt>
                <c:pt idx="2662">
                  <c:v>2.6619999999999999</c:v>
                </c:pt>
                <c:pt idx="2663">
                  <c:v>2.6629999999999998</c:v>
                </c:pt>
                <c:pt idx="2664">
                  <c:v>2.6640000000000001</c:v>
                </c:pt>
                <c:pt idx="2665">
                  <c:v>2.665</c:v>
                </c:pt>
                <c:pt idx="2666">
                  <c:v>2.6659999999999999</c:v>
                </c:pt>
                <c:pt idx="2667">
                  <c:v>2.6669999999999998</c:v>
                </c:pt>
                <c:pt idx="2668">
                  <c:v>2.6680000000000001</c:v>
                </c:pt>
                <c:pt idx="2669">
                  <c:v>2.669</c:v>
                </c:pt>
                <c:pt idx="2670">
                  <c:v>2.67</c:v>
                </c:pt>
                <c:pt idx="2671">
                  <c:v>2.6709999999999998</c:v>
                </c:pt>
                <c:pt idx="2672">
                  <c:v>2.6720000000000002</c:v>
                </c:pt>
                <c:pt idx="2673">
                  <c:v>2.673</c:v>
                </c:pt>
                <c:pt idx="2674">
                  <c:v>2.6739999999999999</c:v>
                </c:pt>
                <c:pt idx="2675">
                  <c:v>2.6749999999999998</c:v>
                </c:pt>
                <c:pt idx="2676">
                  <c:v>2.6760000000000002</c:v>
                </c:pt>
                <c:pt idx="2677">
                  <c:v>2.677</c:v>
                </c:pt>
                <c:pt idx="2678">
                  <c:v>2.6779999999999999</c:v>
                </c:pt>
                <c:pt idx="2679">
                  <c:v>2.6789999999999998</c:v>
                </c:pt>
                <c:pt idx="2680">
                  <c:v>2.68</c:v>
                </c:pt>
                <c:pt idx="2681">
                  <c:v>2.681</c:v>
                </c:pt>
                <c:pt idx="2682">
                  <c:v>2.6819999999999999</c:v>
                </c:pt>
                <c:pt idx="2683">
                  <c:v>2.6829999999999998</c:v>
                </c:pt>
                <c:pt idx="2684">
                  <c:v>2.6840000000000002</c:v>
                </c:pt>
                <c:pt idx="2685">
                  <c:v>2.6850000000000001</c:v>
                </c:pt>
                <c:pt idx="2686">
                  <c:v>2.6859999999999999</c:v>
                </c:pt>
                <c:pt idx="2687">
                  <c:v>2.6869999999999998</c:v>
                </c:pt>
                <c:pt idx="2688">
                  <c:v>2.6880000000000002</c:v>
                </c:pt>
                <c:pt idx="2689">
                  <c:v>2.6890000000000001</c:v>
                </c:pt>
                <c:pt idx="2690">
                  <c:v>2.69</c:v>
                </c:pt>
                <c:pt idx="2691">
                  <c:v>2.6909999999999998</c:v>
                </c:pt>
                <c:pt idx="2692">
                  <c:v>2.6920000000000002</c:v>
                </c:pt>
                <c:pt idx="2693">
                  <c:v>2.6930000000000001</c:v>
                </c:pt>
                <c:pt idx="2694">
                  <c:v>2.694</c:v>
                </c:pt>
                <c:pt idx="2695">
                  <c:v>2.6949999999999998</c:v>
                </c:pt>
                <c:pt idx="2696">
                  <c:v>2.6960000000000002</c:v>
                </c:pt>
                <c:pt idx="2697">
                  <c:v>2.6970000000000001</c:v>
                </c:pt>
                <c:pt idx="2698">
                  <c:v>2.698</c:v>
                </c:pt>
                <c:pt idx="2699">
                  <c:v>2.6989999999999998</c:v>
                </c:pt>
                <c:pt idx="2700">
                  <c:v>2.7</c:v>
                </c:pt>
                <c:pt idx="2701">
                  <c:v>2.7010000000000001</c:v>
                </c:pt>
                <c:pt idx="2702">
                  <c:v>2.702</c:v>
                </c:pt>
                <c:pt idx="2703">
                  <c:v>2.7029999999999998</c:v>
                </c:pt>
                <c:pt idx="2704">
                  <c:v>2.7040000000000002</c:v>
                </c:pt>
                <c:pt idx="2705">
                  <c:v>2.7050000000000001</c:v>
                </c:pt>
                <c:pt idx="2706">
                  <c:v>2.706</c:v>
                </c:pt>
                <c:pt idx="2707">
                  <c:v>2.7069999999999999</c:v>
                </c:pt>
                <c:pt idx="2708">
                  <c:v>2.7080000000000002</c:v>
                </c:pt>
                <c:pt idx="2709">
                  <c:v>2.7090000000000001</c:v>
                </c:pt>
                <c:pt idx="2710">
                  <c:v>2.71</c:v>
                </c:pt>
                <c:pt idx="2711">
                  <c:v>2.7109999999999999</c:v>
                </c:pt>
                <c:pt idx="2712">
                  <c:v>2.7120000000000002</c:v>
                </c:pt>
                <c:pt idx="2713">
                  <c:v>2.7130000000000001</c:v>
                </c:pt>
                <c:pt idx="2714">
                  <c:v>2.714</c:v>
                </c:pt>
                <c:pt idx="2715">
                  <c:v>2.7149999999999999</c:v>
                </c:pt>
                <c:pt idx="2716">
                  <c:v>2.7160000000000002</c:v>
                </c:pt>
                <c:pt idx="2717">
                  <c:v>2.7170000000000001</c:v>
                </c:pt>
                <c:pt idx="2718">
                  <c:v>2.718</c:v>
                </c:pt>
                <c:pt idx="2719">
                  <c:v>2.7189999999999999</c:v>
                </c:pt>
                <c:pt idx="2720">
                  <c:v>2.72</c:v>
                </c:pt>
                <c:pt idx="2721">
                  <c:v>2.7210000000000001</c:v>
                </c:pt>
                <c:pt idx="2722">
                  <c:v>2.722</c:v>
                </c:pt>
                <c:pt idx="2723">
                  <c:v>2.7229999999999999</c:v>
                </c:pt>
                <c:pt idx="2724">
                  <c:v>2.7240000000000002</c:v>
                </c:pt>
                <c:pt idx="2725">
                  <c:v>2.7250000000000001</c:v>
                </c:pt>
                <c:pt idx="2726">
                  <c:v>2.726</c:v>
                </c:pt>
                <c:pt idx="2727">
                  <c:v>2.7269999999999999</c:v>
                </c:pt>
                <c:pt idx="2728">
                  <c:v>2.7280000000000002</c:v>
                </c:pt>
                <c:pt idx="2729">
                  <c:v>2.7290000000000001</c:v>
                </c:pt>
                <c:pt idx="2730">
                  <c:v>2.73</c:v>
                </c:pt>
                <c:pt idx="2731">
                  <c:v>2.7309999999999999</c:v>
                </c:pt>
                <c:pt idx="2732">
                  <c:v>2.7320000000000002</c:v>
                </c:pt>
                <c:pt idx="2733">
                  <c:v>2.7330000000000001</c:v>
                </c:pt>
                <c:pt idx="2734">
                  <c:v>2.734</c:v>
                </c:pt>
                <c:pt idx="2735">
                  <c:v>2.7349999999999999</c:v>
                </c:pt>
                <c:pt idx="2736">
                  <c:v>2.7360000000000002</c:v>
                </c:pt>
                <c:pt idx="2737">
                  <c:v>2.7370000000000001</c:v>
                </c:pt>
                <c:pt idx="2738">
                  <c:v>2.738</c:v>
                </c:pt>
                <c:pt idx="2739">
                  <c:v>2.7389999999999999</c:v>
                </c:pt>
                <c:pt idx="2740">
                  <c:v>2.74</c:v>
                </c:pt>
                <c:pt idx="2741">
                  <c:v>2.7410000000000001</c:v>
                </c:pt>
                <c:pt idx="2742">
                  <c:v>2.742</c:v>
                </c:pt>
                <c:pt idx="2743">
                  <c:v>2.7429999999999999</c:v>
                </c:pt>
                <c:pt idx="2744">
                  <c:v>2.7440000000000002</c:v>
                </c:pt>
                <c:pt idx="2745">
                  <c:v>2.7450000000000001</c:v>
                </c:pt>
                <c:pt idx="2746">
                  <c:v>2.746</c:v>
                </c:pt>
                <c:pt idx="2747">
                  <c:v>2.7469999999999999</c:v>
                </c:pt>
                <c:pt idx="2748">
                  <c:v>2.7480000000000002</c:v>
                </c:pt>
                <c:pt idx="2749">
                  <c:v>2.7490000000000001</c:v>
                </c:pt>
                <c:pt idx="2750">
                  <c:v>2.75</c:v>
                </c:pt>
                <c:pt idx="2751">
                  <c:v>2.7509999999999999</c:v>
                </c:pt>
                <c:pt idx="2752">
                  <c:v>2.7519999999999998</c:v>
                </c:pt>
                <c:pt idx="2753">
                  <c:v>2.7530000000000001</c:v>
                </c:pt>
                <c:pt idx="2754">
                  <c:v>2.754</c:v>
                </c:pt>
                <c:pt idx="2755">
                  <c:v>2.7549999999999999</c:v>
                </c:pt>
                <c:pt idx="2756">
                  <c:v>2.7559999999999998</c:v>
                </c:pt>
                <c:pt idx="2757">
                  <c:v>2.7570000000000001</c:v>
                </c:pt>
                <c:pt idx="2758">
                  <c:v>2.758</c:v>
                </c:pt>
                <c:pt idx="2759">
                  <c:v>2.7589999999999999</c:v>
                </c:pt>
                <c:pt idx="2760">
                  <c:v>2.76</c:v>
                </c:pt>
                <c:pt idx="2761">
                  <c:v>2.7610000000000001</c:v>
                </c:pt>
                <c:pt idx="2762">
                  <c:v>2.762</c:v>
                </c:pt>
                <c:pt idx="2763">
                  <c:v>2.7629999999999999</c:v>
                </c:pt>
                <c:pt idx="2764">
                  <c:v>2.7639999999999998</c:v>
                </c:pt>
                <c:pt idx="2765">
                  <c:v>2.7650000000000001</c:v>
                </c:pt>
                <c:pt idx="2766">
                  <c:v>2.766</c:v>
                </c:pt>
                <c:pt idx="2767">
                  <c:v>2.7669999999999999</c:v>
                </c:pt>
                <c:pt idx="2768">
                  <c:v>2.7679999999999998</c:v>
                </c:pt>
                <c:pt idx="2769">
                  <c:v>2.7690000000000001</c:v>
                </c:pt>
                <c:pt idx="2770">
                  <c:v>2.77</c:v>
                </c:pt>
                <c:pt idx="2771">
                  <c:v>2.7709999999999999</c:v>
                </c:pt>
                <c:pt idx="2772">
                  <c:v>2.7719999999999998</c:v>
                </c:pt>
                <c:pt idx="2773">
                  <c:v>2.7730000000000001</c:v>
                </c:pt>
                <c:pt idx="2774">
                  <c:v>2.774</c:v>
                </c:pt>
                <c:pt idx="2775">
                  <c:v>2.7749999999999999</c:v>
                </c:pt>
                <c:pt idx="2776">
                  <c:v>2.7759999999999998</c:v>
                </c:pt>
                <c:pt idx="2777">
                  <c:v>2.7770000000000001</c:v>
                </c:pt>
                <c:pt idx="2778">
                  <c:v>2.778</c:v>
                </c:pt>
                <c:pt idx="2779">
                  <c:v>2.7789999999999999</c:v>
                </c:pt>
                <c:pt idx="2780">
                  <c:v>2.78</c:v>
                </c:pt>
                <c:pt idx="2781">
                  <c:v>2.7810000000000001</c:v>
                </c:pt>
                <c:pt idx="2782">
                  <c:v>2.782</c:v>
                </c:pt>
                <c:pt idx="2783">
                  <c:v>2.7829999999999999</c:v>
                </c:pt>
                <c:pt idx="2784">
                  <c:v>2.7839999999999998</c:v>
                </c:pt>
                <c:pt idx="2785">
                  <c:v>2.7850000000000001</c:v>
                </c:pt>
                <c:pt idx="2786">
                  <c:v>2.786</c:v>
                </c:pt>
                <c:pt idx="2787">
                  <c:v>2.7869999999999999</c:v>
                </c:pt>
                <c:pt idx="2788">
                  <c:v>2.7879999999999998</c:v>
                </c:pt>
                <c:pt idx="2789">
                  <c:v>2.7890000000000001</c:v>
                </c:pt>
                <c:pt idx="2790">
                  <c:v>2.79</c:v>
                </c:pt>
                <c:pt idx="2791">
                  <c:v>2.7909999999999999</c:v>
                </c:pt>
                <c:pt idx="2792">
                  <c:v>2.7919999999999998</c:v>
                </c:pt>
                <c:pt idx="2793">
                  <c:v>2.7930000000000001</c:v>
                </c:pt>
                <c:pt idx="2794">
                  <c:v>2.794</c:v>
                </c:pt>
                <c:pt idx="2795">
                  <c:v>2.7949999999999999</c:v>
                </c:pt>
                <c:pt idx="2796">
                  <c:v>2.7959999999999998</c:v>
                </c:pt>
                <c:pt idx="2797">
                  <c:v>2.7970000000000002</c:v>
                </c:pt>
                <c:pt idx="2798">
                  <c:v>2.798</c:v>
                </c:pt>
                <c:pt idx="2799">
                  <c:v>2.7989999999999999</c:v>
                </c:pt>
                <c:pt idx="2800">
                  <c:v>2.8</c:v>
                </c:pt>
                <c:pt idx="2801">
                  <c:v>2.8010000000000002</c:v>
                </c:pt>
                <c:pt idx="2802">
                  <c:v>2.802</c:v>
                </c:pt>
                <c:pt idx="2803">
                  <c:v>2.8029999999999999</c:v>
                </c:pt>
                <c:pt idx="2804">
                  <c:v>2.8039999999999998</c:v>
                </c:pt>
                <c:pt idx="2805">
                  <c:v>2.8050000000000002</c:v>
                </c:pt>
                <c:pt idx="2806">
                  <c:v>2.806</c:v>
                </c:pt>
                <c:pt idx="2807">
                  <c:v>2.8069999999999999</c:v>
                </c:pt>
                <c:pt idx="2808">
                  <c:v>2.8079999999999998</c:v>
                </c:pt>
                <c:pt idx="2809">
                  <c:v>2.8090000000000002</c:v>
                </c:pt>
                <c:pt idx="2810">
                  <c:v>2.81</c:v>
                </c:pt>
                <c:pt idx="2811">
                  <c:v>2.8109999999999999</c:v>
                </c:pt>
                <c:pt idx="2812">
                  <c:v>2.8119999999999998</c:v>
                </c:pt>
                <c:pt idx="2813">
                  <c:v>2.8130000000000002</c:v>
                </c:pt>
                <c:pt idx="2814">
                  <c:v>2.8140000000000001</c:v>
                </c:pt>
                <c:pt idx="2815">
                  <c:v>2.8149999999999999</c:v>
                </c:pt>
                <c:pt idx="2816">
                  <c:v>2.8159999999999998</c:v>
                </c:pt>
                <c:pt idx="2817">
                  <c:v>2.8170000000000002</c:v>
                </c:pt>
                <c:pt idx="2818">
                  <c:v>2.8180000000000001</c:v>
                </c:pt>
                <c:pt idx="2819">
                  <c:v>2.819</c:v>
                </c:pt>
                <c:pt idx="2820">
                  <c:v>2.82</c:v>
                </c:pt>
                <c:pt idx="2821">
                  <c:v>2.8210000000000002</c:v>
                </c:pt>
                <c:pt idx="2822">
                  <c:v>2.8220000000000001</c:v>
                </c:pt>
                <c:pt idx="2823">
                  <c:v>2.823</c:v>
                </c:pt>
                <c:pt idx="2824">
                  <c:v>2.8239999999999998</c:v>
                </c:pt>
                <c:pt idx="2825">
                  <c:v>2.8250000000000002</c:v>
                </c:pt>
                <c:pt idx="2826">
                  <c:v>2.8260000000000001</c:v>
                </c:pt>
                <c:pt idx="2827">
                  <c:v>2.827</c:v>
                </c:pt>
                <c:pt idx="2828">
                  <c:v>2.8279999999999998</c:v>
                </c:pt>
                <c:pt idx="2829">
                  <c:v>2.8290000000000002</c:v>
                </c:pt>
                <c:pt idx="2830">
                  <c:v>2.83</c:v>
                </c:pt>
                <c:pt idx="2831">
                  <c:v>2.831</c:v>
                </c:pt>
                <c:pt idx="2832">
                  <c:v>2.8319999999999999</c:v>
                </c:pt>
                <c:pt idx="2833">
                  <c:v>2.8330000000000002</c:v>
                </c:pt>
                <c:pt idx="2834">
                  <c:v>2.8340000000000001</c:v>
                </c:pt>
                <c:pt idx="2835">
                  <c:v>2.835</c:v>
                </c:pt>
                <c:pt idx="2836">
                  <c:v>2.8359999999999999</c:v>
                </c:pt>
                <c:pt idx="2837">
                  <c:v>2.8370000000000002</c:v>
                </c:pt>
                <c:pt idx="2838">
                  <c:v>2.8380000000000001</c:v>
                </c:pt>
                <c:pt idx="2839">
                  <c:v>2.839</c:v>
                </c:pt>
                <c:pt idx="2840">
                  <c:v>2.84</c:v>
                </c:pt>
                <c:pt idx="2841">
                  <c:v>2.8410000000000002</c:v>
                </c:pt>
                <c:pt idx="2842">
                  <c:v>2.8420000000000001</c:v>
                </c:pt>
                <c:pt idx="2843">
                  <c:v>2.843</c:v>
                </c:pt>
                <c:pt idx="2844">
                  <c:v>2.8439999999999999</c:v>
                </c:pt>
                <c:pt idx="2845">
                  <c:v>2.8450000000000002</c:v>
                </c:pt>
                <c:pt idx="2846">
                  <c:v>2.8460000000000001</c:v>
                </c:pt>
                <c:pt idx="2847">
                  <c:v>2.847</c:v>
                </c:pt>
                <c:pt idx="2848">
                  <c:v>2.8479999999999999</c:v>
                </c:pt>
                <c:pt idx="2849">
                  <c:v>2.8490000000000002</c:v>
                </c:pt>
                <c:pt idx="2850">
                  <c:v>2.85</c:v>
                </c:pt>
                <c:pt idx="2851">
                  <c:v>2.851</c:v>
                </c:pt>
                <c:pt idx="2852">
                  <c:v>2.8519999999999999</c:v>
                </c:pt>
                <c:pt idx="2853">
                  <c:v>2.8530000000000002</c:v>
                </c:pt>
                <c:pt idx="2854">
                  <c:v>2.8540000000000001</c:v>
                </c:pt>
                <c:pt idx="2855">
                  <c:v>2.855</c:v>
                </c:pt>
                <c:pt idx="2856">
                  <c:v>2.8559999999999999</c:v>
                </c:pt>
                <c:pt idx="2857">
                  <c:v>2.8570000000000002</c:v>
                </c:pt>
                <c:pt idx="2858">
                  <c:v>2.8580000000000001</c:v>
                </c:pt>
                <c:pt idx="2859">
                  <c:v>2.859</c:v>
                </c:pt>
                <c:pt idx="2860">
                  <c:v>2.86</c:v>
                </c:pt>
                <c:pt idx="2861">
                  <c:v>2.8610000000000002</c:v>
                </c:pt>
                <c:pt idx="2862">
                  <c:v>2.8620000000000001</c:v>
                </c:pt>
                <c:pt idx="2863">
                  <c:v>2.863</c:v>
                </c:pt>
                <c:pt idx="2864">
                  <c:v>2.8639999999999999</c:v>
                </c:pt>
                <c:pt idx="2865">
                  <c:v>2.8650000000000002</c:v>
                </c:pt>
                <c:pt idx="2866">
                  <c:v>2.8660000000000001</c:v>
                </c:pt>
                <c:pt idx="2867">
                  <c:v>2.867</c:v>
                </c:pt>
                <c:pt idx="2868">
                  <c:v>2.8679999999999999</c:v>
                </c:pt>
                <c:pt idx="2869">
                  <c:v>2.8690000000000002</c:v>
                </c:pt>
                <c:pt idx="2870">
                  <c:v>2.87</c:v>
                </c:pt>
                <c:pt idx="2871">
                  <c:v>2.871</c:v>
                </c:pt>
                <c:pt idx="2872">
                  <c:v>2.8719999999999999</c:v>
                </c:pt>
                <c:pt idx="2873">
                  <c:v>2.8730000000000002</c:v>
                </c:pt>
                <c:pt idx="2874">
                  <c:v>2.8740000000000001</c:v>
                </c:pt>
                <c:pt idx="2875">
                  <c:v>2.875</c:v>
                </c:pt>
                <c:pt idx="2876">
                  <c:v>2.8759999999999999</c:v>
                </c:pt>
                <c:pt idx="2877">
                  <c:v>2.8769999999999998</c:v>
                </c:pt>
                <c:pt idx="2878">
                  <c:v>2.8780000000000001</c:v>
                </c:pt>
                <c:pt idx="2879">
                  <c:v>2.879</c:v>
                </c:pt>
                <c:pt idx="2880">
                  <c:v>2.88</c:v>
                </c:pt>
                <c:pt idx="2881">
                  <c:v>2.8809999999999998</c:v>
                </c:pt>
                <c:pt idx="2882">
                  <c:v>2.8820000000000001</c:v>
                </c:pt>
                <c:pt idx="2883">
                  <c:v>2.883</c:v>
                </c:pt>
                <c:pt idx="2884">
                  <c:v>2.8839999999999999</c:v>
                </c:pt>
                <c:pt idx="2885">
                  <c:v>2.8849999999999998</c:v>
                </c:pt>
                <c:pt idx="2886">
                  <c:v>2.8860000000000001</c:v>
                </c:pt>
                <c:pt idx="2887">
                  <c:v>2.887</c:v>
                </c:pt>
                <c:pt idx="2888">
                  <c:v>2.8879999999999999</c:v>
                </c:pt>
                <c:pt idx="2889">
                  <c:v>2.8889999999999998</c:v>
                </c:pt>
                <c:pt idx="2890">
                  <c:v>2.89</c:v>
                </c:pt>
                <c:pt idx="2891">
                  <c:v>2.891</c:v>
                </c:pt>
                <c:pt idx="2892">
                  <c:v>2.8919999999999999</c:v>
                </c:pt>
                <c:pt idx="2893">
                  <c:v>2.8929999999999998</c:v>
                </c:pt>
                <c:pt idx="2894">
                  <c:v>2.8940000000000001</c:v>
                </c:pt>
                <c:pt idx="2895">
                  <c:v>2.895</c:v>
                </c:pt>
                <c:pt idx="2896">
                  <c:v>2.8959999999999999</c:v>
                </c:pt>
                <c:pt idx="2897">
                  <c:v>2.8969999999999998</c:v>
                </c:pt>
                <c:pt idx="2898">
                  <c:v>2.8980000000000001</c:v>
                </c:pt>
                <c:pt idx="2899">
                  <c:v>2.899</c:v>
                </c:pt>
                <c:pt idx="2900">
                  <c:v>2.9</c:v>
                </c:pt>
                <c:pt idx="2901">
                  <c:v>2.9009999999999998</c:v>
                </c:pt>
                <c:pt idx="2902">
                  <c:v>2.9020000000000001</c:v>
                </c:pt>
                <c:pt idx="2903">
                  <c:v>2.903</c:v>
                </c:pt>
                <c:pt idx="2904">
                  <c:v>2.9039999999999999</c:v>
                </c:pt>
                <c:pt idx="2905">
                  <c:v>2.9049999999999998</c:v>
                </c:pt>
                <c:pt idx="2906">
                  <c:v>2.9060000000000001</c:v>
                </c:pt>
                <c:pt idx="2907">
                  <c:v>2.907</c:v>
                </c:pt>
                <c:pt idx="2908">
                  <c:v>2.9079999999999999</c:v>
                </c:pt>
                <c:pt idx="2909">
                  <c:v>2.9089999999999998</c:v>
                </c:pt>
                <c:pt idx="2910">
                  <c:v>2.91</c:v>
                </c:pt>
                <c:pt idx="2911">
                  <c:v>2.911</c:v>
                </c:pt>
                <c:pt idx="2912">
                  <c:v>2.9119999999999999</c:v>
                </c:pt>
                <c:pt idx="2913">
                  <c:v>2.9129999999999998</c:v>
                </c:pt>
                <c:pt idx="2914">
                  <c:v>2.9140000000000001</c:v>
                </c:pt>
                <c:pt idx="2915">
                  <c:v>2.915</c:v>
                </c:pt>
                <c:pt idx="2916">
                  <c:v>2.9159999999999999</c:v>
                </c:pt>
                <c:pt idx="2917">
                  <c:v>2.9169999999999998</c:v>
                </c:pt>
                <c:pt idx="2918">
                  <c:v>2.9180000000000001</c:v>
                </c:pt>
                <c:pt idx="2919">
                  <c:v>2.919</c:v>
                </c:pt>
                <c:pt idx="2920">
                  <c:v>2.92</c:v>
                </c:pt>
                <c:pt idx="2921">
                  <c:v>2.9209999999999998</c:v>
                </c:pt>
                <c:pt idx="2922">
                  <c:v>2.9220000000000002</c:v>
                </c:pt>
                <c:pt idx="2923">
                  <c:v>2.923</c:v>
                </c:pt>
                <c:pt idx="2924">
                  <c:v>2.9239999999999999</c:v>
                </c:pt>
                <c:pt idx="2925">
                  <c:v>2.9249999999999998</c:v>
                </c:pt>
                <c:pt idx="2926">
                  <c:v>2.9260000000000002</c:v>
                </c:pt>
                <c:pt idx="2927">
                  <c:v>2.927</c:v>
                </c:pt>
                <c:pt idx="2928">
                  <c:v>2.9279999999999999</c:v>
                </c:pt>
                <c:pt idx="2929">
                  <c:v>2.9289999999999998</c:v>
                </c:pt>
                <c:pt idx="2930">
                  <c:v>2.93</c:v>
                </c:pt>
                <c:pt idx="2931">
                  <c:v>2.931</c:v>
                </c:pt>
                <c:pt idx="2932">
                  <c:v>2.9319999999999999</c:v>
                </c:pt>
                <c:pt idx="2933">
                  <c:v>2.9329999999999998</c:v>
                </c:pt>
                <c:pt idx="2934">
                  <c:v>2.9340000000000002</c:v>
                </c:pt>
                <c:pt idx="2935">
                  <c:v>2.9350000000000001</c:v>
                </c:pt>
                <c:pt idx="2936">
                  <c:v>2.9359999999999999</c:v>
                </c:pt>
                <c:pt idx="2937">
                  <c:v>2.9369999999999998</c:v>
                </c:pt>
                <c:pt idx="2938">
                  <c:v>2.9380000000000002</c:v>
                </c:pt>
                <c:pt idx="2939">
                  <c:v>2.9390000000000001</c:v>
                </c:pt>
                <c:pt idx="2940">
                  <c:v>2.94</c:v>
                </c:pt>
                <c:pt idx="2941">
                  <c:v>2.9409999999999998</c:v>
                </c:pt>
                <c:pt idx="2942">
                  <c:v>2.9420000000000002</c:v>
                </c:pt>
                <c:pt idx="2943">
                  <c:v>2.9430000000000001</c:v>
                </c:pt>
                <c:pt idx="2944">
                  <c:v>2.944</c:v>
                </c:pt>
                <c:pt idx="2945">
                  <c:v>2.9449999999999998</c:v>
                </c:pt>
                <c:pt idx="2946">
                  <c:v>2.9460000000000002</c:v>
                </c:pt>
                <c:pt idx="2947">
                  <c:v>2.9470000000000001</c:v>
                </c:pt>
                <c:pt idx="2948">
                  <c:v>2.948</c:v>
                </c:pt>
                <c:pt idx="2949">
                  <c:v>2.9489999999999998</c:v>
                </c:pt>
                <c:pt idx="2950">
                  <c:v>2.95</c:v>
                </c:pt>
                <c:pt idx="2951">
                  <c:v>2.9510000000000001</c:v>
                </c:pt>
                <c:pt idx="2952">
                  <c:v>2.952</c:v>
                </c:pt>
                <c:pt idx="2953">
                  <c:v>2.9529999999999998</c:v>
                </c:pt>
                <c:pt idx="2954">
                  <c:v>2.9540000000000002</c:v>
                </c:pt>
                <c:pt idx="2955">
                  <c:v>2.9550000000000001</c:v>
                </c:pt>
                <c:pt idx="2956">
                  <c:v>2.956</c:v>
                </c:pt>
                <c:pt idx="2957">
                  <c:v>2.9569999999999999</c:v>
                </c:pt>
                <c:pt idx="2958">
                  <c:v>2.9580000000000002</c:v>
                </c:pt>
                <c:pt idx="2959">
                  <c:v>2.9590000000000001</c:v>
                </c:pt>
                <c:pt idx="2960">
                  <c:v>2.96</c:v>
                </c:pt>
                <c:pt idx="2961">
                  <c:v>2.9609999999999999</c:v>
                </c:pt>
                <c:pt idx="2962">
                  <c:v>2.9620000000000002</c:v>
                </c:pt>
                <c:pt idx="2963">
                  <c:v>2.9630000000000001</c:v>
                </c:pt>
                <c:pt idx="2964">
                  <c:v>2.964</c:v>
                </c:pt>
                <c:pt idx="2965">
                  <c:v>2.9649999999999999</c:v>
                </c:pt>
                <c:pt idx="2966">
                  <c:v>2.9660000000000002</c:v>
                </c:pt>
                <c:pt idx="2967">
                  <c:v>2.9670000000000001</c:v>
                </c:pt>
                <c:pt idx="2968">
                  <c:v>2.968</c:v>
                </c:pt>
                <c:pt idx="2969">
                  <c:v>2.9689999999999999</c:v>
                </c:pt>
                <c:pt idx="2970">
                  <c:v>2.97</c:v>
                </c:pt>
                <c:pt idx="2971">
                  <c:v>2.9710000000000001</c:v>
                </c:pt>
                <c:pt idx="2972">
                  <c:v>2.972</c:v>
                </c:pt>
                <c:pt idx="2973">
                  <c:v>2.9729999999999999</c:v>
                </c:pt>
                <c:pt idx="2974">
                  <c:v>2.9740000000000002</c:v>
                </c:pt>
                <c:pt idx="2975">
                  <c:v>2.9750000000000001</c:v>
                </c:pt>
                <c:pt idx="2976">
                  <c:v>2.976</c:v>
                </c:pt>
                <c:pt idx="2977">
                  <c:v>2.9769999999999999</c:v>
                </c:pt>
                <c:pt idx="2978">
                  <c:v>2.9780000000000002</c:v>
                </c:pt>
                <c:pt idx="2979">
                  <c:v>2.9790000000000001</c:v>
                </c:pt>
                <c:pt idx="2980">
                  <c:v>2.98</c:v>
                </c:pt>
                <c:pt idx="2981">
                  <c:v>2.9809999999999999</c:v>
                </c:pt>
                <c:pt idx="2982">
                  <c:v>2.9820000000000002</c:v>
                </c:pt>
                <c:pt idx="2983">
                  <c:v>2.9830000000000001</c:v>
                </c:pt>
                <c:pt idx="2984">
                  <c:v>2.984</c:v>
                </c:pt>
                <c:pt idx="2985">
                  <c:v>2.9849999999999999</c:v>
                </c:pt>
                <c:pt idx="2986">
                  <c:v>2.9860000000000002</c:v>
                </c:pt>
                <c:pt idx="2987">
                  <c:v>2.9870000000000001</c:v>
                </c:pt>
                <c:pt idx="2988">
                  <c:v>2.988</c:v>
                </c:pt>
                <c:pt idx="2989">
                  <c:v>2.9889999999999999</c:v>
                </c:pt>
                <c:pt idx="2990">
                  <c:v>2.99</c:v>
                </c:pt>
                <c:pt idx="2991">
                  <c:v>2.9910000000000001</c:v>
                </c:pt>
                <c:pt idx="2992">
                  <c:v>2.992</c:v>
                </c:pt>
                <c:pt idx="2993">
                  <c:v>2.9929999999999999</c:v>
                </c:pt>
                <c:pt idx="2994">
                  <c:v>2.9940000000000002</c:v>
                </c:pt>
                <c:pt idx="2995">
                  <c:v>2.9950000000000001</c:v>
                </c:pt>
                <c:pt idx="2996">
                  <c:v>2.996</c:v>
                </c:pt>
                <c:pt idx="2997">
                  <c:v>2.9969999999999999</c:v>
                </c:pt>
                <c:pt idx="2998">
                  <c:v>2.9980000000000002</c:v>
                </c:pt>
                <c:pt idx="2999">
                  <c:v>2.9990000000000001</c:v>
                </c:pt>
                <c:pt idx="3000">
                  <c:v>3</c:v>
                </c:pt>
                <c:pt idx="3001">
                  <c:v>3.0009999999999999</c:v>
                </c:pt>
                <c:pt idx="3002">
                  <c:v>3.0019999999999998</c:v>
                </c:pt>
                <c:pt idx="3003">
                  <c:v>3.0030000000000001</c:v>
                </c:pt>
                <c:pt idx="3004">
                  <c:v>3.004</c:v>
                </c:pt>
                <c:pt idx="3005">
                  <c:v>3.0049999999999999</c:v>
                </c:pt>
                <c:pt idx="3006">
                  <c:v>3.0059999999999998</c:v>
                </c:pt>
                <c:pt idx="3007">
                  <c:v>3.0070000000000001</c:v>
                </c:pt>
                <c:pt idx="3008">
                  <c:v>3.008</c:v>
                </c:pt>
                <c:pt idx="3009">
                  <c:v>3.0089999999999999</c:v>
                </c:pt>
                <c:pt idx="3010">
                  <c:v>3.01</c:v>
                </c:pt>
                <c:pt idx="3011">
                  <c:v>3.0110000000000001</c:v>
                </c:pt>
                <c:pt idx="3012">
                  <c:v>3.012</c:v>
                </c:pt>
                <c:pt idx="3013">
                  <c:v>3.0129999999999999</c:v>
                </c:pt>
                <c:pt idx="3014">
                  <c:v>3.0139999999999998</c:v>
                </c:pt>
                <c:pt idx="3015">
                  <c:v>3.0150000000000001</c:v>
                </c:pt>
                <c:pt idx="3016">
                  <c:v>3.016</c:v>
                </c:pt>
                <c:pt idx="3017">
                  <c:v>3.0169999999999999</c:v>
                </c:pt>
                <c:pt idx="3018">
                  <c:v>3.0179999999999998</c:v>
                </c:pt>
                <c:pt idx="3019">
                  <c:v>3.0190000000000001</c:v>
                </c:pt>
                <c:pt idx="3020">
                  <c:v>3.02</c:v>
                </c:pt>
                <c:pt idx="3021">
                  <c:v>3.0209999999999999</c:v>
                </c:pt>
                <c:pt idx="3022">
                  <c:v>3.0219999999999998</c:v>
                </c:pt>
                <c:pt idx="3023">
                  <c:v>3.0230000000000001</c:v>
                </c:pt>
                <c:pt idx="3024">
                  <c:v>3.024</c:v>
                </c:pt>
                <c:pt idx="3025">
                  <c:v>3.0249999999999999</c:v>
                </c:pt>
                <c:pt idx="3026">
                  <c:v>3.0259999999999998</c:v>
                </c:pt>
                <c:pt idx="3027">
                  <c:v>3.0270000000000001</c:v>
                </c:pt>
                <c:pt idx="3028">
                  <c:v>3.028</c:v>
                </c:pt>
                <c:pt idx="3029">
                  <c:v>3.0289999999999999</c:v>
                </c:pt>
                <c:pt idx="3030">
                  <c:v>3.03</c:v>
                </c:pt>
                <c:pt idx="3031">
                  <c:v>3.0310000000000001</c:v>
                </c:pt>
                <c:pt idx="3032">
                  <c:v>3.032</c:v>
                </c:pt>
                <c:pt idx="3033">
                  <c:v>3.0329999999999999</c:v>
                </c:pt>
                <c:pt idx="3034">
                  <c:v>3.0339999999999998</c:v>
                </c:pt>
                <c:pt idx="3035">
                  <c:v>3.0350000000000001</c:v>
                </c:pt>
                <c:pt idx="3036">
                  <c:v>3.036</c:v>
                </c:pt>
                <c:pt idx="3037">
                  <c:v>3.0369999999999999</c:v>
                </c:pt>
                <c:pt idx="3038">
                  <c:v>3.0379999999999998</c:v>
                </c:pt>
                <c:pt idx="3039">
                  <c:v>3.0390000000000001</c:v>
                </c:pt>
                <c:pt idx="3040">
                  <c:v>3.04</c:v>
                </c:pt>
                <c:pt idx="3041">
                  <c:v>3.0409999999999999</c:v>
                </c:pt>
                <c:pt idx="3042">
                  <c:v>3.0419999999999998</c:v>
                </c:pt>
                <c:pt idx="3043">
                  <c:v>3.0430000000000001</c:v>
                </c:pt>
                <c:pt idx="3044">
                  <c:v>3.044</c:v>
                </c:pt>
                <c:pt idx="3045">
                  <c:v>3.0449999999999999</c:v>
                </c:pt>
                <c:pt idx="3046">
                  <c:v>3.0459999999999998</c:v>
                </c:pt>
                <c:pt idx="3047">
                  <c:v>3.0470000000000002</c:v>
                </c:pt>
                <c:pt idx="3048">
                  <c:v>3.048</c:v>
                </c:pt>
                <c:pt idx="3049">
                  <c:v>3.0489999999999999</c:v>
                </c:pt>
                <c:pt idx="3050">
                  <c:v>3.05</c:v>
                </c:pt>
                <c:pt idx="3051">
                  <c:v>3.0510000000000002</c:v>
                </c:pt>
                <c:pt idx="3052">
                  <c:v>3.052</c:v>
                </c:pt>
                <c:pt idx="3053">
                  <c:v>3.0529999999999999</c:v>
                </c:pt>
                <c:pt idx="3054">
                  <c:v>3.0539999999999998</c:v>
                </c:pt>
                <c:pt idx="3055">
                  <c:v>3.0550000000000002</c:v>
                </c:pt>
                <c:pt idx="3056">
                  <c:v>3.056</c:v>
                </c:pt>
                <c:pt idx="3057">
                  <c:v>3.0569999999999999</c:v>
                </c:pt>
                <c:pt idx="3058">
                  <c:v>3.0579999999999998</c:v>
                </c:pt>
                <c:pt idx="3059">
                  <c:v>3.0590000000000002</c:v>
                </c:pt>
                <c:pt idx="3060">
                  <c:v>3.06</c:v>
                </c:pt>
                <c:pt idx="3061">
                  <c:v>3.0609999999999999</c:v>
                </c:pt>
                <c:pt idx="3062">
                  <c:v>3.0619999999999998</c:v>
                </c:pt>
                <c:pt idx="3063">
                  <c:v>3.0630000000000002</c:v>
                </c:pt>
                <c:pt idx="3064">
                  <c:v>3.0640000000000001</c:v>
                </c:pt>
                <c:pt idx="3065">
                  <c:v>3.0649999999999999</c:v>
                </c:pt>
                <c:pt idx="3066">
                  <c:v>3.0659999999999998</c:v>
                </c:pt>
                <c:pt idx="3067">
                  <c:v>3.0670000000000002</c:v>
                </c:pt>
                <c:pt idx="3068">
                  <c:v>3.0680000000000001</c:v>
                </c:pt>
                <c:pt idx="3069">
                  <c:v>3.069</c:v>
                </c:pt>
                <c:pt idx="3070">
                  <c:v>3.07</c:v>
                </c:pt>
                <c:pt idx="3071">
                  <c:v>3.0710000000000002</c:v>
                </c:pt>
                <c:pt idx="3072">
                  <c:v>3.0720000000000001</c:v>
                </c:pt>
                <c:pt idx="3073">
                  <c:v>3.073</c:v>
                </c:pt>
                <c:pt idx="3074">
                  <c:v>3.0739999999999998</c:v>
                </c:pt>
                <c:pt idx="3075">
                  <c:v>3.0750000000000002</c:v>
                </c:pt>
                <c:pt idx="3076">
                  <c:v>3.0760000000000001</c:v>
                </c:pt>
                <c:pt idx="3077">
                  <c:v>3.077</c:v>
                </c:pt>
                <c:pt idx="3078">
                  <c:v>3.0779999999999998</c:v>
                </c:pt>
                <c:pt idx="3079">
                  <c:v>3.0790000000000002</c:v>
                </c:pt>
                <c:pt idx="3080">
                  <c:v>3.08</c:v>
                </c:pt>
                <c:pt idx="3081">
                  <c:v>3.081</c:v>
                </c:pt>
                <c:pt idx="3082">
                  <c:v>3.0819999999999999</c:v>
                </c:pt>
                <c:pt idx="3083">
                  <c:v>3.0830000000000002</c:v>
                </c:pt>
                <c:pt idx="3084">
                  <c:v>3.0840000000000001</c:v>
                </c:pt>
                <c:pt idx="3085">
                  <c:v>3.085</c:v>
                </c:pt>
                <c:pt idx="3086">
                  <c:v>3.0859999999999999</c:v>
                </c:pt>
                <c:pt idx="3087">
                  <c:v>3.0870000000000002</c:v>
                </c:pt>
                <c:pt idx="3088">
                  <c:v>3.0880000000000001</c:v>
                </c:pt>
                <c:pt idx="3089">
                  <c:v>3.089</c:v>
                </c:pt>
                <c:pt idx="3090">
                  <c:v>3.09</c:v>
                </c:pt>
                <c:pt idx="3091">
                  <c:v>3.0910000000000002</c:v>
                </c:pt>
                <c:pt idx="3092">
                  <c:v>3.0920000000000001</c:v>
                </c:pt>
                <c:pt idx="3093">
                  <c:v>3.093</c:v>
                </c:pt>
                <c:pt idx="3094">
                  <c:v>3.0939999999999999</c:v>
                </c:pt>
                <c:pt idx="3095">
                  <c:v>3.0950000000000002</c:v>
                </c:pt>
                <c:pt idx="3096">
                  <c:v>3.0960000000000001</c:v>
                </c:pt>
                <c:pt idx="3097">
                  <c:v>3.097</c:v>
                </c:pt>
                <c:pt idx="3098">
                  <c:v>3.0979999999999999</c:v>
                </c:pt>
                <c:pt idx="3099">
                  <c:v>3.0990000000000002</c:v>
                </c:pt>
                <c:pt idx="3100">
                  <c:v>3.1</c:v>
                </c:pt>
                <c:pt idx="3101">
                  <c:v>3.101</c:v>
                </c:pt>
                <c:pt idx="3102">
                  <c:v>3.1019999999999999</c:v>
                </c:pt>
                <c:pt idx="3103">
                  <c:v>3.1030000000000002</c:v>
                </c:pt>
                <c:pt idx="3104">
                  <c:v>3.1040000000000001</c:v>
                </c:pt>
                <c:pt idx="3105">
                  <c:v>3.105</c:v>
                </c:pt>
                <c:pt idx="3106">
                  <c:v>3.1059999999999999</c:v>
                </c:pt>
                <c:pt idx="3107">
                  <c:v>3.1070000000000002</c:v>
                </c:pt>
                <c:pt idx="3108">
                  <c:v>3.1080000000000001</c:v>
                </c:pt>
                <c:pt idx="3109">
                  <c:v>3.109</c:v>
                </c:pt>
                <c:pt idx="3110">
                  <c:v>3.11</c:v>
                </c:pt>
                <c:pt idx="3111">
                  <c:v>3.1110000000000002</c:v>
                </c:pt>
                <c:pt idx="3112">
                  <c:v>3.1120000000000001</c:v>
                </c:pt>
                <c:pt idx="3113">
                  <c:v>3.113</c:v>
                </c:pt>
                <c:pt idx="3114">
                  <c:v>3.1139999999999999</c:v>
                </c:pt>
                <c:pt idx="3115">
                  <c:v>3.1150000000000002</c:v>
                </c:pt>
                <c:pt idx="3116">
                  <c:v>3.1160000000000001</c:v>
                </c:pt>
                <c:pt idx="3117">
                  <c:v>3.117</c:v>
                </c:pt>
                <c:pt idx="3118">
                  <c:v>3.1179999999999999</c:v>
                </c:pt>
                <c:pt idx="3119">
                  <c:v>3.1190000000000002</c:v>
                </c:pt>
                <c:pt idx="3120">
                  <c:v>3.12</c:v>
                </c:pt>
                <c:pt idx="3121">
                  <c:v>3.121</c:v>
                </c:pt>
                <c:pt idx="3122">
                  <c:v>3.1219999999999999</c:v>
                </c:pt>
                <c:pt idx="3123">
                  <c:v>3.1230000000000002</c:v>
                </c:pt>
                <c:pt idx="3124">
                  <c:v>3.1240000000000001</c:v>
                </c:pt>
                <c:pt idx="3125">
                  <c:v>3.125</c:v>
                </c:pt>
                <c:pt idx="3126">
                  <c:v>3.1259999999999999</c:v>
                </c:pt>
                <c:pt idx="3127">
                  <c:v>3.1269999999999998</c:v>
                </c:pt>
                <c:pt idx="3128">
                  <c:v>3.1280000000000001</c:v>
                </c:pt>
                <c:pt idx="3129">
                  <c:v>3.129</c:v>
                </c:pt>
                <c:pt idx="3130">
                  <c:v>3.13</c:v>
                </c:pt>
                <c:pt idx="3131">
                  <c:v>3.1309999999999998</c:v>
                </c:pt>
                <c:pt idx="3132">
                  <c:v>3.1320000000000001</c:v>
                </c:pt>
                <c:pt idx="3133">
                  <c:v>3.133</c:v>
                </c:pt>
                <c:pt idx="3134">
                  <c:v>3.1339999999999999</c:v>
                </c:pt>
                <c:pt idx="3135">
                  <c:v>3.1349999999999998</c:v>
                </c:pt>
                <c:pt idx="3136">
                  <c:v>3.1360000000000001</c:v>
                </c:pt>
                <c:pt idx="3137">
                  <c:v>3.137</c:v>
                </c:pt>
                <c:pt idx="3138">
                  <c:v>3.1379999999999999</c:v>
                </c:pt>
                <c:pt idx="3139">
                  <c:v>3.1389999999999998</c:v>
                </c:pt>
                <c:pt idx="3140">
                  <c:v>3.14</c:v>
                </c:pt>
                <c:pt idx="3141">
                  <c:v>3.141</c:v>
                </c:pt>
                <c:pt idx="3142">
                  <c:v>3.1419999999999999</c:v>
                </c:pt>
                <c:pt idx="3143">
                  <c:v>3.1429999999999998</c:v>
                </c:pt>
                <c:pt idx="3144">
                  <c:v>3.1440000000000001</c:v>
                </c:pt>
                <c:pt idx="3145">
                  <c:v>3.145</c:v>
                </c:pt>
                <c:pt idx="3146">
                  <c:v>3.1459999999999999</c:v>
                </c:pt>
                <c:pt idx="3147">
                  <c:v>3.1469999999999998</c:v>
                </c:pt>
                <c:pt idx="3148">
                  <c:v>3.1480000000000001</c:v>
                </c:pt>
                <c:pt idx="3149">
                  <c:v>3.149</c:v>
                </c:pt>
                <c:pt idx="3150">
                  <c:v>3.15</c:v>
                </c:pt>
                <c:pt idx="3151">
                  <c:v>3.1509999999999998</c:v>
                </c:pt>
                <c:pt idx="3152">
                  <c:v>3.1520000000000001</c:v>
                </c:pt>
                <c:pt idx="3153">
                  <c:v>3.153</c:v>
                </c:pt>
                <c:pt idx="3154">
                  <c:v>3.1539999999999999</c:v>
                </c:pt>
                <c:pt idx="3155">
                  <c:v>3.1549999999999998</c:v>
                </c:pt>
                <c:pt idx="3156">
                  <c:v>3.1560000000000001</c:v>
                </c:pt>
                <c:pt idx="3157">
                  <c:v>3.157</c:v>
                </c:pt>
                <c:pt idx="3158">
                  <c:v>3.1579999999999999</c:v>
                </c:pt>
                <c:pt idx="3159">
                  <c:v>3.1589999999999998</c:v>
                </c:pt>
                <c:pt idx="3160">
                  <c:v>3.16</c:v>
                </c:pt>
                <c:pt idx="3161">
                  <c:v>3.161</c:v>
                </c:pt>
                <c:pt idx="3162">
                  <c:v>3.1619999999999999</c:v>
                </c:pt>
                <c:pt idx="3163">
                  <c:v>3.1629999999999998</c:v>
                </c:pt>
                <c:pt idx="3164">
                  <c:v>3.1640000000000001</c:v>
                </c:pt>
                <c:pt idx="3165">
                  <c:v>3.165</c:v>
                </c:pt>
                <c:pt idx="3166">
                  <c:v>3.1659999999999999</c:v>
                </c:pt>
                <c:pt idx="3167">
                  <c:v>3.1669999999999998</c:v>
                </c:pt>
                <c:pt idx="3168">
                  <c:v>3.1680000000000001</c:v>
                </c:pt>
                <c:pt idx="3169">
                  <c:v>3.169</c:v>
                </c:pt>
                <c:pt idx="3170">
                  <c:v>3.17</c:v>
                </c:pt>
                <c:pt idx="3171">
                  <c:v>3.1709999999999998</c:v>
                </c:pt>
                <c:pt idx="3172">
                  <c:v>3.1720000000000002</c:v>
                </c:pt>
                <c:pt idx="3173">
                  <c:v>3.173</c:v>
                </c:pt>
                <c:pt idx="3174">
                  <c:v>3.1739999999999999</c:v>
                </c:pt>
                <c:pt idx="3175">
                  <c:v>3.1749999999999998</c:v>
                </c:pt>
                <c:pt idx="3176">
                  <c:v>3.1760000000000002</c:v>
                </c:pt>
                <c:pt idx="3177">
                  <c:v>3.177</c:v>
                </c:pt>
                <c:pt idx="3178">
                  <c:v>3.1779999999999999</c:v>
                </c:pt>
                <c:pt idx="3179">
                  <c:v>3.1789999999999998</c:v>
                </c:pt>
                <c:pt idx="3180">
                  <c:v>3.18</c:v>
                </c:pt>
                <c:pt idx="3181">
                  <c:v>3.181</c:v>
                </c:pt>
                <c:pt idx="3182">
                  <c:v>3.1819999999999999</c:v>
                </c:pt>
                <c:pt idx="3183">
                  <c:v>3.1829999999999998</c:v>
                </c:pt>
                <c:pt idx="3184">
                  <c:v>3.1840000000000002</c:v>
                </c:pt>
                <c:pt idx="3185">
                  <c:v>3.1850000000000001</c:v>
                </c:pt>
                <c:pt idx="3186">
                  <c:v>3.1859999999999999</c:v>
                </c:pt>
                <c:pt idx="3187">
                  <c:v>3.1869999999999998</c:v>
                </c:pt>
                <c:pt idx="3188">
                  <c:v>3.1880000000000002</c:v>
                </c:pt>
                <c:pt idx="3189">
                  <c:v>3.1890000000000001</c:v>
                </c:pt>
                <c:pt idx="3190">
                  <c:v>3.19</c:v>
                </c:pt>
                <c:pt idx="3191">
                  <c:v>3.1909999999999998</c:v>
                </c:pt>
                <c:pt idx="3192">
                  <c:v>3.1920000000000002</c:v>
                </c:pt>
                <c:pt idx="3193">
                  <c:v>3.1930000000000001</c:v>
                </c:pt>
                <c:pt idx="3194">
                  <c:v>3.194</c:v>
                </c:pt>
                <c:pt idx="3195">
                  <c:v>3.1949999999999998</c:v>
                </c:pt>
                <c:pt idx="3196">
                  <c:v>3.1960000000000002</c:v>
                </c:pt>
                <c:pt idx="3197">
                  <c:v>3.1970000000000001</c:v>
                </c:pt>
                <c:pt idx="3198">
                  <c:v>3.198</c:v>
                </c:pt>
                <c:pt idx="3199">
                  <c:v>3.1989999999999998</c:v>
                </c:pt>
                <c:pt idx="3200">
                  <c:v>3.2</c:v>
                </c:pt>
                <c:pt idx="3201">
                  <c:v>3.2010000000000001</c:v>
                </c:pt>
                <c:pt idx="3202">
                  <c:v>3.202</c:v>
                </c:pt>
                <c:pt idx="3203">
                  <c:v>3.2029999999999998</c:v>
                </c:pt>
                <c:pt idx="3204">
                  <c:v>3.2040000000000002</c:v>
                </c:pt>
                <c:pt idx="3205">
                  <c:v>3.2050000000000001</c:v>
                </c:pt>
                <c:pt idx="3206">
                  <c:v>3.206</c:v>
                </c:pt>
                <c:pt idx="3207">
                  <c:v>3.2069999999999999</c:v>
                </c:pt>
                <c:pt idx="3208">
                  <c:v>3.2080000000000002</c:v>
                </c:pt>
                <c:pt idx="3209">
                  <c:v>3.2090000000000001</c:v>
                </c:pt>
                <c:pt idx="3210">
                  <c:v>3.21</c:v>
                </c:pt>
                <c:pt idx="3211">
                  <c:v>3.2109999999999999</c:v>
                </c:pt>
                <c:pt idx="3212">
                  <c:v>3.2120000000000002</c:v>
                </c:pt>
                <c:pt idx="3213">
                  <c:v>3.2130000000000001</c:v>
                </c:pt>
                <c:pt idx="3214">
                  <c:v>3.214</c:v>
                </c:pt>
                <c:pt idx="3215">
                  <c:v>3.2149999999999999</c:v>
                </c:pt>
                <c:pt idx="3216">
                  <c:v>3.2160000000000002</c:v>
                </c:pt>
                <c:pt idx="3217">
                  <c:v>3.2170000000000001</c:v>
                </c:pt>
                <c:pt idx="3218">
                  <c:v>3.218</c:v>
                </c:pt>
                <c:pt idx="3219">
                  <c:v>3.2189999999999999</c:v>
                </c:pt>
                <c:pt idx="3220">
                  <c:v>3.22</c:v>
                </c:pt>
                <c:pt idx="3221">
                  <c:v>3.2210000000000001</c:v>
                </c:pt>
                <c:pt idx="3222">
                  <c:v>3.222</c:v>
                </c:pt>
                <c:pt idx="3223">
                  <c:v>3.2229999999999999</c:v>
                </c:pt>
                <c:pt idx="3224">
                  <c:v>3.2240000000000002</c:v>
                </c:pt>
                <c:pt idx="3225">
                  <c:v>3.2250000000000001</c:v>
                </c:pt>
                <c:pt idx="3226">
                  <c:v>3.226</c:v>
                </c:pt>
              </c:numCache>
            </c:numRef>
          </c:cat>
          <c:val>
            <c:numRef>
              <c:f>Sheet1!$C$1:$C$3227</c:f>
              <c:numCache>
                <c:formatCode>General</c:formatCode>
                <c:ptCount val="3227"/>
                <c:pt idx="0">
                  <c:v>0</c:v>
                </c:pt>
                <c:pt idx="1">
                  <c:v>9.9900049983337532E-4</c:v>
                </c:pt>
                <c:pt idx="2">
                  <c:v>1.9960039973346672E-3</c:v>
                </c:pt>
                <c:pt idx="3">
                  <c:v>2.9910134865101167E-3</c:v>
                </c:pt>
                <c:pt idx="4">
                  <c:v>3.9840319573759692E-3</c:v>
                </c:pt>
                <c:pt idx="5">
                  <c:v>4.9750623959634154E-3</c:v>
                </c:pt>
                <c:pt idx="6">
                  <c:v>5.9641077843236075E-3</c:v>
                </c:pt>
                <c:pt idx="7">
                  <c:v>6.9511711005326516E-3</c:v>
                </c:pt>
                <c:pt idx="8">
                  <c:v>7.9362553186964786E-3</c:v>
                </c:pt>
                <c:pt idx="9">
                  <c:v>8.9193634089559538E-3</c:v>
                </c:pt>
                <c:pt idx="10">
                  <c:v>9.900498337491688E-3</c:v>
                </c:pt>
                <c:pt idx="11">
                  <c:v>1.0879663066529063E-2</c:v>
                </c:pt>
                <c:pt idx="12">
                  <c:v>1.185686055434316E-2</c:v>
                </c:pt>
                <c:pt idx="13">
                  <c:v>1.2832093755263731E-2</c:v>
                </c:pt>
                <c:pt idx="14">
                  <c:v>1.3805365619680054E-2</c:v>
                </c:pt>
                <c:pt idx="15">
                  <c:v>1.4776679094045933E-2</c:v>
                </c:pt>
                <c:pt idx="16">
                  <c:v>1.574603712088455E-2</c:v>
                </c:pt>
                <c:pt idx="17">
                  <c:v>1.6713442638793471E-2</c:v>
                </c:pt>
                <c:pt idx="18">
                  <c:v>1.7678898582449414E-2</c:v>
                </c:pt>
                <c:pt idx="19">
                  <c:v>1.8642407882613315E-2</c:v>
                </c:pt>
                <c:pt idx="20">
                  <c:v>1.960397346613511E-2</c:v>
                </c:pt>
                <c:pt idx="21">
                  <c:v>2.0563598255958656E-2</c:v>
                </c:pt>
                <c:pt idx="22">
                  <c:v>2.1521285171126621E-2</c:v>
                </c:pt>
                <c:pt idx="23">
                  <c:v>2.2477037126785358E-2</c:v>
                </c:pt>
                <c:pt idx="24">
                  <c:v>2.3430857034189814E-2</c:v>
                </c:pt>
                <c:pt idx="25">
                  <c:v>2.4382747800708315E-2</c:v>
                </c:pt>
                <c:pt idx="26">
                  <c:v>2.5332712329827475E-2</c:v>
                </c:pt>
                <c:pt idx="27">
                  <c:v>2.6280753521157083E-2</c:v>
                </c:pt>
                <c:pt idx="28">
                  <c:v>2.7226874270434916E-2</c:v>
                </c:pt>
                <c:pt idx="29">
                  <c:v>2.8171077469531527E-2</c:v>
                </c:pt>
                <c:pt idx="30">
                  <c:v>2.9113366006455241E-2</c:v>
                </c:pt>
                <c:pt idx="31">
                  <c:v>3.005374276535679E-2</c:v>
                </c:pt>
                <c:pt idx="32">
                  <c:v>3.0992210626534331E-2</c:v>
                </c:pt>
                <c:pt idx="33">
                  <c:v>3.192877246643807E-2</c:v>
                </c:pt>
                <c:pt idx="34">
                  <c:v>3.2863431157675219E-2</c:v>
                </c:pt>
                <c:pt idx="35">
                  <c:v>3.3796189569014833E-2</c:v>
                </c:pt>
                <c:pt idx="36">
                  <c:v>3.4727050565392402E-2</c:v>
                </c:pt>
                <c:pt idx="37">
                  <c:v>3.5656017007914986E-2</c:v>
                </c:pt>
                <c:pt idx="38">
                  <c:v>3.6583091753865586E-2</c:v>
                </c:pt>
                <c:pt idx="39">
                  <c:v>3.7508277656708305E-2</c:v>
                </c:pt>
                <c:pt idx="40">
                  <c:v>3.8431577566092938E-2</c:v>
                </c:pt>
                <c:pt idx="41">
                  <c:v>3.9352994327859749E-2</c:v>
                </c:pt>
                <c:pt idx="42">
                  <c:v>4.027253078404433E-2</c:v>
                </c:pt>
                <c:pt idx="43">
                  <c:v>4.1190189772882302E-2</c:v>
                </c:pt>
                <c:pt idx="44">
                  <c:v>4.2105974128814061E-2</c:v>
                </c:pt>
                <c:pt idx="45">
                  <c:v>4.3019886682489496E-2</c:v>
                </c:pt>
                <c:pt idx="46">
                  <c:v>4.3931930260772863E-2</c:v>
                </c:pt>
                <c:pt idx="47">
                  <c:v>4.4842107686747443E-2</c:v>
                </c:pt>
                <c:pt idx="48">
                  <c:v>4.5750421779720225E-2</c:v>
                </c:pt>
                <c:pt idx="49">
                  <c:v>4.6656875355226737E-2</c:v>
                </c:pt>
                <c:pt idx="50">
                  <c:v>4.7561471225035713E-2</c:v>
                </c:pt>
                <c:pt idx="51">
                  <c:v>4.8464212197153744E-2</c:v>
                </c:pt>
                <c:pt idx="52">
                  <c:v>4.9365101075830246E-2</c:v>
                </c:pt>
                <c:pt idx="53">
                  <c:v>5.026414066156179E-2</c:v>
                </c:pt>
                <c:pt idx="54">
                  <c:v>5.1161333751097091E-2</c:v>
                </c:pt>
                <c:pt idx="55">
                  <c:v>5.205668313744162E-2</c:v>
                </c:pt>
                <c:pt idx="56">
                  <c:v>5.295019160986221E-2</c:v>
                </c:pt>
                <c:pt idx="57">
                  <c:v>5.3841861953891811E-2</c:v>
                </c:pt>
                <c:pt idx="58">
                  <c:v>5.4731696951334299E-2</c:v>
                </c:pt>
                <c:pt idx="59">
                  <c:v>5.5619699380268894E-2</c:v>
                </c:pt>
                <c:pt idx="60">
                  <c:v>5.6505872015054921E-2</c:v>
                </c:pt>
                <c:pt idx="61">
                  <c:v>5.7390217626336573E-2</c:v>
                </c:pt>
                <c:pt idx="62">
                  <c:v>5.8272738981047491E-2</c:v>
                </c:pt>
                <c:pt idx="63">
                  <c:v>5.9153438842415411E-2</c:v>
                </c:pt>
                <c:pt idx="64">
                  <c:v>6.0032319969966663E-2</c:v>
                </c:pt>
                <c:pt idx="65">
                  <c:v>6.0909385119531201E-2</c:v>
                </c:pt>
                <c:pt idx="66">
                  <c:v>6.1784637043246819E-2</c:v>
                </c:pt>
                <c:pt idx="67">
                  <c:v>6.2658078489564006E-2</c:v>
                </c:pt>
                <c:pt idx="68">
                  <c:v>6.3529712203250516E-2</c:v>
                </c:pt>
                <c:pt idx="69">
                  <c:v>6.4399540925395932E-2</c:v>
                </c:pt>
                <c:pt idx="70">
                  <c:v>6.5267567393416381E-2</c:v>
                </c:pt>
                <c:pt idx="71">
                  <c:v>6.6133794341059024E-2</c:v>
                </c:pt>
                <c:pt idx="72">
                  <c:v>6.6998224498406783E-2</c:v>
                </c:pt>
                <c:pt idx="73">
                  <c:v>6.7860860591882885E-2</c:v>
                </c:pt>
                <c:pt idx="74">
                  <c:v>6.8721705344255216E-2</c:v>
                </c:pt>
                <c:pt idx="75">
                  <c:v>6.9580761474641442E-2</c:v>
                </c:pt>
                <c:pt idx="76">
                  <c:v>7.0438031698513023E-2</c:v>
                </c:pt>
                <c:pt idx="77">
                  <c:v>7.129351872770015E-2</c:v>
                </c:pt>
                <c:pt idx="78">
                  <c:v>7.2147225270396076E-2</c:v>
                </c:pt>
                <c:pt idx="79">
                  <c:v>7.2999154031161834E-2</c:v>
                </c:pt>
                <c:pt idx="80">
                  <c:v>7.3849307710930831E-2</c:v>
                </c:pt>
                <c:pt idx="81">
                  <c:v>7.4697689007013277E-2</c:v>
                </c:pt>
                <c:pt idx="82">
                  <c:v>7.5544300613100579E-2</c:v>
                </c:pt>
                <c:pt idx="83">
                  <c:v>7.6389145219270371E-2</c:v>
                </c:pt>
                <c:pt idx="84">
                  <c:v>7.7232225511990465E-2</c:v>
                </c:pt>
                <c:pt idx="85">
                  <c:v>7.8073544174123863E-2</c:v>
                </c:pt>
                <c:pt idx="86">
                  <c:v>7.8913103884932959E-2</c:v>
                </c:pt>
                <c:pt idx="87">
                  <c:v>7.9750907320084219E-2</c:v>
                </c:pt>
                <c:pt idx="88">
                  <c:v>8.0586957151652608E-2</c:v>
                </c:pt>
                <c:pt idx="89">
                  <c:v>8.1421256048126237E-2</c:v>
                </c:pt>
                <c:pt idx="90">
                  <c:v>8.2253806674410485E-2</c:v>
                </c:pt>
                <c:pt idx="91">
                  <c:v>8.3084611691833177E-2</c:v>
                </c:pt>
                <c:pt idx="92">
                  <c:v>8.3913673758148302E-2</c:v>
                </c:pt>
                <c:pt idx="93">
                  <c:v>8.474099552754108E-2</c:v>
                </c:pt>
                <c:pt idx="94">
                  <c:v>8.5566579650632107E-2</c:v>
                </c:pt>
                <c:pt idx="95">
                  <c:v>8.6390428774482012E-2</c:v>
                </c:pt>
                <c:pt idx="96">
                  <c:v>8.721254554259579E-2</c:v>
                </c:pt>
                <c:pt idx="97">
                  <c:v>8.8032932594927463E-2</c:v>
                </c:pt>
                <c:pt idx="98">
                  <c:v>8.8851592567884261E-2</c:v>
                </c:pt>
                <c:pt idx="99">
                  <c:v>8.9668528094331304E-2</c:v>
                </c:pt>
                <c:pt idx="100">
                  <c:v>9.0483741803595988E-2</c:v>
                </c:pt>
                <c:pt idx="101">
                  <c:v>9.1297236321472269E-2</c:v>
                </c:pt>
                <c:pt idx="102">
                  <c:v>9.2109014270225387E-2</c:v>
                </c:pt>
                <c:pt idx="103">
                  <c:v>9.2919078268596189E-2</c:v>
                </c:pt>
                <c:pt idx="104">
                  <c:v>9.3727430931805286E-2</c:v>
                </c:pt>
                <c:pt idx="105">
                  <c:v>9.4534074871557877E-2</c:v>
                </c:pt>
                <c:pt idx="106">
                  <c:v>9.5339012696047956E-2</c:v>
                </c:pt>
                <c:pt idx="107">
                  <c:v>9.6142247009962656E-2</c:v>
                </c:pt>
                <c:pt idx="108">
                  <c:v>9.6943780414486966E-2</c:v>
                </c:pt>
                <c:pt idx="109">
                  <c:v>9.7743615507307646E-2</c:v>
                </c:pt>
                <c:pt idx="110">
                  <c:v>9.8541754882618113E-2</c:v>
                </c:pt>
                <c:pt idx="111">
                  <c:v>9.9338201131122447E-2</c:v>
                </c:pt>
                <c:pt idx="112">
                  <c:v>0.10013295684003996</c:v>
                </c:pt>
                <c:pt idx="113">
                  <c:v>0.10092602459310974</c:v>
                </c:pt>
                <c:pt idx="114">
                  <c:v>0.10171740697059453</c:v>
                </c:pt>
                <c:pt idx="115">
                  <c:v>0.10250710654928558</c:v>
                </c:pt>
                <c:pt idx="116">
                  <c:v>0.10329512590250683</c:v>
                </c:pt>
                <c:pt idx="117">
                  <c:v>0.1040814676001191</c:v>
                </c:pt>
                <c:pt idx="118">
                  <c:v>0.10486613420852489</c:v>
                </c:pt>
                <c:pt idx="119">
                  <c:v>0.10564912829067206</c:v>
                </c:pt>
                <c:pt idx="120">
                  <c:v>0.1064304524060589</c:v>
                </c:pt>
                <c:pt idx="121">
                  <c:v>0.10721010911073796</c:v>
                </c:pt>
                <c:pt idx="122">
                  <c:v>0.10798810095732048</c:v>
                </c:pt>
                <c:pt idx="123">
                  <c:v>0.10876443049498093</c:v>
                </c:pt>
                <c:pt idx="124">
                  <c:v>0.10953910026946109</c:v>
                </c:pt>
                <c:pt idx="125">
                  <c:v>0.11031211282307446</c:v>
                </c:pt>
                <c:pt idx="126">
                  <c:v>0.11108347069471047</c:v>
                </c:pt>
                <c:pt idx="127">
                  <c:v>0.11185317641983895</c:v>
                </c:pt>
                <c:pt idx="128">
                  <c:v>0.11262123253051438</c:v>
                </c:pt>
                <c:pt idx="129">
                  <c:v>0.11338764155538023</c:v>
                </c:pt>
                <c:pt idx="130">
                  <c:v>0.11415240601967296</c:v>
                </c:pt>
                <c:pt idx="131">
                  <c:v>0.11491552844522665</c:v>
                </c:pt>
                <c:pt idx="132">
                  <c:v>0.11567701135047724</c:v>
                </c:pt>
                <c:pt idx="133">
                  <c:v>0.1164368572504666</c:v>
                </c:pt>
                <c:pt idx="134">
                  <c:v>0.11719506865684676</c:v>
                </c:pt>
                <c:pt idx="135">
                  <c:v>0.11795164807788462</c:v>
                </c:pt>
                <c:pt idx="136">
                  <c:v>0.11870659801846584</c:v>
                </c:pt>
                <c:pt idx="137">
                  <c:v>0.119459920980099</c:v>
                </c:pt>
                <c:pt idx="138">
                  <c:v>0.12021161946092017</c:v>
                </c:pt>
                <c:pt idx="139">
                  <c:v>0.12096169595569702</c:v>
                </c:pt>
                <c:pt idx="140">
                  <c:v>0.12171015295583279</c:v>
                </c:pt>
                <c:pt idx="141">
                  <c:v>0.12245699294937115</c:v>
                </c:pt>
                <c:pt idx="142">
                  <c:v>0.12320221842099978</c:v>
                </c:pt>
                <c:pt idx="143">
                  <c:v>0.12394583185205489</c:v>
                </c:pt>
                <c:pt idx="144">
                  <c:v>0.1246878357205255</c:v>
                </c:pt>
                <c:pt idx="145">
                  <c:v>0.1254282325010575</c:v>
                </c:pt>
                <c:pt idx="146">
                  <c:v>0.1261670246649578</c:v>
                </c:pt>
                <c:pt idx="147">
                  <c:v>0.12690421468019891</c:v>
                </c:pt>
                <c:pt idx="148">
                  <c:v>0.12763980501142272</c:v>
                </c:pt>
                <c:pt idx="149">
                  <c:v>0.12837379811994473</c:v>
                </c:pt>
                <c:pt idx="150">
                  <c:v>0.12910619646375865</c:v>
                </c:pt>
                <c:pt idx="151">
                  <c:v>0.12983700249753999</c:v>
                </c:pt>
                <c:pt idx="152">
                  <c:v>0.13056621867265081</c:v>
                </c:pt>
                <c:pt idx="153">
                  <c:v>0.13129384743714326</c:v>
                </c:pt>
                <c:pt idx="154">
                  <c:v>0.13201989123576441</c:v>
                </c:pt>
                <c:pt idx="155">
                  <c:v>0.13274435250996008</c:v>
                </c:pt>
                <c:pt idx="156">
                  <c:v>0.13346723369787891</c:v>
                </c:pt>
                <c:pt idx="157">
                  <c:v>0.13418853723437657</c:v>
                </c:pt>
                <c:pt idx="158">
                  <c:v>0.13490826555102012</c:v>
                </c:pt>
                <c:pt idx="159">
                  <c:v>0.13562642107609188</c:v>
                </c:pt>
                <c:pt idx="160">
                  <c:v>0.13634300623459378</c:v>
                </c:pt>
                <c:pt idx="161">
                  <c:v>0.1370580234482513</c:v>
                </c:pt>
                <c:pt idx="162">
                  <c:v>0.13777147513551771</c:v>
                </c:pt>
                <c:pt idx="163">
                  <c:v>0.13848336371157821</c:v>
                </c:pt>
                <c:pt idx="164">
                  <c:v>0.13919369158835393</c:v>
                </c:pt>
                <c:pt idx="165">
                  <c:v>0.13990246117450614</c:v>
                </c:pt>
                <c:pt idx="166">
                  <c:v>0.14060967487544029</c:v>
                </c:pt>
                <c:pt idx="167">
                  <c:v>0.14131533509331043</c:v>
                </c:pt>
                <c:pt idx="168">
                  <c:v>0.14201944422702267</c:v>
                </c:pt>
                <c:pt idx="169">
                  <c:v>0.14272200467223978</c:v>
                </c:pt>
                <c:pt idx="170">
                  <c:v>0.14342301882138522</c:v>
                </c:pt>
                <c:pt idx="171">
                  <c:v>0.14412248906364697</c:v>
                </c:pt>
                <c:pt idx="172">
                  <c:v>0.14482041778498198</c:v>
                </c:pt>
                <c:pt idx="173">
                  <c:v>0.14551680736811978</c:v>
                </c:pt>
                <c:pt idx="174">
                  <c:v>0.14621166019256704</c:v>
                </c:pt>
                <c:pt idx="175">
                  <c:v>0.14690497863461127</c:v>
                </c:pt>
                <c:pt idx="176">
                  <c:v>0.14759676506732505</c:v>
                </c:pt>
                <c:pt idx="177">
                  <c:v>0.14828702186056988</c:v>
                </c:pt>
                <c:pt idx="178">
                  <c:v>0.14897575138100069</c:v>
                </c:pt>
                <c:pt idx="179">
                  <c:v>0.1496629559920693</c:v>
                </c:pt>
                <c:pt idx="180">
                  <c:v>0.15034863805402895</c:v>
                </c:pt>
                <c:pt idx="181">
                  <c:v>0.15103279992393787</c:v>
                </c:pt>
                <c:pt idx="182">
                  <c:v>0.15171544395566383</c:v>
                </c:pt>
                <c:pt idx="183">
                  <c:v>0.15239657249988761</c:v>
                </c:pt>
                <c:pt idx="184">
                  <c:v>0.15307618790410762</c:v>
                </c:pt>
                <c:pt idx="185">
                  <c:v>0.15375429251264322</c:v>
                </c:pt>
                <c:pt idx="186">
                  <c:v>0.15443088866663948</c:v>
                </c:pt>
                <c:pt idx="187">
                  <c:v>0.15510597870407053</c:v>
                </c:pt>
                <c:pt idx="188">
                  <c:v>0.15577956495974396</c:v>
                </c:pt>
                <c:pt idx="189">
                  <c:v>0.15645164976530465</c:v>
                </c:pt>
                <c:pt idx="190">
                  <c:v>0.15712223544923887</c:v>
                </c:pt>
                <c:pt idx="191">
                  <c:v>0.15779132433687801</c:v>
                </c:pt>
                <c:pt idx="192">
                  <c:v>0.15845891875040299</c:v>
                </c:pt>
                <c:pt idx="193">
                  <c:v>0.15912502100884787</c:v>
                </c:pt>
                <c:pt idx="194">
                  <c:v>0.15978963342810393</c:v>
                </c:pt>
                <c:pt idx="195">
                  <c:v>0.16045275832092357</c:v>
                </c:pt>
                <c:pt idx="196">
                  <c:v>0.16111439799692456</c:v>
                </c:pt>
                <c:pt idx="197">
                  <c:v>0.16177455476259359</c:v>
                </c:pt>
                <c:pt idx="198">
                  <c:v>0.16243323092129053</c:v>
                </c:pt>
                <c:pt idx="199">
                  <c:v>0.16309042877325217</c:v>
                </c:pt>
                <c:pt idx="200">
                  <c:v>0.16374615061559639</c:v>
                </c:pt>
                <c:pt idx="201">
                  <c:v>0.1644003987423257</c:v>
                </c:pt>
                <c:pt idx="202">
                  <c:v>0.16505317544433185</c:v>
                </c:pt>
                <c:pt idx="203">
                  <c:v>0.1657044830093988</c:v>
                </c:pt>
                <c:pt idx="204">
                  <c:v>0.16635432372220768</c:v>
                </c:pt>
                <c:pt idx="205">
                  <c:v>0.16700269986433988</c:v>
                </c:pt>
                <c:pt idx="206">
                  <c:v>0.16764961371428166</c:v>
                </c:pt>
                <c:pt idx="207">
                  <c:v>0.16829506754742718</c:v>
                </c:pt>
                <c:pt idx="208">
                  <c:v>0.16893906363608327</c:v>
                </c:pt>
                <c:pt idx="209">
                  <c:v>0.16958160424947294</c:v>
                </c:pt>
                <c:pt idx="210">
                  <c:v>0.17022269165373929</c:v>
                </c:pt>
                <c:pt idx="211">
                  <c:v>0.17086232811194929</c:v>
                </c:pt>
                <c:pt idx="212">
                  <c:v>0.1715005158840979</c:v>
                </c:pt>
                <c:pt idx="213">
                  <c:v>0.17213725722711198</c:v>
                </c:pt>
                <c:pt idx="214">
                  <c:v>0.17277255439485378</c:v>
                </c:pt>
                <c:pt idx="215">
                  <c:v>0.17340640963812523</c:v>
                </c:pt>
                <c:pt idx="216">
                  <c:v>0.17403882520467157</c:v>
                </c:pt>
                <c:pt idx="217">
                  <c:v>0.17466980333918528</c:v>
                </c:pt>
                <c:pt idx="218">
                  <c:v>0.17529934628331004</c:v>
                </c:pt>
                <c:pt idx="219">
                  <c:v>0.17592745627564418</c:v>
                </c:pt>
                <c:pt idx="220">
                  <c:v>0.17655413555174526</c:v>
                </c:pt>
                <c:pt idx="221">
                  <c:v>0.17717938634413316</c:v>
                </c:pt>
                <c:pt idx="222">
                  <c:v>0.17780321088229437</c:v>
                </c:pt>
                <c:pt idx="223">
                  <c:v>0.17842561139268559</c:v>
                </c:pt>
                <c:pt idx="224">
                  <c:v>0.17904659009873775</c:v>
                </c:pt>
                <c:pt idx="225">
                  <c:v>0.1796661492208598</c:v>
                </c:pt>
                <c:pt idx="226">
                  <c:v>0.18028429097644239</c:v>
                </c:pt>
                <c:pt idx="227">
                  <c:v>0.18090101757986166</c:v>
                </c:pt>
                <c:pt idx="228">
                  <c:v>0.18151633124248343</c:v>
                </c:pt>
                <c:pt idx="229">
                  <c:v>0.18213023417266649</c:v>
                </c:pt>
                <c:pt idx="230">
                  <c:v>0.18274272857576679</c:v>
                </c:pt>
                <c:pt idx="231">
                  <c:v>0.18335381665414111</c:v>
                </c:pt>
                <c:pt idx="232">
                  <c:v>0.18396350060715055</c:v>
                </c:pt>
                <c:pt idx="233">
                  <c:v>0.18457178263116511</c:v>
                </c:pt>
                <c:pt idx="234">
                  <c:v>0.18517866491956664</c:v>
                </c:pt>
                <c:pt idx="235">
                  <c:v>0.18578414966275283</c:v>
                </c:pt>
                <c:pt idx="236">
                  <c:v>0.18638823904814142</c:v>
                </c:pt>
                <c:pt idx="237">
                  <c:v>0.18699093526017341</c:v>
                </c:pt>
                <c:pt idx="238">
                  <c:v>0.18759224048031733</c:v>
                </c:pt>
                <c:pt idx="239">
                  <c:v>0.18819215688707236</c:v>
                </c:pt>
                <c:pt idx="240">
                  <c:v>0.18879068665597279</c:v>
                </c:pt>
                <c:pt idx="241">
                  <c:v>0.18938783195959125</c:v>
                </c:pt>
                <c:pt idx="242">
                  <c:v>0.18998359496754272</c:v>
                </c:pt>
                <c:pt idx="243">
                  <c:v>0.19057797784648819</c:v>
                </c:pt>
                <c:pt idx="244">
                  <c:v>0.19117098276013847</c:v>
                </c:pt>
                <c:pt idx="245">
                  <c:v>0.19176261186925767</c:v>
                </c:pt>
                <c:pt idx="246">
                  <c:v>0.19235286733166737</c:v>
                </c:pt>
                <c:pt idx="247">
                  <c:v>0.19294175130224997</c:v>
                </c:pt>
                <c:pt idx="248">
                  <c:v>0.19352926593295253</c:v>
                </c:pt>
                <c:pt idx="249">
                  <c:v>0.1941154133727904</c:v>
                </c:pt>
                <c:pt idx="250">
                  <c:v>0.19470019576785122</c:v>
                </c:pt>
                <c:pt idx="251">
                  <c:v>0.19528361526129828</c:v>
                </c:pt>
                <c:pt idx="252">
                  <c:v>0.19586567399337446</c:v>
                </c:pt>
                <c:pt idx="253">
                  <c:v>0.19644637410140559</c:v>
                </c:pt>
                <c:pt idx="254">
                  <c:v>0.19702571771980493</c:v>
                </c:pt>
                <c:pt idx="255">
                  <c:v>0.19760370698007565</c:v>
                </c:pt>
                <c:pt idx="256">
                  <c:v>0.19818034401081561</c:v>
                </c:pt>
                <c:pt idx="257">
                  <c:v>0.19875563093772039</c:v>
                </c:pt>
                <c:pt idx="258">
                  <c:v>0.19932956988358738</c:v>
                </c:pt>
                <c:pt idx="259">
                  <c:v>0.1999021629683192</c:v>
                </c:pt>
                <c:pt idx="260">
                  <c:v>0.20047341230892723</c:v>
                </c:pt>
                <c:pt idx="261">
                  <c:v>0.20104332001953565</c:v>
                </c:pt>
                <c:pt idx="262">
                  <c:v>0.20161188821138482</c:v>
                </c:pt>
                <c:pt idx="263">
                  <c:v>0.20217911899283511</c:v>
                </c:pt>
                <c:pt idx="264">
                  <c:v>0.2027450144693704</c:v>
                </c:pt>
                <c:pt idx="265">
                  <c:v>0.20330957674360173</c:v>
                </c:pt>
                <c:pt idx="266">
                  <c:v>0.2038728079152711</c:v>
                </c:pt>
                <c:pt idx="267">
                  <c:v>0.20443471008125486</c:v>
                </c:pt>
                <c:pt idx="268">
                  <c:v>0.20499528533556755</c:v>
                </c:pt>
                <c:pt idx="269">
                  <c:v>0.20555453576936544</c:v>
                </c:pt>
                <c:pt idx="270">
                  <c:v>0.20611246347095033</c:v>
                </c:pt>
                <c:pt idx="271">
                  <c:v>0.20666907052577274</c:v>
                </c:pt>
                <c:pt idx="272">
                  <c:v>0.20722435901643579</c:v>
                </c:pt>
                <c:pt idx="273">
                  <c:v>0.20777833102269902</c:v>
                </c:pt>
                <c:pt idx="274">
                  <c:v>0.20833098862148164</c:v>
                </c:pt>
                <c:pt idx="275">
                  <c:v>0.20888233388686636</c:v>
                </c:pt>
                <c:pt idx="276">
                  <c:v>0.20943236889010261</c:v>
                </c:pt>
                <c:pt idx="277">
                  <c:v>0.20998109569961079</c:v>
                </c:pt>
                <c:pt idx="278">
                  <c:v>0.21052851638098527</c:v>
                </c:pt>
                <c:pt idx="279">
                  <c:v>0.21107463299699816</c:v>
                </c:pt>
                <c:pt idx="280">
                  <c:v>0.21161944760760315</c:v>
                </c:pt>
                <c:pt idx="281">
                  <c:v>0.21216296226993844</c:v>
                </c:pt>
                <c:pt idx="282">
                  <c:v>0.21270517903833097</c:v>
                </c:pt>
                <c:pt idx="283">
                  <c:v>0.21324609996429994</c:v>
                </c:pt>
                <c:pt idx="284">
                  <c:v>0.21378572709655971</c:v>
                </c:pt>
                <c:pt idx="285">
                  <c:v>0.21432406248102401</c:v>
                </c:pt>
                <c:pt idx="286">
                  <c:v>0.21486110816080942</c:v>
                </c:pt>
                <c:pt idx="287">
                  <c:v>0.21539686617623846</c:v>
                </c:pt>
                <c:pt idx="288">
                  <c:v>0.21593133856484387</c:v>
                </c:pt>
                <c:pt idx="289">
                  <c:v>0.21646452736137145</c:v>
                </c:pt>
                <c:pt idx="290">
                  <c:v>0.21699643459778387</c:v>
                </c:pt>
                <c:pt idx="291">
                  <c:v>0.21752706230326446</c:v>
                </c:pt>
                <c:pt idx="292">
                  <c:v>0.21805641250422025</c:v>
                </c:pt>
                <c:pt idx="293">
                  <c:v>0.21858448722428586</c:v>
                </c:pt>
                <c:pt idx="294">
                  <c:v>0.21911128848432687</c:v>
                </c:pt>
                <c:pt idx="295">
                  <c:v>0.21963681830244328</c:v>
                </c:pt>
                <c:pt idx="296">
                  <c:v>0.22016107869397314</c:v>
                </c:pt>
                <c:pt idx="297">
                  <c:v>0.22068407167149612</c:v>
                </c:pt>
                <c:pt idx="298">
                  <c:v>0.22120579924483671</c:v>
                </c:pt>
                <c:pt idx="299">
                  <c:v>0.22172626342106816</c:v>
                </c:pt>
                <c:pt idx="300">
                  <c:v>0.22224546620451527</c:v>
                </c:pt>
                <c:pt idx="301">
                  <c:v>0.22276340959675894</c:v>
                </c:pt>
                <c:pt idx="302">
                  <c:v>0.22328009559663864</c:v>
                </c:pt>
                <c:pt idx="303">
                  <c:v>0.22379552620025617</c:v>
                </c:pt>
                <c:pt idx="304">
                  <c:v>0.22430970340097967</c:v>
                </c:pt>
                <c:pt idx="305">
                  <c:v>0.22482262918944648</c:v>
                </c:pt>
                <c:pt idx="306">
                  <c:v>0.22533430555356657</c:v>
                </c:pt>
                <c:pt idx="307">
                  <c:v>0.22584473447852674</c:v>
                </c:pt>
                <c:pt idx="308">
                  <c:v>0.22635391794679313</c:v>
                </c:pt>
                <c:pt idx="309">
                  <c:v>0.22686185793811539</c:v>
                </c:pt>
                <c:pt idx="310">
                  <c:v>0.22736855642952969</c:v>
                </c:pt>
                <c:pt idx="311">
                  <c:v>0.22787401539536242</c:v>
                </c:pt>
                <c:pt idx="312">
                  <c:v>0.22837823680723349</c:v>
                </c:pt>
                <c:pt idx="313">
                  <c:v>0.22888122263406002</c:v>
                </c:pt>
                <c:pt idx="314">
                  <c:v>0.22938297484205938</c:v>
                </c:pt>
                <c:pt idx="315">
                  <c:v>0.22988349539475289</c:v>
                </c:pt>
                <c:pt idx="316">
                  <c:v>0.23038278625296907</c:v>
                </c:pt>
                <c:pt idx="317">
                  <c:v>0.23088084937484737</c:v>
                </c:pt>
                <c:pt idx="318">
                  <c:v>0.23137768671584136</c:v>
                </c:pt>
                <c:pt idx="319">
                  <c:v>0.23187330022872193</c:v>
                </c:pt>
                <c:pt idx="320">
                  <c:v>0.23236769186358108</c:v>
                </c:pt>
                <c:pt idx="321">
                  <c:v>0.23286086356783528</c:v>
                </c:pt>
                <c:pt idx="322">
                  <c:v>0.23335281728622867</c:v>
                </c:pt>
                <c:pt idx="323">
                  <c:v>0.2338435549608367</c:v>
                </c:pt>
                <c:pt idx="324">
                  <c:v>0.23433307853106897</c:v>
                </c:pt>
                <c:pt idx="325">
                  <c:v>0.23482138993367346</c:v>
                </c:pt>
                <c:pt idx="326">
                  <c:v>0.23530849110273935</c:v>
                </c:pt>
                <c:pt idx="327">
                  <c:v>0.23579438396970051</c:v>
                </c:pt>
                <c:pt idx="328">
                  <c:v>0.23627907046333882</c:v>
                </c:pt>
                <c:pt idx="329">
                  <c:v>0.23676255250978778</c:v>
                </c:pt>
                <c:pt idx="330">
                  <c:v>0.2372448320325356</c:v>
                </c:pt>
                <c:pt idx="331">
                  <c:v>0.2377259109524287</c:v>
                </c:pt>
                <c:pt idx="332">
                  <c:v>0.23820579118767518</c:v>
                </c:pt>
                <c:pt idx="333">
                  <c:v>0.23868447465384776</c:v>
                </c:pt>
                <c:pt idx="334">
                  <c:v>0.23916196326388758</c:v>
                </c:pt>
                <c:pt idx="335">
                  <c:v>0.23963825892810756</c:v>
                </c:pt>
                <c:pt idx="336">
                  <c:v>0.2401133635541953</c:v>
                </c:pt>
                <c:pt idx="337">
                  <c:v>0.24058727904721669</c:v>
                </c:pt>
                <c:pt idx="338">
                  <c:v>0.24106000730961943</c:v>
                </c:pt>
                <c:pt idx="339">
                  <c:v>0.24153155024123604</c:v>
                </c:pt>
                <c:pt idx="340">
                  <c:v>0.24200190973928734</c:v>
                </c:pt>
                <c:pt idx="341">
                  <c:v>0.24247108769838577</c:v>
                </c:pt>
                <c:pt idx="342">
                  <c:v>0.24293908601053857</c:v>
                </c:pt>
                <c:pt idx="343">
                  <c:v>0.24340590656515157</c:v>
                </c:pt>
                <c:pt idx="344">
                  <c:v>0.2438715512490317</c:v>
                </c:pt>
                <c:pt idx="345">
                  <c:v>0.24433602194639098</c:v>
                </c:pt>
                <c:pt idx="346">
                  <c:v>0.24479932053884956</c:v>
                </c:pt>
                <c:pt idx="347">
                  <c:v>0.24526144890543902</c:v>
                </c:pt>
                <c:pt idx="348">
                  <c:v>0.24572240892260575</c:v>
                </c:pt>
                <c:pt idx="349">
                  <c:v>0.24618220246421402</c:v>
                </c:pt>
                <c:pt idx="350">
                  <c:v>0.24664083140154958</c:v>
                </c:pt>
                <c:pt idx="351">
                  <c:v>0.24709829760332289</c:v>
                </c:pt>
                <c:pt idx="352">
                  <c:v>0.24755460293567197</c:v>
                </c:pt>
                <c:pt idx="353">
                  <c:v>0.24800974926216626</c:v>
                </c:pt>
                <c:pt idx="354">
                  <c:v>0.24846373844380945</c:v>
                </c:pt>
                <c:pt idx="355">
                  <c:v>0.24891657233904321</c:v>
                </c:pt>
                <c:pt idx="356">
                  <c:v>0.24936825280374983</c:v>
                </c:pt>
                <c:pt idx="357">
                  <c:v>0.24981878169125607</c:v>
                </c:pt>
                <c:pt idx="358">
                  <c:v>0.25026816085233616</c:v>
                </c:pt>
                <c:pt idx="359">
                  <c:v>0.2507163921352149</c:v>
                </c:pt>
                <c:pt idx="360">
                  <c:v>0.2511634773855711</c:v>
                </c:pt>
                <c:pt idx="361">
                  <c:v>0.25160941844654106</c:v>
                </c:pt>
                <c:pt idx="362">
                  <c:v>0.25205421715872106</c:v>
                </c:pt>
                <c:pt idx="363">
                  <c:v>0.25249787536017149</c:v>
                </c:pt>
                <c:pt idx="364">
                  <c:v>0.2529403948864194</c:v>
                </c:pt>
                <c:pt idx="365">
                  <c:v>0.25338177757046226</c:v>
                </c:pt>
                <c:pt idx="366">
                  <c:v>0.25382202524277059</c:v>
                </c:pt>
                <c:pt idx="367">
                  <c:v>0.25426113973129172</c:v>
                </c:pt>
                <c:pt idx="368">
                  <c:v>0.2546991228614528</c:v>
                </c:pt>
                <c:pt idx="369">
                  <c:v>0.25513597645616387</c:v>
                </c:pt>
                <c:pt idx="370">
                  <c:v>0.25557170233582116</c:v>
                </c:pt>
                <c:pt idx="371">
                  <c:v>0.25600630231831067</c:v>
                </c:pt>
                <c:pt idx="372">
                  <c:v>0.25643977821901071</c:v>
                </c:pt>
                <c:pt idx="373">
                  <c:v>0.25687213185079549</c:v>
                </c:pt>
                <c:pt idx="374">
                  <c:v>0.25730336502403828</c:v>
                </c:pt>
                <c:pt idx="375">
                  <c:v>0.25773347954661457</c:v>
                </c:pt>
                <c:pt idx="376">
                  <c:v>0.25816247722390512</c:v>
                </c:pt>
                <c:pt idx="377">
                  <c:v>0.25859035985879958</c:v>
                </c:pt>
                <c:pt idx="378">
                  <c:v>0.25901712925169895</c:v>
                </c:pt>
                <c:pt idx="379">
                  <c:v>0.25944278720051939</c:v>
                </c:pt>
                <c:pt idx="380">
                  <c:v>0.25986733550069518</c:v>
                </c:pt>
                <c:pt idx="381">
                  <c:v>0.2602907759451818</c:v>
                </c:pt>
                <c:pt idx="382">
                  <c:v>0.26071311032445899</c:v>
                </c:pt>
                <c:pt idx="383">
                  <c:v>0.26113434042653438</c:v>
                </c:pt>
                <c:pt idx="384">
                  <c:v>0.2615544680369461</c:v>
                </c:pt>
                <c:pt idx="385">
                  <c:v>0.2619734949387662</c:v>
                </c:pt>
                <c:pt idx="386">
                  <c:v>0.26239142291260392</c:v>
                </c:pt>
                <c:pt idx="387">
                  <c:v>0.26280825373660843</c:v>
                </c:pt>
                <c:pt idx="388">
                  <c:v>0.26322398918647233</c:v>
                </c:pt>
                <c:pt idx="389">
                  <c:v>0.26363863103543478</c:v>
                </c:pt>
                <c:pt idx="390">
                  <c:v>0.26405218105428419</c:v>
                </c:pt>
                <c:pt idx="391">
                  <c:v>0.26446464101136208</c:v>
                </c:pt>
                <c:pt idx="392">
                  <c:v>0.26487601267256539</c:v>
                </c:pt>
                <c:pt idx="393">
                  <c:v>0.26528629780135038</c:v>
                </c:pt>
                <c:pt idx="394">
                  <c:v>0.265695498158735</c:v>
                </c:pt>
                <c:pt idx="395">
                  <c:v>0.26610361550330269</c:v>
                </c:pt>
                <c:pt idx="396">
                  <c:v>0.26651065159120502</c:v>
                </c:pt>
                <c:pt idx="397">
                  <c:v>0.26691660817616492</c:v>
                </c:pt>
                <c:pt idx="398">
                  <c:v>0.26732148700947989</c:v>
                </c:pt>
                <c:pt idx="399">
                  <c:v>0.26772528984002492</c:v>
                </c:pt>
                <c:pt idx="400">
                  <c:v>0.26812801841425571</c:v>
                </c:pt>
                <c:pt idx="401">
                  <c:v>0.26852967447621173</c:v>
                </c:pt>
                <c:pt idx="402">
                  <c:v>0.26893025976751933</c:v>
                </c:pt>
                <c:pt idx="403">
                  <c:v>0.26932977602739477</c:v>
                </c:pt>
                <c:pt idx="404">
                  <c:v>0.26972822499264726</c:v>
                </c:pt>
                <c:pt idx="405">
                  <c:v>0.27012560839768213</c:v>
                </c:pt>
                <c:pt idx="406">
                  <c:v>0.27052192797450381</c:v>
                </c:pt>
                <c:pt idx="407">
                  <c:v>0.27091718545271909</c:v>
                </c:pt>
                <c:pt idx="408">
                  <c:v>0.27131138255953996</c:v>
                </c:pt>
                <c:pt idx="409">
                  <c:v>0.27170452101978665</c:v>
                </c:pt>
                <c:pt idx="410">
                  <c:v>0.27209660255589091</c:v>
                </c:pt>
                <c:pt idx="411">
                  <c:v>0.2724876288878989</c:v>
                </c:pt>
                <c:pt idx="412">
                  <c:v>0.27287760173347436</c:v>
                </c:pt>
                <c:pt idx="413">
                  <c:v>0.27326652280790131</c:v>
                </c:pt>
                <c:pt idx="414">
                  <c:v>0.27365439382408774</c:v>
                </c:pt>
                <c:pt idx="415">
                  <c:v>0.27404121649256785</c:v>
                </c:pt>
                <c:pt idx="416">
                  <c:v>0.27442699252150576</c:v>
                </c:pt>
                <c:pt idx="417">
                  <c:v>0.27481172361669831</c:v>
                </c:pt>
                <c:pt idx="418">
                  <c:v>0.27519541148157767</c:v>
                </c:pt>
                <c:pt idx="419">
                  <c:v>0.27557805781721523</c:v>
                </c:pt>
                <c:pt idx="420">
                  <c:v>0.27595966432232388</c:v>
                </c:pt>
                <c:pt idx="421">
                  <c:v>0.27634023269326102</c:v>
                </c:pt>
                <c:pt idx="422">
                  <c:v>0.27671976462403236</c:v>
                </c:pt>
                <c:pt idx="423">
                  <c:v>0.27709826180629399</c:v>
                </c:pt>
                <c:pt idx="424">
                  <c:v>0.27747572592935604</c:v>
                </c:pt>
                <c:pt idx="425">
                  <c:v>0.27785215868018509</c:v>
                </c:pt>
                <c:pt idx="426">
                  <c:v>0.27822756174340785</c:v>
                </c:pt>
                <c:pt idx="427">
                  <c:v>0.2786019368013134</c:v>
                </c:pt>
                <c:pt idx="428">
                  <c:v>0.27897528553385725</c:v>
                </c:pt>
                <c:pt idx="429">
                  <c:v>0.27934760961866295</c:v>
                </c:pt>
                <c:pt idx="430">
                  <c:v>0.27971891073102612</c:v>
                </c:pt>
                <c:pt idx="431">
                  <c:v>0.28008919054391695</c:v>
                </c:pt>
                <c:pt idx="432">
                  <c:v>0.2804584507279837</c:v>
                </c:pt>
                <c:pt idx="433">
                  <c:v>0.28082669295155455</c:v>
                </c:pt>
                <c:pt idx="434">
                  <c:v>0.28119391888064216</c:v>
                </c:pt>
                <c:pt idx="435">
                  <c:v>0.28156013017894499</c:v>
                </c:pt>
                <c:pt idx="436">
                  <c:v>0.28192532850785174</c:v>
                </c:pt>
                <c:pt idx="437">
                  <c:v>0.28228951552644288</c:v>
                </c:pt>
                <c:pt idx="438">
                  <c:v>0.28265269289149503</c:v>
                </c:pt>
                <c:pt idx="439">
                  <c:v>0.28301486225748274</c:v>
                </c:pt>
                <c:pt idx="440">
                  <c:v>0.28337602527658218</c:v>
                </c:pt>
                <c:pt idx="441">
                  <c:v>0.28373618359867364</c:v>
                </c:pt>
                <c:pt idx="442">
                  <c:v>0.28409533887134475</c:v>
                </c:pt>
                <c:pt idx="443">
                  <c:v>0.28445349273989329</c:v>
                </c:pt>
                <c:pt idx="444">
                  <c:v>0.28481064684732998</c:v>
                </c:pt>
                <c:pt idx="445">
                  <c:v>0.28516680283438189</c:v>
                </c:pt>
                <c:pt idx="446">
                  <c:v>0.28552196233949462</c:v>
                </c:pt>
                <c:pt idx="447">
                  <c:v>0.28587612699883597</c:v>
                </c:pt>
                <c:pt idx="448">
                  <c:v>0.28622929844629846</c:v>
                </c:pt>
                <c:pt idx="449">
                  <c:v>0.28658147831350217</c:v>
                </c:pt>
                <c:pt idx="450">
                  <c:v>0.28693266822979796</c:v>
                </c:pt>
                <c:pt idx="451">
                  <c:v>0.28728286982227014</c:v>
                </c:pt>
                <c:pt idx="452">
                  <c:v>0.28763208471573931</c:v>
                </c:pt>
                <c:pt idx="453">
                  <c:v>0.28798031453276562</c:v>
                </c:pt>
                <c:pt idx="454">
                  <c:v>0.28832756089365136</c:v>
                </c:pt>
                <c:pt idx="455">
                  <c:v>0.28867382541644382</c:v>
                </c:pt>
                <c:pt idx="456">
                  <c:v>0.28901910971693834</c:v>
                </c:pt>
                <c:pt idx="457">
                  <c:v>0.28936341540868121</c:v>
                </c:pt>
                <c:pt idx="458">
                  <c:v>0.28970674410297248</c:v>
                </c:pt>
                <c:pt idx="459">
                  <c:v>0.29004909740886858</c:v>
                </c:pt>
                <c:pt idx="460">
                  <c:v>0.29039047693318598</c:v>
                </c:pt>
                <c:pt idx="461">
                  <c:v>0.29073088428050298</c:v>
                </c:pt>
                <c:pt idx="462">
                  <c:v>0.29107032105316349</c:v>
                </c:pt>
                <c:pt idx="463">
                  <c:v>0.29140878885127935</c:v>
                </c:pt>
                <c:pt idx="464">
                  <c:v>0.29174628927273366</c:v>
                </c:pt>
                <c:pt idx="465">
                  <c:v>0.29208282391318291</c:v>
                </c:pt>
                <c:pt idx="466">
                  <c:v>0.29241839436606076</c:v>
                </c:pt>
                <c:pt idx="467">
                  <c:v>0.29275300222258005</c:v>
                </c:pt>
                <c:pt idx="468">
                  <c:v>0.2930866490717362</c:v>
                </c:pt>
                <c:pt idx="469">
                  <c:v>0.29341933650030966</c:v>
                </c:pt>
                <c:pt idx="470">
                  <c:v>0.29375106609286933</c:v>
                </c:pt>
                <c:pt idx="471">
                  <c:v>0.29408183943177463</c:v>
                </c:pt>
                <c:pt idx="472">
                  <c:v>0.29441165809717901</c:v>
                </c:pt>
                <c:pt idx="473">
                  <c:v>0.29474052366703207</c:v>
                </c:pt>
                <c:pt idx="474">
                  <c:v>0.29506843771708352</c:v>
                </c:pt>
                <c:pt idx="475">
                  <c:v>0.29539540182088442</c:v>
                </c:pt>
                <c:pt idx="476">
                  <c:v>0.29572141754979175</c:v>
                </c:pt>
                <c:pt idx="477">
                  <c:v>0.29604648647296955</c:v>
                </c:pt>
                <c:pt idx="478">
                  <c:v>0.29637061015739308</c:v>
                </c:pt>
                <c:pt idx="479">
                  <c:v>0.2966937901678508</c:v>
                </c:pt>
                <c:pt idx="480">
                  <c:v>0.29701602806694766</c:v>
                </c:pt>
                <c:pt idx="481">
                  <c:v>0.29733732541510721</c:v>
                </c:pt>
                <c:pt idx="482">
                  <c:v>0.29765768377057578</c:v>
                </c:pt>
                <c:pt idx="483">
                  <c:v>0.2979771046894234</c:v>
                </c:pt>
                <c:pt idx="484">
                  <c:v>0.29829558972554815</c:v>
                </c:pt>
                <c:pt idx="485">
                  <c:v>0.29861314043067821</c:v>
                </c:pt>
                <c:pt idx="486">
                  <c:v>0.29892975835437491</c:v>
                </c:pt>
                <c:pt idx="487">
                  <c:v>0.29924544504403522</c:v>
                </c:pt>
                <c:pt idx="488">
                  <c:v>0.29956020204489464</c:v>
                </c:pt>
                <c:pt idx="489">
                  <c:v>0.29987403090003051</c:v>
                </c:pt>
                <c:pt idx="490">
                  <c:v>0.30018693315036388</c:v>
                </c:pt>
                <c:pt idx="491">
                  <c:v>0.30049891033466275</c:v>
                </c:pt>
                <c:pt idx="492">
                  <c:v>0.30080996398954507</c:v>
                </c:pt>
                <c:pt idx="493">
                  <c:v>0.30112009564948089</c:v>
                </c:pt>
                <c:pt idx="494">
                  <c:v>0.30142930684679581</c:v>
                </c:pt>
                <c:pt idx="495">
                  <c:v>0.30173759911167303</c:v>
                </c:pt>
                <c:pt idx="496">
                  <c:v>0.30204497397215679</c:v>
                </c:pt>
                <c:pt idx="497">
                  <c:v>0.30235143295415451</c:v>
                </c:pt>
                <c:pt idx="498">
                  <c:v>0.30265697758144011</c:v>
                </c:pt>
                <c:pt idx="499">
                  <c:v>0.30296160937565597</c:v>
                </c:pt>
                <c:pt idx="500">
                  <c:v>0.30326532985631671</c:v>
                </c:pt>
                <c:pt idx="501">
                  <c:v>0.30356814054081088</c:v>
                </c:pt>
                <c:pt idx="502">
                  <c:v>0.30387004294440451</c:v>
                </c:pt>
                <c:pt idx="503">
                  <c:v>0.30417103858024336</c:v>
                </c:pt>
                <c:pt idx="504">
                  <c:v>0.3044711289593558</c:v>
                </c:pt>
                <c:pt idx="505">
                  <c:v>0.30477031559065543</c:v>
                </c:pt>
                <c:pt idx="506">
                  <c:v>0.30506859998094404</c:v>
                </c:pt>
                <c:pt idx="507">
                  <c:v>0.30536598363491413</c:v>
                </c:pt>
                <c:pt idx="508">
                  <c:v>0.30566246805515151</c:v>
                </c:pt>
                <c:pt idx="509">
                  <c:v>0.30595805474213833</c:v>
                </c:pt>
                <c:pt idx="510">
                  <c:v>0.30625274519425555</c:v>
                </c:pt>
                <c:pt idx="511">
                  <c:v>0.30654654090778571</c:v>
                </c:pt>
                <c:pt idx="512">
                  <c:v>0.30683944337691565</c:v>
                </c:pt>
                <c:pt idx="513">
                  <c:v>0.30713145409373893</c:v>
                </c:pt>
                <c:pt idx="514">
                  <c:v>0.30742257454825933</c:v>
                </c:pt>
                <c:pt idx="515">
                  <c:v>0.30771280622839225</c:v>
                </c:pt>
                <c:pt idx="516">
                  <c:v>0.30800215061996872</c:v>
                </c:pt>
                <c:pt idx="517">
                  <c:v>0.30829060920673707</c:v>
                </c:pt>
                <c:pt idx="518">
                  <c:v>0.30857818347036642</c:v>
                </c:pt>
                <c:pt idx="519">
                  <c:v>0.30886487489044839</c:v>
                </c:pt>
                <c:pt idx="520">
                  <c:v>0.30915068494450099</c:v>
                </c:pt>
                <c:pt idx="521">
                  <c:v>0.30943561510797019</c:v>
                </c:pt>
                <c:pt idx="522">
                  <c:v>0.30971966685423313</c:v>
                </c:pt>
                <c:pt idx="523">
                  <c:v>0.31000284165460062</c:v>
                </c:pt>
                <c:pt idx="524">
                  <c:v>0.31028514097832016</c:v>
                </c:pt>
                <c:pt idx="525">
                  <c:v>0.31056656629257789</c:v>
                </c:pt>
                <c:pt idx="526">
                  <c:v>0.3108471190625019</c:v>
                </c:pt>
                <c:pt idx="527">
                  <c:v>0.31112680075116439</c:v>
                </c:pt>
                <c:pt idx="528">
                  <c:v>0.31140561281958495</c:v>
                </c:pt>
                <c:pt idx="529">
                  <c:v>0.31168355672673248</c:v>
                </c:pt>
                <c:pt idx="530">
                  <c:v>0.31196063392952822</c:v>
                </c:pt>
                <c:pt idx="531">
                  <c:v>0.31223684588284828</c:v>
                </c:pt>
                <c:pt idx="532">
                  <c:v>0.31251219403952646</c:v>
                </c:pt>
                <c:pt idx="533">
                  <c:v>0.31278667985035652</c:v>
                </c:pt>
                <c:pt idx="534">
                  <c:v>0.3130603047640953</c:v>
                </c:pt>
                <c:pt idx="535">
                  <c:v>0.31333307022746465</c:v>
                </c:pt>
                <c:pt idx="536">
                  <c:v>0.31360497768515483</c:v>
                </c:pt>
                <c:pt idx="537">
                  <c:v>0.31387602857982666</c:v>
                </c:pt>
                <c:pt idx="538">
                  <c:v>0.31414622435211426</c:v>
                </c:pt>
                <c:pt idx="539">
                  <c:v>0.31441556644062735</c:v>
                </c:pt>
                <c:pt idx="540">
                  <c:v>0.31468405628195439</c:v>
                </c:pt>
                <c:pt idx="541">
                  <c:v>0.31495169531066497</c:v>
                </c:pt>
                <c:pt idx="542">
                  <c:v>0.31521848495931226</c:v>
                </c:pt>
                <c:pt idx="543">
                  <c:v>0.31548442665843579</c:v>
                </c:pt>
                <c:pt idx="544">
                  <c:v>0.31574952183656385</c:v>
                </c:pt>
                <c:pt idx="545">
                  <c:v>0.31601377192021624</c:v>
                </c:pt>
                <c:pt idx="546">
                  <c:v>0.31627717833390706</c:v>
                </c:pt>
                <c:pt idx="547">
                  <c:v>0.31653974250014649</c:v>
                </c:pt>
                <c:pt idx="548">
                  <c:v>0.31680146583944474</c:v>
                </c:pt>
                <c:pt idx="549">
                  <c:v>0.31706234977031311</c:v>
                </c:pt>
                <c:pt idx="550">
                  <c:v>0.31732239570926762</c:v>
                </c:pt>
                <c:pt idx="551">
                  <c:v>0.31758160507083127</c:v>
                </c:pt>
                <c:pt idx="552">
                  <c:v>0.31783997926753643</c:v>
                </c:pt>
                <c:pt idx="553">
                  <c:v>0.3180975197099275</c:v>
                </c:pt>
                <c:pt idx="554">
                  <c:v>0.31835422780656403</c:v>
                </c:pt>
                <c:pt idx="555">
                  <c:v>0.31861010496402198</c:v>
                </c:pt>
                <c:pt idx="556">
                  <c:v>0.31886515258689774</c:v>
                </c:pt>
                <c:pt idx="557">
                  <c:v>0.31911937207780972</c:v>
                </c:pt>
                <c:pt idx="558">
                  <c:v>0.3193727648374014</c:v>
                </c:pt>
                <c:pt idx="559">
                  <c:v>0.31962533226434325</c:v>
                </c:pt>
                <c:pt idx="560">
                  <c:v>0.31987707575533636</c:v>
                </c:pt>
                <c:pt idx="561">
                  <c:v>0.32012799670511366</c:v>
                </c:pt>
                <c:pt idx="562">
                  <c:v>0.32037809650644361</c:v>
                </c:pt>
                <c:pt idx="563">
                  <c:v>0.3206273765501319</c:v>
                </c:pt>
                <c:pt idx="564">
                  <c:v>0.32087583822502458</c:v>
                </c:pt>
                <c:pt idx="565">
                  <c:v>0.32112348291801029</c:v>
                </c:pt>
                <c:pt idx="566">
                  <c:v>0.32137031201402272</c:v>
                </c:pt>
                <c:pt idx="567">
                  <c:v>0.32161632689604319</c:v>
                </c:pt>
                <c:pt idx="568">
                  <c:v>0.32186152894510345</c:v>
                </c:pt>
                <c:pt idx="569">
                  <c:v>0.322105919540288</c:v>
                </c:pt>
                <c:pt idx="570">
                  <c:v>0.32234950005873608</c:v>
                </c:pt>
                <c:pt idx="571">
                  <c:v>0.32259227187564526</c:v>
                </c:pt>
                <c:pt idx="572">
                  <c:v>0.32283423636427283</c:v>
                </c:pt>
                <c:pt idx="573">
                  <c:v>0.32307539489593956</c:v>
                </c:pt>
                <c:pt idx="574">
                  <c:v>0.32331574884003061</c:v>
                </c:pt>
                <c:pt idx="575">
                  <c:v>0.32355529956399948</c:v>
                </c:pt>
                <c:pt idx="576">
                  <c:v>0.32379404843336967</c:v>
                </c:pt>
                <c:pt idx="577">
                  <c:v>0.3240319968117375</c:v>
                </c:pt>
                <c:pt idx="578">
                  <c:v>0.3242691460607745</c:v>
                </c:pt>
                <c:pt idx="579">
                  <c:v>0.32450549754022995</c:v>
                </c:pt>
                <c:pt idx="580">
                  <c:v>0.32474105260793312</c:v>
                </c:pt>
                <c:pt idx="581">
                  <c:v>0.32497581261979624</c:v>
                </c:pt>
                <c:pt idx="582">
                  <c:v>0.32520977892981651</c:v>
                </c:pt>
                <c:pt idx="583">
                  <c:v>0.3254429528900788</c:v>
                </c:pt>
                <c:pt idx="584">
                  <c:v>0.32567533585075809</c:v>
                </c:pt>
                <c:pt idx="585">
                  <c:v>0.32590692916012171</c:v>
                </c:pt>
                <c:pt idx="586">
                  <c:v>0.32613773416453234</c:v>
                </c:pt>
                <c:pt idx="587">
                  <c:v>0.32636775220845005</c:v>
                </c:pt>
                <c:pt idx="588">
                  <c:v>0.32659698463443465</c:v>
                </c:pt>
                <c:pt idx="589">
                  <c:v>0.32682543278314868</c:v>
                </c:pt>
                <c:pt idx="590">
                  <c:v>0.32705309799335908</c:v>
                </c:pt>
                <c:pt idx="591">
                  <c:v>0.32727998160194055</c:v>
                </c:pt>
                <c:pt idx="592">
                  <c:v>0.32750608494387728</c:v>
                </c:pt>
                <c:pt idx="593">
                  <c:v>0.32773140935226563</c:v>
                </c:pt>
                <c:pt idx="594">
                  <c:v>0.32795595615831669</c:v>
                </c:pt>
                <c:pt idx="595">
                  <c:v>0.3281797266913587</c:v>
                </c:pt>
                <c:pt idx="596">
                  <c:v>0.32840272227883899</c:v>
                </c:pt>
                <c:pt idx="597">
                  <c:v>0.32862494424632743</c:v>
                </c:pt>
                <c:pt idx="598">
                  <c:v>0.32884639391751763</c:v>
                </c:pt>
                <c:pt idx="599">
                  <c:v>0.32906707261423046</c:v>
                </c:pt>
                <c:pt idx="600">
                  <c:v>0.32928698165641579</c:v>
                </c:pt>
                <c:pt idx="601">
                  <c:v>0.3295061223621551</c:v>
                </c:pt>
                <c:pt idx="602">
                  <c:v>0.32972449604766385</c:v>
                </c:pt>
                <c:pt idx="603">
                  <c:v>0.32994210402729418</c:v>
                </c:pt>
                <c:pt idx="604">
                  <c:v>0.33015894761353687</c:v>
                </c:pt>
                <c:pt idx="605">
                  <c:v>0.33037502811702418</c:v>
                </c:pt>
                <c:pt idx="606">
                  <c:v>0.33059034684653177</c:v>
                </c:pt>
                <c:pt idx="607">
                  <c:v>0.33080490510898158</c:v>
                </c:pt>
                <c:pt idx="608">
                  <c:v>0.33101870420944401</c:v>
                </c:pt>
                <c:pt idx="609">
                  <c:v>0.3312317454511402</c:v>
                </c:pt>
                <c:pt idx="610">
                  <c:v>0.33144403013544482</c:v>
                </c:pt>
                <c:pt idx="611">
                  <c:v>0.33165555956188791</c:v>
                </c:pt>
                <c:pt idx="612">
                  <c:v>0.33186633502815766</c:v>
                </c:pt>
                <c:pt idx="613">
                  <c:v>0.33207635783010281</c:v>
                </c:pt>
                <c:pt idx="614">
                  <c:v>0.33228562926173455</c:v>
                </c:pt>
                <c:pt idx="615">
                  <c:v>0.33249415061522963</c:v>
                </c:pt>
                <c:pt idx="616">
                  <c:v>0.33270192318093228</c:v>
                </c:pt>
                <c:pt idx="617">
                  <c:v>0.33290894824735645</c:v>
                </c:pt>
                <c:pt idx="618">
                  <c:v>0.33311522710118863</c:v>
                </c:pt>
                <c:pt idx="619">
                  <c:v>0.33332076102728986</c:v>
                </c:pt>
                <c:pt idx="620">
                  <c:v>0.33352555130869821</c:v>
                </c:pt>
                <c:pt idx="621">
                  <c:v>0.33372959922663109</c:v>
                </c:pt>
                <c:pt idx="622">
                  <c:v>0.33393290606048776</c:v>
                </c:pt>
                <c:pt idx="623">
                  <c:v>0.33413547308785174</c:v>
                </c:pt>
                <c:pt idx="624">
                  <c:v>0.33433730158449254</c:v>
                </c:pt>
                <c:pt idx="625">
                  <c:v>0.33453839282436887</c:v>
                </c:pt>
                <c:pt idx="626">
                  <c:v>0.33473874807963044</c:v>
                </c:pt>
                <c:pt idx="627">
                  <c:v>0.33493836862062043</c:v>
                </c:pt>
                <c:pt idx="628">
                  <c:v>0.33513725571587805</c:v>
                </c:pt>
                <c:pt idx="629">
                  <c:v>0.3353354106321404</c:v>
                </c:pt>
                <c:pt idx="630">
                  <c:v>0.33553283463434513</c:v>
                </c:pt>
                <c:pt idx="631">
                  <c:v>0.33572952898563302</c:v>
                </c:pt>
                <c:pt idx="632">
                  <c:v>0.33592549494734969</c:v>
                </c:pt>
                <c:pt idx="633">
                  <c:v>0.33612073377904839</c:v>
                </c:pt>
                <c:pt idx="634">
                  <c:v>0.336315246738492</c:v>
                </c:pt>
                <c:pt idx="635">
                  <c:v>0.33650903508165592</c:v>
                </c:pt>
                <c:pt idx="636">
                  <c:v>0.33670210006272971</c:v>
                </c:pt>
                <c:pt idx="637">
                  <c:v>0.33689444293411974</c:v>
                </c:pt>
                <c:pt idx="638">
                  <c:v>0.33708606494645138</c:v>
                </c:pt>
                <c:pt idx="639">
                  <c:v>0.33727696734857165</c:v>
                </c:pt>
                <c:pt idx="640">
                  <c:v>0.33746715138755107</c:v>
                </c:pt>
                <c:pt idx="641">
                  <c:v>0.3376566183086861</c:v>
                </c:pt>
                <c:pt idx="642">
                  <c:v>0.33784536935550158</c:v>
                </c:pt>
                <c:pt idx="643">
                  <c:v>0.3380334057697531</c:v>
                </c:pt>
                <c:pt idx="644">
                  <c:v>0.33822072879142889</c:v>
                </c:pt>
                <c:pt idx="645">
                  <c:v>0.3384073396587523</c:v>
                </c:pt>
                <c:pt idx="646">
                  <c:v>0.33859323960818466</c:v>
                </c:pt>
                <c:pt idx="647">
                  <c:v>0.33877842987442641</c:v>
                </c:pt>
                <c:pt idx="648">
                  <c:v>0.33896291169042048</c:v>
                </c:pt>
                <c:pt idx="649">
                  <c:v>0.33914668628735384</c:v>
                </c:pt>
                <c:pt idx="650">
                  <c:v>0.33932975489466033</c:v>
                </c:pt>
                <c:pt idx="651">
                  <c:v>0.33951211874002252</c:v>
                </c:pt>
                <c:pt idx="652">
                  <c:v>0.33969377904937403</c:v>
                </c:pt>
                <c:pt idx="653">
                  <c:v>0.33987473704690191</c:v>
                </c:pt>
                <c:pt idx="654">
                  <c:v>0.34005499395504918</c:v>
                </c:pt>
                <c:pt idx="655">
                  <c:v>0.34023455099451649</c:v>
                </c:pt>
                <c:pt idx="656">
                  <c:v>0.34041340938426484</c:v>
                </c:pt>
                <c:pt idx="657">
                  <c:v>0.3405915703415176</c:v>
                </c:pt>
                <c:pt idx="658">
                  <c:v>0.34076903508176304</c:v>
                </c:pt>
                <c:pt idx="659">
                  <c:v>0.34094580481875625</c:v>
                </c:pt>
                <c:pt idx="660">
                  <c:v>0.34112188076452149</c:v>
                </c:pt>
                <c:pt idx="661">
                  <c:v>0.34129726412935463</c:v>
                </c:pt>
                <c:pt idx="662">
                  <c:v>0.34147195612182529</c:v>
                </c:pt>
                <c:pt idx="663">
                  <c:v>0.34164595794877889</c:v>
                </c:pt>
                <c:pt idx="664">
                  <c:v>0.34181927081533914</c:v>
                </c:pt>
                <c:pt idx="665">
                  <c:v>0.34199189592491025</c:v>
                </c:pt>
                <c:pt idx="666">
                  <c:v>0.34216383447917886</c:v>
                </c:pt>
                <c:pt idx="667">
                  <c:v>0.34233508767811677</c:v>
                </c:pt>
                <c:pt idx="668">
                  <c:v>0.34250565671998279</c:v>
                </c:pt>
                <c:pt idx="669">
                  <c:v>0.34267554280132517</c:v>
                </c:pt>
                <c:pt idx="670">
                  <c:v>0.34284474711698343</c:v>
                </c:pt>
                <c:pt idx="671">
                  <c:v>0.34301327086009131</c:v>
                </c:pt>
                <c:pt idx="672">
                  <c:v>0.34318111522207823</c:v>
                </c:pt>
                <c:pt idx="673">
                  <c:v>0.34334828139267198</c:v>
                </c:pt>
                <c:pt idx="674">
                  <c:v>0.34351477055990087</c:v>
                </c:pt>
                <c:pt idx="675">
                  <c:v>0.34368058391009559</c:v>
                </c:pt>
                <c:pt idx="676">
                  <c:v>0.34384572262789209</c:v>
                </c:pt>
                <c:pt idx="677">
                  <c:v>0.34401018789623278</c:v>
                </c:pt>
                <c:pt idx="678">
                  <c:v>0.34417398089636997</c:v>
                </c:pt>
                <c:pt idx="679">
                  <c:v>0.34433710280786695</c:v>
                </c:pt>
                <c:pt idx="680">
                  <c:v>0.34449955480860084</c:v>
                </c:pt>
                <c:pt idx="681">
                  <c:v>0.34466133807476479</c:v>
                </c:pt>
                <c:pt idx="682">
                  <c:v>0.34482245378086956</c:v>
                </c:pt>
                <c:pt idx="683">
                  <c:v>0.34498290309974639</c:v>
                </c:pt>
                <c:pt idx="684">
                  <c:v>0.34514268720254898</c:v>
                </c:pt>
                <c:pt idx="685">
                  <c:v>0.34530180725875553</c:v>
                </c:pt>
                <c:pt idx="686">
                  <c:v>0.34546026443617078</c:v>
                </c:pt>
                <c:pt idx="687">
                  <c:v>0.34561805990092892</c:v>
                </c:pt>
                <c:pt idx="688">
                  <c:v>0.34577519481749469</c:v>
                </c:pt>
                <c:pt idx="689">
                  <c:v>0.34593167034866656</c:v>
                </c:pt>
                <c:pt idx="690">
                  <c:v>0.34608748765557823</c:v>
                </c:pt>
                <c:pt idx="691">
                  <c:v>0.34624264789770115</c:v>
                </c:pt>
                <c:pt idx="692">
                  <c:v>0.34639715223284634</c:v>
                </c:pt>
                <c:pt idx="693">
                  <c:v>0.34655100181716691</c:v>
                </c:pt>
                <c:pt idx="694">
                  <c:v>0.34670419780516015</c:v>
                </c:pt>
                <c:pt idx="695">
                  <c:v>0.34685674134966948</c:v>
                </c:pt>
                <c:pt idx="696">
                  <c:v>0.34700863360188666</c:v>
                </c:pt>
                <c:pt idx="697">
                  <c:v>0.3471598757113542</c:v>
                </c:pt>
                <c:pt idx="698">
                  <c:v>0.34731046882596728</c:v>
                </c:pt>
                <c:pt idx="699">
                  <c:v>0.34746041409197576</c:v>
                </c:pt>
                <c:pt idx="700">
                  <c:v>0.3476097126539866</c:v>
                </c:pt>
                <c:pt idx="701">
                  <c:v>0.34775836565496604</c:v>
                </c:pt>
                <c:pt idx="702">
                  <c:v>0.34790637423624132</c:v>
                </c:pt>
                <c:pt idx="703">
                  <c:v>0.34805373953750324</c:v>
                </c:pt>
                <c:pt idx="704">
                  <c:v>0.34820046269680804</c:v>
                </c:pt>
                <c:pt idx="705">
                  <c:v>0.34834654485057986</c:v>
                </c:pt>
                <c:pt idx="706">
                  <c:v>0.34849198713361224</c:v>
                </c:pt>
                <c:pt idx="707">
                  <c:v>0.34863679067907105</c:v>
                </c:pt>
                <c:pt idx="708">
                  <c:v>0.34878095661849584</c:v>
                </c:pt>
                <c:pt idx="709">
                  <c:v>0.34892448608180249</c:v>
                </c:pt>
                <c:pt idx="710">
                  <c:v>0.34906738019728517</c:v>
                </c:pt>
                <c:pt idx="711">
                  <c:v>0.34920964009161831</c:v>
                </c:pt>
                <c:pt idx="712">
                  <c:v>0.34935126688985896</c:v>
                </c:pt>
                <c:pt idx="713">
                  <c:v>0.34949226171544856</c:v>
                </c:pt>
                <c:pt idx="714">
                  <c:v>0.34963262569021558</c:v>
                </c:pt>
                <c:pt idx="715">
                  <c:v>0.349772359934377</c:v>
                </c:pt>
                <c:pt idx="716">
                  <c:v>0.34991146556654079</c:v>
                </c:pt>
                <c:pt idx="717">
                  <c:v>0.35004994370370812</c:v>
                </c:pt>
                <c:pt idx="718">
                  <c:v>0.35018779546127488</c:v>
                </c:pt>
                <c:pt idx="719">
                  <c:v>0.3503250219530345</c:v>
                </c:pt>
                <c:pt idx="720">
                  <c:v>0.35046162429117944</c:v>
                </c:pt>
                <c:pt idx="721">
                  <c:v>0.35059760358630387</c:v>
                </c:pt>
                <c:pt idx="722">
                  <c:v>0.35073296094740486</c:v>
                </c:pt>
                <c:pt idx="723">
                  <c:v>0.35086769748188557</c:v>
                </c:pt>
                <c:pt idx="724">
                  <c:v>0.35100181429555644</c:v>
                </c:pt>
                <c:pt idx="725">
                  <c:v>0.35113531249263774</c:v>
                </c:pt>
                <c:pt idx="726">
                  <c:v>0.35126819317576141</c:v>
                </c:pt>
                <c:pt idx="727">
                  <c:v>0.35140045744597331</c:v>
                </c:pt>
                <c:pt idx="728">
                  <c:v>0.35153210640273524</c:v>
                </c:pt>
                <c:pt idx="729">
                  <c:v>0.35166314114392677</c:v>
                </c:pt>
                <c:pt idx="730">
                  <c:v>0.35179356276584767</c:v>
                </c:pt>
                <c:pt idx="731">
                  <c:v>0.35192337236321991</c:v>
                </c:pt>
                <c:pt idx="732">
                  <c:v>0.35205257102918946</c:v>
                </c:pt>
                <c:pt idx="733">
                  <c:v>0.35218115985532844</c:v>
                </c:pt>
                <c:pt idx="734">
                  <c:v>0.35230913993163737</c:v>
                </c:pt>
                <c:pt idx="735">
                  <c:v>0.35243651234654705</c:v>
                </c:pt>
                <c:pt idx="736">
                  <c:v>0.35256327818692079</c:v>
                </c:pt>
                <c:pt idx="737">
                  <c:v>0.3526894385380559</c:v>
                </c:pt>
                <c:pt idx="738">
                  <c:v>0.35281499448368664</c:v>
                </c:pt>
                <c:pt idx="739">
                  <c:v>0.35293994710598542</c:v>
                </c:pt>
                <c:pt idx="740">
                  <c:v>0.35306429748556539</c:v>
                </c:pt>
                <c:pt idx="741">
                  <c:v>0.35318804670148218</c:v>
                </c:pt>
                <c:pt idx="742">
                  <c:v>0.35331119583123605</c:v>
                </c:pt>
                <c:pt idx="743">
                  <c:v>0.35343374595077398</c:v>
                </c:pt>
                <c:pt idx="744">
                  <c:v>0.35355569813449139</c:v>
                </c:pt>
                <c:pt idx="745">
                  <c:v>0.3536770534552347</c:v>
                </c:pt>
                <c:pt idx="746">
                  <c:v>0.35379781298430274</c:v>
                </c:pt>
                <c:pt idx="747">
                  <c:v>0.35391797779144935</c:v>
                </c:pt>
                <c:pt idx="748">
                  <c:v>0.35403754894488493</c:v>
                </c:pt>
                <c:pt idx="749">
                  <c:v>0.35415652751127885</c:v>
                </c:pt>
                <c:pt idx="750">
                  <c:v>0.35427491455576099</c:v>
                </c:pt>
                <c:pt idx="751">
                  <c:v>0.35439271114192428</c:v>
                </c:pt>
                <c:pt idx="752">
                  <c:v>0.35450991833182638</c:v>
                </c:pt>
                <c:pt idx="753">
                  <c:v>0.35462653718599169</c:v>
                </c:pt>
                <c:pt idx="754">
                  <c:v>0.35474256876341359</c:v>
                </c:pt>
                <c:pt idx="755">
                  <c:v>0.3548580141215561</c:v>
                </c:pt>
                <c:pt idx="756">
                  <c:v>0.35497287431635616</c:v>
                </c:pt>
                <c:pt idx="757">
                  <c:v>0.3550871504022256</c:v>
                </c:pt>
                <c:pt idx="758">
                  <c:v>0.35520084343205277</c:v>
                </c:pt>
                <c:pt idx="759">
                  <c:v>0.35531395445720515</c:v>
                </c:pt>
                <c:pt idx="760">
                  <c:v>0.35542648452753095</c:v>
                </c:pt>
                <c:pt idx="761">
                  <c:v>0.35553843469136093</c:v>
                </c:pt>
                <c:pt idx="762">
                  <c:v>0.35564980599551088</c:v>
                </c:pt>
                <c:pt idx="763">
                  <c:v>0.35576059948528299</c:v>
                </c:pt>
                <c:pt idx="764">
                  <c:v>0.35587081620446875</c:v>
                </c:pt>
                <c:pt idx="765">
                  <c:v>0.35598045719534976</c:v>
                </c:pt>
                <c:pt idx="766">
                  <c:v>0.35608952349870049</c:v>
                </c:pt>
                <c:pt idx="767">
                  <c:v>0.35619801615379021</c:v>
                </c:pt>
                <c:pt idx="768">
                  <c:v>0.35630593619838463</c:v>
                </c:pt>
                <c:pt idx="769">
                  <c:v>0.35641328466874811</c:v>
                </c:pt>
                <c:pt idx="770">
                  <c:v>0.35652006259964553</c:v>
                </c:pt>
                <c:pt idx="771">
                  <c:v>0.35662627102434441</c:v>
                </c:pt>
                <c:pt idx="772">
                  <c:v>0.35673191097461637</c:v>
                </c:pt>
                <c:pt idx="773">
                  <c:v>0.35683698348073994</c:v>
                </c:pt>
                <c:pt idx="774">
                  <c:v>0.35694148957150162</c:v>
                </c:pt>
                <c:pt idx="775">
                  <c:v>0.35704543027419849</c:v>
                </c:pt>
                <c:pt idx="776">
                  <c:v>0.35714880661463982</c:v>
                </c:pt>
                <c:pt idx="777">
                  <c:v>0.35725161961714913</c:v>
                </c:pt>
                <c:pt idx="778">
                  <c:v>0.35735387030456611</c:v>
                </c:pt>
                <c:pt idx="779">
                  <c:v>0.35745555969824855</c:v>
                </c:pt>
                <c:pt idx="780">
                  <c:v>0.35755668881807429</c:v>
                </c:pt>
                <c:pt idx="781">
                  <c:v>0.35765725868244336</c:v>
                </c:pt>
                <c:pt idx="782">
                  <c:v>0.35775727030827936</c:v>
                </c:pt>
                <c:pt idx="783">
                  <c:v>0.35785672471103203</c:v>
                </c:pt>
                <c:pt idx="784">
                  <c:v>0.35795562290467881</c:v>
                </c:pt>
                <c:pt idx="785">
                  <c:v>0.35805396590172694</c:v>
                </c:pt>
                <c:pt idx="786">
                  <c:v>0.35815175471321503</c:v>
                </c:pt>
                <c:pt idx="787">
                  <c:v>0.35824899034871571</c:v>
                </c:pt>
                <c:pt idx="788">
                  <c:v>0.35834567381633697</c:v>
                </c:pt>
                <c:pt idx="789">
                  <c:v>0.35844180612272381</c:v>
                </c:pt>
                <c:pt idx="790">
                  <c:v>0.35853738827306114</c:v>
                </c:pt>
                <c:pt idx="791">
                  <c:v>0.35863242127107475</c:v>
                </c:pt>
                <c:pt idx="792">
                  <c:v>0.35872690611903379</c:v>
                </c:pt>
                <c:pt idx="793">
                  <c:v>0.35882084381775226</c:v>
                </c:pt>
                <c:pt idx="794">
                  <c:v>0.35891423536659128</c:v>
                </c:pt>
                <c:pt idx="795">
                  <c:v>0.35900708176346091</c:v>
                </c:pt>
                <c:pt idx="796">
                  <c:v>0.35909938400482183</c:v>
                </c:pt>
                <c:pt idx="797">
                  <c:v>0.35919114308568739</c:v>
                </c:pt>
                <c:pt idx="798">
                  <c:v>0.35928235999962588</c:v>
                </c:pt>
                <c:pt idx="799">
                  <c:v>0.3593730357387615</c:v>
                </c:pt>
                <c:pt idx="800">
                  <c:v>0.35946317129377742</c:v>
                </c:pt>
                <c:pt idx="801">
                  <c:v>0.35955276765391636</c:v>
                </c:pt>
                <c:pt idx="802">
                  <c:v>0.35964182580698384</c:v>
                </c:pt>
                <c:pt idx="803">
                  <c:v>0.35973034673934923</c:v>
                </c:pt>
                <c:pt idx="804">
                  <c:v>0.3598183314359476</c:v>
                </c:pt>
                <c:pt idx="805">
                  <c:v>0.35990578088028197</c:v>
                </c:pt>
                <c:pt idx="806">
                  <c:v>0.35999269605442513</c:v>
                </c:pt>
                <c:pt idx="807">
                  <c:v>0.36007907793902122</c:v>
                </c:pt>
                <c:pt idx="808">
                  <c:v>0.36016492751328794</c:v>
                </c:pt>
                <c:pt idx="809">
                  <c:v>0.36025024575501824</c:v>
                </c:pt>
                <c:pt idx="810">
                  <c:v>0.36033503364058239</c:v>
                </c:pt>
                <c:pt idx="811">
                  <c:v>0.36041929214492935</c:v>
                </c:pt>
                <c:pt idx="812">
                  <c:v>0.36050302224158948</c:v>
                </c:pt>
                <c:pt idx="813">
                  <c:v>0.36058622490267539</c:v>
                </c:pt>
                <c:pt idx="814">
                  <c:v>0.36066890109888461</c:v>
                </c:pt>
                <c:pt idx="815">
                  <c:v>0.36075105179950118</c:v>
                </c:pt>
                <c:pt idx="816">
                  <c:v>0.36083267797239726</c:v>
                </c:pt>
                <c:pt idx="817">
                  <c:v>0.36091378058403556</c:v>
                </c:pt>
                <c:pt idx="818">
                  <c:v>0.36099436059947043</c:v>
                </c:pt>
                <c:pt idx="819">
                  <c:v>0.36107441898235032</c:v>
                </c:pt>
                <c:pt idx="820">
                  <c:v>0.36115395669491945</c:v>
                </c:pt>
                <c:pt idx="821">
                  <c:v>0.36123297469801946</c:v>
                </c:pt>
                <c:pt idx="822">
                  <c:v>0.3613114739510917</c:v>
                </c:pt>
                <c:pt idx="823">
                  <c:v>0.3613894554121786</c:v>
                </c:pt>
                <c:pt idx="824">
                  <c:v>0.36146692003792558</c:v>
                </c:pt>
                <c:pt idx="825">
                  <c:v>0.36154386878358313</c:v>
                </c:pt>
                <c:pt idx="826">
                  <c:v>0.3616203026030087</c:v>
                </c:pt>
                <c:pt idx="827">
                  <c:v>0.36169622244866789</c:v>
                </c:pt>
                <c:pt idx="828">
                  <c:v>0.36177162927163736</c:v>
                </c:pt>
                <c:pt idx="829">
                  <c:v>0.36184652402160528</c:v>
                </c:pt>
                <c:pt idx="830">
                  <c:v>0.36192090764687451</c:v>
                </c:pt>
                <c:pt idx="831">
                  <c:v>0.36199478109436362</c:v>
                </c:pt>
                <c:pt idx="832">
                  <c:v>0.36206814530960879</c:v>
                </c:pt>
                <c:pt idx="833">
                  <c:v>0.36214100123676579</c:v>
                </c:pt>
                <c:pt idx="834">
                  <c:v>0.36221334981861192</c:v>
                </c:pt>
                <c:pt idx="835">
                  <c:v>0.36228519199654741</c:v>
                </c:pt>
                <c:pt idx="836">
                  <c:v>0.36235652871059765</c:v>
                </c:pt>
                <c:pt idx="837">
                  <c:v>0.36242736089941452</c:v>
                </c:pt>
                <c:pt idx="838">
                  <c:v>0.36249768950027905</c:v>
                </c:pt>
                <c:pt idx="839">
                  <c:v>0.36256751544910204</c:v>
                </c:pt>
                <c:pt idx="840">
                  <c:v>0.36263683968042693</c:v>
                </c:pt>
                <c:pt idx="841">
                  <c:v>0.36270566312743102</c:v>
                </c:pt>
                <c:pt idx="842">
                  <c:v>0.36277398672192723</c:v>
                </c:pt>
                <c:pt idx="843">
                  <c:v>0.36284181139436633</c:v>
                </c:pt>
                <c:pt idx="844">
                  <c:v>0.3629091380738384</c:v>
                </c:pt>
                <c:pt idx="845">
                  <c:v>0.36297596768807461</c:v>
                </c:pt>
                <c:pt idx="846">
                  <c:v>0.36304230116344915</c:v>
                </c:pt>
                <c:pt idx="847">
                  <c:v>0.36310813942498094</c:v>
                </c:pt>
                <c:pt idx="848">
                  <c:v>0.36317348339633548</c:v>
                </c:pt>
                <c:pt idx="849">
                  <c:v>0.36323833399982636</c:v>
                </c:pt>
                <c:pt idx="850">
                  <c:v>0.36330269215641769</c:v>
                </c:pt>
                <c:pt idx="851">
                  <c:v>0.3633665587857251</c:v>
                </c:pt>
                <c:pt idx="852">
                  <c:v>0.36342993480601787</c:v>
                </c:pt>
                <c:pt idx="853">
                  <c:v>0.36349282113422088</c:v>
                </c:pt>
                <c:pt idx="854">
                  <c:v>0.36355521868591606</c:v>
                </c:pt>
                <c:pt idx="855">
                  <c:v>0.36361712837534438</c:v>
                </c:pt>
                <c:pt idx="856">
                  <c:v>0.36367855111540742</c:v>
                </c:pt>
                <c:pt idx="857">
                  <c:v>0.3637394878176694</c:v>
                </c:pt>
                <c:pt idx="858">
                  <c:v>0.36379993939235861</c:v>
                </c:pt>
                <c:pt idx="859">
                  <c:v>0.36385990674836938</c:v>
                </c:pt>
                <c:pt idx="860">
                  <c:v>0.36391939079326402</c:v>
                </c:pt>
                <c:pt idx="861">
                  <c:v>0.36397839243327401</c:v>
                </c:pt>
                <c:pt idx="862">
                  <c:v>0.36403691257330245</c:v>
                </c:pt>
                <c:pt idx="863">
                  <c:v>0.36409495211692505</c:v>
                </c:pt>
                <c:pt idx="864">
                  <c:v>0.36415251196639287</c:v>
                </c:pt>
                <c:pt idx="865">
                  <c:v>0.36420959302263284</c:v>
                </c:pt>
                <c:pt idx="866">
                  <c:v>0.36426619618525058</c:v>
                </c:pt>
                <c:pt idx="867">
                  <c:v>0.36432232235253165</c:v>
                </c:pt>
                <c:pt idx="868">
                  <c:v>0.36437797242144321</c:v>
                </c:pt>
                <c:pt idx="869">
                  <c:v>0.36443314728763593</c:v>
                </c:pt>
                <c:pt idx="870">
                  <c:v>0.36448784784544591</c:v>
                </c:pt>
                <c:pt idx="871">
                  <c:v>0.36454207498789604</c:v>
                </c:pt>
                <c:pt idx="872">
                  <c:v>0.36459582960669762</c:v>
                </c:pt>
                <c:pt idx="873">
                  <c:v>0.36464911259225297</c:v>
                </c:pt>
                <c:pt idx="874">
                  <c:v>0.36470192483365604</c:v>
                </c:pt>
                <c:pt idx="875">
                  <c:v>0.36475426721869486</c:v>
                </c:pt>
                <c:pt idx="876">
                  <c:v>0.36480614063385297</c:v>
                </c:pt>
                <c:pt idx="877">
                  <c:v>0.3648575459643113</c:v>
                </c:pt>
                <c:pt idx="878">
                  <c:v>0.3649084840939496</c:v>
                </c:pt>
                <c:pt idx="879">
                  <c:v>0.36495895590534866</c:v>
                </c:pt>
                <c:pt idx="880">
                  <c:v>0.36500896227979168</c:v>
                </c:pt>
                <c:pt idx="881">
                  <c:v>0.36505850409726553</c:v>
                </c:pt>
                <c:pt idx="882">
                  <c:v>0.36510758223646378</c:v>
                </c:pt>
                <c:pt idx="883">
                  <c:v>0.36515619757478684</c:v>
                </c:pt>
                <c:pt idx="884">
                  <c:v>0.36520435098834492</c:v>
                </c:pt>
                <c:pt idx="885">
                  <c:v>0.36525204335195893</c:v>
                </c:pt>
                <c:pt idx="886">
                  <c:v>0.36529927553916264</c:v>
                </c:pt>
                <c:pt idx="887">
                  <c:v>0.36534604842220414</c:v>
                </c:pt>
                <c:pt idx="888">
                  <c:v>0.36539236287204746</c:v>
                </c:pt>
                <c:pt idx="889">
                  <c:v>0.36543821975837476</c:v>
                </c:pt>
                <c:pt idx="890">
                  <c:v>0.36548361994958756</c:v>
                </c:pt>
                <c:pt idx="891">
                  <c:v>0.36552856431280817</c:v>
                </c:pt>
                <c:pt idx="892">
                  <c:v>0.36557305371388249</c:v>
                </c:pt>
                <c:pt idx="893">
                  <c:v>0.36561708901738021</c:v>
                </c:pt>
                <c:pt idx="894">
                  <c:v>0.36566067108659783</c:v>
                </c:pt>
                <c:pt idx="895">
                  <c:v>0.36570380078355941</c:v>
                </c:pt>
                <c:pt idx="896">
                  <c:v>0.36574647896901874</c:v>
                </c:pt>
                <c:pt idx="897">
                  <c:v>0.36578870650246087</c:v>
                </c:pt>
                <c:pt idx="898">
                  <c:v>0.3658304842421039</c:v>
                </c:pt>
                <c:pt idx="899">
                  <c:v>0.36587181304490041</c:v>
                </c:pt>
                <c:pt idx="900">
                  <c:v>0.36591269376653918</c:v>
                </c:pt>
                <c:pt idx="901">
                  <c:v>0.36595312726144724</c:v>
                </c:pt>
                <c:pt idx="902">
                  <c:v>0.36599311438279114</c:v>
                </c:pt>
                <c:pt idx="903">
                  <c:v>0.36603265598247858</c:v>
                </c:pt>
                <c:pt idx="904">
                  <c:v>0.3660717529111604</c:v>
                </c:pt>
                <c:pt idx="905">
                  <c:v>0.36611040601823197</c:v>
                </c:pt>
                <c:pt idx="906">
                  <c:v>0.36614861615183508</c:v>
                </c:pt>
                <c:pt idx="907">
                  <c:v>0.36618638415885929</c:v>
                </c:pt>
                <c:pt idx="908">
                  <c:v>0.36622371088494382</c:v>
                </c:pt>
                <c:pt idx="909">
                  <c:v>0.36626059717447917</c:v>
                </c:pt>
                <c:pt idx="910">
                  <c:v>0.3662970438706088</c:v>
                </c:pt>
                <c:pt idx="911">
                  <c:v>0.36633305181523046</c:v>
                </c:pt>
                <c:pt idx="912">
                  <c:v>0.36636862184899849</c:v>
                </c:pt>
                <c:pt idx="913">
                  <c:v>0.36640375481132476</c:v>
                </c:pt>
                <c:pt idx="914">
                  <c:v>0.36643845154038079</c:v>
                </c:pt>
                <c:pt idx="915">
                  <c:v>0.36647271287309918</c:v>
                </c:pt>
                <c:pt idx="916">
                  <c:v>0.36650653964517538</c:v>
                </c:pt>
                <c:pt idx="917">
                  <c:v>0.36653993269106894</c:v>
                </c:pt>
                <c:pt idx="918">
                  <c:v>0.36657289284400596</c:v>
                </c:pt>
                <c:pt idx="919">
                  <c:v>0.3666054209359797</c:v>
                </c:pt>
                <c:pt idx="920">
                  <c:v>0.36663751779775305</c:v>
                </c:pt>
                <c:pt idx="921">
                  <c:v>0.36666918425885969</c:v>
                </c:pt>
                <c:pt idx="922">
                  <c:v>0.36670042114760604</c:v>
                </c:pt>
                <c:pt idx="923">
                  <c:v>0.36673122929107255</c:v>
                </c:pt>
                <c:pt idx="924">
                  <c:v>0.36676160951511544</c:v>
                </c:pt>
                <c:pt idx="925">
                  <c:v>0.36679156264436841</c:v>
                </c:pt>
                <c:pt idx="926">
                  <c:v>0.36682108950224424</c:v>
                </c:pt>
                <c:pt idx="927">
                  <c:v>0.36685019091093646</c:v>
                </c:pt>
                <c:pt idx="928">
                  <c:v>0.36687886769142064</c:v>
                </c:pt>
                <c:pt idx="929">
                  <c:v>0.36690712066345643</c:v>
                </c:pt>
                <c:pt idx="930">
                  <c:v>0.36693495064558901</c:v>
                </c:pt>
                <c:pt idx="931">
                  <c:v>0.36696235845515052</c:v>
                </c:pt>
                <c:pt idx="932">
                  <c:v>0.36698934490826202</c:v>
                </c:pt>
                <c:pt idx="933">
                  <c:v>0.36701591081983453</c:v>
                </c:pt>
                <c:pt idx="934">
                  <c:v>0.36704205700357156</c:v>
                </c:pt>
                <c:pt idx="935">
                  <c:v>0.36706778427196962</c:v>
                </c:pt>
                <c:pt idx="936">
                  <c:v>0.36709309343632068</c:v>
                </c:pt>
                <c:pt idx="937">
                  <c:v>0.36711798530671319</c:v>
                </c:pt>
                <c:pt idx="938">
                  <c:v>0.3671424606920341</c:v>
                </c:pt>
                <c:pt idx="939">
                  <c:v>0.36716652039997016</c:v>
                </c:pt>
                <c:pt idx="940">
                  <c:v>0.36719016523700976</c:v>
                </c:pt>
                <c:pt idx="941">
                  <c:v>0.36721339600844438</c:v>
                </c:pt>
                <c:pt idx="942">
                  <c:v>0.36723621351836988</c:v>
                </c:pt>
                <c:pt idx="943">
                  <c:v>0.36725861856968878</c:v>
                </c:pt>
                <c:pt idx="944">
                  <c:v>0.3672806119641111</c:v>
                </c:pt>
                <c:pt idx="945">
                  <c:v>0.36730219450215656</c:v>
                </c:pt>
                <c:pt idx="946">
                  <c:v>0.36732336698315582</c:v>
                </c:pt>
                <c:pt idx="947">
                  <c:v>0.36734413020525197</c:v>
                </c:pt>
                <c:pt idx="948">
                  <c:v>0.36736448496540247</c:v>
                </c:pt>
                <c:pt idx="949">
                  <c:v>0.36738443205938037</c:v>
                </c:pt>
                <c:pt idx="950">
                  <c:v>0.36740397228177607</c:v>
                </c:pt>
                <c:pt idx="951">
                  <c:v>0.36742310642599896</c:v>
                </c:pt>
                <c:pt idx="952">
                  <c:v>0.36744183528427848</c:v>
                </c:pt>
                <c:pt idx="953">
                  <c:v>0.3674601596476666</c:v>
                </c:pt>
                <c:pt idx="954">
                  <c:v>0.36747808030603846</c:v>
                </c:pt>
                <c:pt idx="955">
                  <c:v>0.3674955980480944</c:v>
                </c:pt>
                <c:pt idx="956">
                  <c:v>0.36751271366136179</c:v>
                </c:pt>
                <c:pt idx="957">
                  <c:v>0.36752942793219578</c:v>
                </c:pt>
                <c:pt idx="958">
                  <c:v>0.36754574164578163</c:v>
                </c:pt>
                <c:pt idx="959">
                  <c:v>0.36756165558613574</c:v>
                </c:pt>
                <c:pt idx="960">
                  <c:v>0.3675771705361075</c:v>
                </c:pt>
                <c:pt idx="961">
                  <c:v>0.36759228727738091</c:v>
                </c:pt>
                <c:pt idx="962">
                  <c:v>0.36760700659047574</c:v>
                </c:pt>
                <c:pt idx="963">
                  <c:v>0.3676213292547495</c:v>
                </c:pt>
                <c:pt idx="964">
                  <c:v>0.36763525604839875</c:v>
                </c:pt>
                <c:pt idx="965">
                  <c:v>0.36764878774846038</c:v>
                </c:pt>
                <c:pt idx="966">
                  <c:v>0.36766192513081403</c:v>
                </c:pt>
                <c:pt idx="967">
                  <c:v>0.36767466897018269</c:v>
                </c:pt>
                <c:pt idx="968">
                  <c:v>0.36768702004013459</c:v>
                </c:pt>
                <c:pt idx="969">
                  <c:v>0.3676989791130848</c:v>
                </c:pt>
                <c:pt idx="970">
                  <c:v>0.36771054696029681</c:v>
                </c:pt>
                <c:pt idx="971">
                  <c:v>0.36772172435188383</c:v>
                </c:pt>
                <c:pt idx="972">
                  <c:v>0.36773251205681057</c:v>
                </c:pt>
                <c:pt idx="973">
                  <c:v>0.36774291084289457</c:v>
                </c:pt>
                <c:pt idx="974">
                  <c:v>0.36775292147680771</c:v>
                </c:pt>
                <c:pt idx="975">
                  <c:v>0.36776254472407793</c:v>
                </c:pt>
                <c:pt idx="976">
                  <c:v>0.36777178134909072</c:v>
                </c:pt>
                <c:pt idx="977">
                  <c:v>0.36778063211509043</c:v>
                </c:pt>
                <c:pt idx="978">
                  <c:v>0.3677890977841819</c:v>
                </c:pt>
                <c:pt idx="979">
                  <c:v>0.36779717911733212</c:v>
                </c:pt>
                <c:pt idx="980">
                  <c:v>0.36780487687437152</c:v>
                </c:pt>
                <c:pt idx="981">
                  <c:v>0.3678121918139956</c:v>
                </c:pt>
                <c:pt idx="982">
                  <c:v>0.3678191246937666</c:v>
                </c:pt>
                <c:pt idx="983">
                  <c:v>0.36782567627011448</c:v>
                </c:pt>
                <c:pt idx="984">
                  <c:v>0.36783184729833901</c:v>
                </c:pt>
                <c:pt idx="985">
                  <c:v>0.36783763853261098</c:v>
                </c:pt>
                <c:pt idx="986">
                  <c:v>0.36784305072597379</c:v>
                </c:pt>
                <c:pt idx="987">
                  <c:v>0.36784808463034485</c:v>
                </c:pt>
                <c:pt idx="988">
                  <c:v>0.36785274099651727</c:v>
                </c:pt>
                <c:pt idx="989">
                  <c:v>0.36785702057416114</c:v>
                </c:pt>
                <c:pt idx="990">
                  <c:v>0.36786092411182514</c:v>
                </c:pt>
                <c:pt idx="991">
                  <c:v>0.36786445235693804</c:v>
                </c:pt>
                <c:pt idx="992">
                  <c:v>0.36786760605581004</c:v>
                </c:pt>
                <c:pt idx="993">
                  <c:v>0.36787038595363458</c:v>
                </c:pt>
                <c:pt idx="994">
                  <c:v>0.36787279279448953</c:v>
                </c:pt>
                <c:pt idx="995">
                  <c:v>0.36787482732133869</c:v>
                </c:pt>
                <c:pt idx="996">
                  <c:v>0.36787649027603342</c:v>
                </c:pt>
                <c:pt idx="997">
                  <c:v>0.36787778239931429</c:v>
                </c:pt>
                <c:pt idx="998">
                  <c:v>0.36787870443081194</c:v>
                </c:pt>
                <c:pt idx="999">
                  <c:v>0.36787925710904923</c:v>
                </c:pt>
                <c:pt idx="1000">
                  <c:v>0.36787944117144228</c:v>
                </c:pt>
                <c:pt idx="1001">
                  <c:v>0.36787925735430216</c:v>
                </c:pt>
                <c:pt idx="1002">
                  <c:v>0.36787870639283637</c:v>
                </c:pt>
                <c:pt idx="1003">
                  <c:v>0.36787778902115026</c:v>
                </c:pt>
                <c:pt idx="1004">
                  <c:v>0.36787650597224802</c:v>
                </c:pt>
                <c:pt idx="1005">
                  <c:v>0.36787485797803543</c:v>
                </c:pt>
                <c:pt idx="1006">
                  <c:v>0.36787284576931978</c:v>
                </c:pt>
                <c:pt idx="1007">
                  <c:v>0.36787047007581231</c:v>
                </c:pt>
                <c:pt idx="1008">
                  <c:v>0.36786773162612968</c:v>
                </c:pt>
                <c:pt idx="1009">
                  <c:v>0.36786463114779466</c:v>
                </c:pt>
                <c:pt idx="1010">
                  <c:v>0.36786116936723851</c:v>
                </c:pt>
                <c:pt idx="1011">
                  <c:v>0.36785734700980183</c:v>
                </c:pt>
                <c:pt idx="1012">
                  <c:v>0.36785316479973629</c:v>
                </c:pt>
                <c:pt idx="1013">
                  <c:v>0.36784862346020586</c:v>
                </c:pt>
                <c:pt idx="1014">
                  <c:v>0.36784372371328861</c:v>
                </c:pt>
                <c:pt idx="1015">
                  <c:v>0.36783846627997763</c:v>
                </c:pt>
                <c:pt idx="1016">
                  <c:v>0.36783285188018322</c:v>
                </c:pt>
                <c:pt idx="1017">
                  <c:v>0.36782688123273349</c:v>
                </c:pt>
                <c:pt idx="1018">
                  <c:v>0.36782055505537659</c:v>
                </c:pt>
                <c:pt idx="1019">
                  <c:v>0.36781387406478144</c:v>
                </c:pt>
                <c:pt idx="1020">
                  <c:v>0.36780683897653982</c:v>
                </c:pt>
                <c:pt idx="1021">
                  <c:v>0.36779945050516727</c:v>
                </c:pt>
                <c:pt idx="1022">
                  <c:v>0.36779170936410471</c:v>
                </c:pt>
                <c:pt idx="1023">
                  <c:v>0.36778361626572048</c:v>
                </c:pt>
                <c:pt idx="1024">
                  <c:v>0.36777517192131026</c:v>
                </c:pt>
                <c:pt idx="1025">
                  <c:v>0.36776637704110032</c:v>
                </c:pt>
                <c:pt idx="1026">
                  <c:v>0.36775723233424767</c:v>
                </c:pt>
                <c:pt idx="1027">
                  <c:v>0.36774773850884196</c:v>
                </c:pt>
                <c:pt idx="1028">
                  <c:v>0.36773789627190689</c:v>
                </c:pt>
                <c:pt idx="1029">
                  <c:v>0.36772770632940144</c:v>
                </c:pt>
                <c:pt idx="1030">
                  <c:v>0.36771716938622173</c:v>
                </c:pt>
                <c:pt idx="1031">
                  <c:v>0.36770628614620199</c:v>
                </c:pt>
                <c:pt idx="1032">
                  <c:v>0.36769505731211588</c:v>
                </c:pt>
                <c:pt idx="1033">
                  <c:v>0.36768348358567871</c:v>
                </c:pt>
                <c:pt idx="1034">
                  <c:v>0.36767156566754777</c:v>
                </c:pt>
                <c:pt idx="1035">
                  <c:v>0.36765930425732479</c:v>
                </c:pt>
                <c:pt idx="1036">
                  <c:v>0.36764670005355637</c:v>
                </c:pt>
                <c:pt idx="1037">
                  <c:v>0.36763375375373614</c:v>
                </c:pt>
                <c:pt idx="1038">
                  <c:v>0.36762046605430587</c:v>
                </c:pt>
                <c:pt idx="1039">
                  <c:v>0.36760683765065677</c:v>
                </c:pt>
                <c:pt idx="1040">
                  <c:v>0.3675928692371313</c:v>
                </c:pt>
                <c:pt idx="1041">
                  <c:v>0.36757856150702395</c:v>
                </c:pt>
                <c:pt idx="1042">
                  <c:v>0.36756391515258302</c:v>
                </c:pt>
                <c:pt idx="1043">
                  <c:v>0.36754893086501228</c:v>
                </c:pt>
                <c:pt idx="1044">
                  <c:v>0.36753360933447188</c:v>
                </c:pt>
                <c:pt idx="1045">
                  <c:v>0.36751795125007991</c:v>
                </c:pt>
                <c:pt idx="1046">
                  <c:v>0.3675019572999137</c:v>
                </c:pt>
                <c:pt idx="1047">
                  <c:v>0.36748562817101171</c:v>
                </c:pt>
                <c:pt idx="1048">
                  <c:v>0.36746896454937411</c:v>
                </c:pt>
                <c:pt idx="1049">
                  <c:v>0.36745196711996503</c:v>
                </c:pt>
                <c:pt idx="1050">
                  <c:v>0.3674346365667131</c:v>
                </c:pt>
                <c:pt idx="1051">
                  <c:v>0.36741697357251346</c:v>
                </c:pt>
                <c:pt idx="1052">
                  <c:v>0.36739897881922895</c:v>
                </c:pt>
                <c:pt idx="1053">
                  <c:v>0.36738065298769146</c:v>
                </c:pt>
                <c:pt idx="1054">
                  <c:v>0.3673619967577032</c:v>
                </c:pt>
                <c:pt idx="1055">
                  <c:v>0.36734301080803838</c:v>
                </c:pt>
                <c:pt idx="1056">
                  <c:v>0.36732369581644425</c:v>
                </c:pt>
                <c:pt idx="1057">
                  <c:v>0.36730405245964287</c:v>
                </c:pt>
                <c:pt idx="1058">
                  <c:v>0.36728408141333196</c:v>
                </c:pt>
                <c:pt idx="1059">
                  <c:v>0.36726378335218662</c:v>
                </c:pt>
                <c:pt idx="1060">
                  <c:v>0.36724315894986082</c:v>
                </c:pt>
                <c:pt idx="1061">
                  <c:v>0.36722220887898849</c:v>
                </c:pt>
                <c:pt idx="1062">
                  <c:v>0.36720093381118474</c:v>
                </c:pt>
                <c:pt idx="1063">
                  <c:v>0.36717933441704803</c:v>
                </c:pt>
                <c:pt idx="1064">
                  <c:v>0.36715741136616026</c:v>
                </c:pt>
                <c:pt idx="1065">
                  <c:v>0.36713516532708945</c:v>
                </c:pt>
                <c:pt idx="1066">
                  <c:v>0.36711259696739001</c:v>
                </c:pt>
                <c:pt idx="1067">
                  <c:v>0.36708970695360499</c:v>
                </c:pt>
                <c:pt idx="1068">
                  <c:v>0.36706649595126672</c:v>
                </c:pt>
                <c:pt idx="1069">
                  <c:v>0.36704296462489849</c:v>
                </c:pt>
                <c:pt idx="1070">
                  <c:v>0.36701911363801615</c:v>
                </c:pt>
                <c:pt idx="1071">
                  <c:v>0.36699494365312874</c:v>
                </c:pt>
                <c:pt idx="1072">
                  <c:v>0.36697045533174066</c:v>
                </c:pt>
                <c:pt idx="1073">
                  <c:v>0.36694564933435253</c:v>
                </c:pt>
                <c:pt idx="1074">
                  <c:v>0.36692052632046257</c:v>
                </c:pt>
                <c:pt idx="1075">
                  <c:v>0.36689508694856815</c:v>
                </c:pt>
                <c:pt idx="1076">
                  <c:v>0.36686933187616688</c:v>
                </c:pt>
                <c:pt idx="1077">
                  <c:v>0.36684326175975812</c:v>
                </c:pt>
                <c:pt idx="1078">
                  <c:v>0.36681687725484424</c:v>
                </c:pt>
                <c:pt idx="1079">
                  <c:v>0.36679017901593219</c:v>
                </c:pt>
                <c:pt idx="1080">
                  <c:v>0.36676316769653416</c:v>
                </c:pt>
                <c:pt idx="1081">
                  <c:v>0.36673584394917014</c:v>
                </c:pt>
                <c:pt idx="1082">
                  <c:v>0.36670820842536767</c:v>
                </c:pt>
                <c:pt idx="1083">
                  <c:v>0.3666802617756646</c:v>
                </c:pt>
                <c:pt idx="1084">
                  <c:v>0.36665200464960962</c:v>
                </c:pt>
                <c:pt idx="1085">
                  <c:v>0.36662343769576361</c:v>
                </c:pt>
                <c:pt idx="1086">
                  <c:v>0.3665945615617015</c:v>
                </c:pt>
                <c:pt idx="1087">
                  <c:v>0.36656537689401286</c:v>
                </c:pt>
                <c:pt idx="1088">
                  <c:v>0.36653588433830403</c:v>
                </c:pt>
                <c:pt idx="1089">
                  <c:v>0.36650608453919858</c:v>
                </c:pt>
                <c:pt idx="1090">
                  <c:v>0.36647597814033933</c:v>
                </c:pt>
                <c:pt idx="1091">
                  <c:v>0.36644556578438919</c:v>
                </c:pt>
                <c:pt idx="1092">
                  <c:v>0.36641484811303304</c:v>
                </c:pt>
                <c:pt idx="1093">
                  <c:v>0.36638382576697809</c:v>
                </c:pt>
                <c:pt idx="1094">
                  <c:v>0.36635249938595643</c:v>
                </c:pt>
                <c:pt idx="1095">
                  <c:v>0.36632086960872529</c:v>
                </c:pt>
                <c:pt idx="1096">
                  <c:v>0.36628893707306887</c:v>
                </c:pt>
                <c:pt idx="1097">
                  <c:v>0.36625670241579955</c:v>
                </c:pt>
                <c:pt idx="1098">
                  <c:v>0.36622416627275911</c:v>
                </c:pt>
                <c:pt idx="1099">
                  <c:v>0.3661913292788202</c:v>
                </c:pt>
                <c:pt idx="1100">
                  <c:v>0.36615819206788747</c:v>
                </c:pt>
                <c:pt idx="1101">
                  <c:v>0.36612475527289912</c:v>
                </c:pt>
                <c:pt idx="1102">
                  <c:v>0.36609101952582745</c:v>
                </c:pt>
                <c:pt idx="1103">
                  <c:v>0.36605698545768167</c:v>
                </c:pt>
                <c:pt idx="1104">
                  <c:v>0.36602265369850728</c:v>
                </c:pt>
                <c:pt idx="1105">
                  <c:v>0.36598802487738907</c:v>
                </c:pt>
                <c:pt idx="1106">
                  <c:v>0.36595309962245132</c:v>
                </c:pt>
                <c:pt idx="1107">
                  <c:v>0.36591787856085961</c:v>
                </c:pt>
                <c:pt idx="1108">
                  <c:v>0.36588236231882187</c:v>
                </c:pt>
                <c:pt idx="1109">
                  <c:v>0.36584655152158968</c:v>
                </c:pt>
                <c:pt idx="1110">
                  <c:v>0.36581044679345992</c:v>
                </c:pt>
                <c:pt idx="1111">
                  <c:v>0.36577404875777542</c:v>
                </c:pt>
                <c:pt idx="1112">
                  <c:v>0.36573735803692664</c:v>
                </c:pt>
                <c:pt idx="1113">
                  <c:v>0.36570037525235316</c:v>
                </c:pt>
                <c:pt idx="1114">
                  <c:v>0.36566310102454441</c:v>
                </c:pt>
                <c:pt idx="1115">
                  <c:v>0.36562553597304126</c:v>
                </c:pt>
                <c:pt idx="1116">
                  <c:v>0.3655876807164376</c:v>
                </c:pt>
                <c:pt idx="1117">
                  <c:v>0.36554953587238082</c:v>
                </c:pt>
                <c:pt idx="1118">
                  <c:v>0.36551110205757387</c:v>
                </c:pt>
                <c:pt idx="1119">
                  <c:v>0.36547237988777598</c:v>
                </c:pt>
                <c:pt idx="1120">
                  <c:v>0.36543336997780429</c:v>
                </c:pt>
                <c:pt idx="1121">
                  <c:v>0.36539407294153509</c:v>
                </c:pt>
                <c:pt idx="1122">
                  <c:v>0.36535448939190485</c:v>
                </c:pt>
                <c:pt idx="1123">
                  <c:v>0.36531461994091147</c:v>
                </c:pt>
                <c:pt idx="1124">
                  <c:v>0.36527446519961598</c:v>
                </c:pt>
                <c:pt idx="1125">
                  <c:v>0.36523402577814357</c:v>
                </c:pt>
                <c:pt idx="1126">
                  <c:v>0.36519330228568431</c:v>
                </c:pt>
                <c:pt idx="1127">
                  <c:v>0.36515229533049537</c:v>
                </c:pt>
                <c:pt idx="1128">
                  <c:v>0.3651110055199015</c:v>
                </c:pt>
                <c:pt idx="1129">
                  <c:v>0.36506943346029685</c:v>
                </c:pt>
                <c:pt idx="1130">
                  <c:v>0.36502757975714589</c:v>
                </c:pt>
                <c:pt idx="1131">
                  <c:v>0.36498544501498453</c:v>
                </c:pt>
                <c:pt idx="1132">
                  <c:v>0.36494302983742183</c:v>
                </c:pt>
                <c:pt idx="1133">
                  <c:v>0.36490033482714074</c:v>
                </c:pt>
                <c:pt idx="1134">
                  <c:v>0.36485736058589985</c:v>
                </c:pt>
                <c:pt idx="1135">
                  <c:v>0.36481410771453432</c:v>
                </c:pt>
                <c:pt idx="1136">
                  <c:v>0.36477057681295705</c:v>
                </c:pt>
                <c:pt idx="1137">
                  <c:v>0.36472676848016017</c:v>
                </c:pt>
                <c:pt idx="1138">
                  <c:v>0.36468268331421627</c:v>
                </c:pt>
                <c:pt idx="1139">
                  <c:v>0.36463832191227935</c:v>
                </c:pt>
                <c:pt idx="1140">
                  <c:v>0.36459368487058647</c:v>
                </c:pt>
                <c:pt idx="1141">
                  <c:v>0.36454877278445863</c:v>
                </c:pt>
                <c:pt idx="1142">
                  <c:v>0.36450358624830215</c:v>
                </c:pt>
                <c:pt idx="1143">
                  <c:v>0.36445812585560983</c:v>
                </c:pt>
                <c:pt idx="1144">
                  <c:v>0.3644123921989626</c:v>
                </c:pt>
                <c:pt idx="1145">
                  <c:v>0.3643663858700299</c:v>
                </c:pt>
                <c:pt idx="1146">
                  <c:v>0.36432010745957183</c:v>
                </c:pt>
                <c:pt idx="1147">
                  <c:v>0.36427355755743973</c:v>
                </c:pt>
                <c:pt idx="1148">
                  <c:v>0.36422673675257777</c:v>
                </c:pt>
                <c:pt idx="1149">
                  <c:v>0.36417964563302391</c:v>
                </c:pt>
                <c:pt idx="1150">
                  <c:v>0.36413228478591131</c:v>
                </c:pt>
                <c:pt idx="1151">
                  <c:v>0.36408465479746949</c:v>
                </c:pt>
                <c:pt idx="1152">
                  <c:v>0.36403675625302573</c:v>
                </c:pt>
                <c:pt idx="1153">
                  <c:v>0.36398858973700576</c:v>
                </c:pt>
                <c:pt idx="1154">
                  <c:v>0.36394015583293571</c:v>
                </c:pt>
                <c:pt idx="1155">
                  <c:v>0.36389145512344245</c:v>
                </c:pt>
                <c:pt idx="1156">
                  <c:v>0.36384248819025594</c:v>
                </c:pt>
                <c:pt idx="1157">
                  <c:v>0.36379325561420928</c:v>
                </c:pt>
                <c:pt idx="1158">
                  <c:v>0.36374375797524078</c:v>
                </c:pt>
                <c:pt idx="1159">
                  <c:v>0.36369399585239459</c:v>
                </c:pt>
                <c:pt idx="1160">
                  <c:v>0.36364396982382219</c:v>
                </c:pt>
                <c:pt idx="1161">
                  <c:v>0.36359368046678375</c:v>
                </c:pt>
                <c:pt idx="1162">
                  <c:v>0.36354312835764879</c:v>
                </c:pt>
                <c:pt idx="1163">
                  <c:v>0.36349231407189808</c:v>
                </c:pt>
                <c:pt idx="1164">
                  <c:v>0.36344123818412438</c:v>
                </c:pt>
                <c:pt idx="1165">
                  <c:v>0.36338990126803355</c:v>
                </c:pt>
                <c:pt idx="1166">
                  <c:v>0.36333830389644628</c:v>
                </c:pt>
                <c:pt idx="1167">
                  <c:v>0.36328644664129878</c:v>
                </c:pt>
                <c:pt idx="1168">
                  <c:v>0.36323433007364408</c:v>
                </c:pt>
                <c:pt idx="1169">
                  <c:v>0.36318195476365345</c:v>
                </c:pt>
                <c:pt idx="1170">
                  <c:v>0.36312932128061748</c:v>
                </c:pt>
                <c:pt idx="1171">
                  <c:v>0.36307643019294711</c:v>
                </c:pt>
                <c:pt idx="1172">
                  <c:v>0.3630232820681748</c:v>
                </c:pt>
                <c:pt idx="1173">
                  <c:v>0.36296987747295623</c:v>
                </c:pt>
                <c:pt idx="1174">
                  <c:v>0.36291621697307092</c:v>
                </c:pt>
                <c:pt idx="1175">
                  <c:v>0.36286230113342344</c:v>
                </c:pt>
                <c:pt idx="1176">
                  <c:v>0.36280813051804495</c:v>
                </c:pt>
                <c:pt idx="1177">
                  <c:v>0.36275370569009435</c:v>
                </c:pt>
                <c:pt idx="1178">
                  <c:v>0.36269902721185898</c:v>
                </c:pt>
                <c:pt idx="1179">
                  <c:v>0.3626440956447563</c:v>
                </c:pt>
                <c:pt idx="1180">
                  <c:v>0.36258891154933492</c:v>
                </c:pt>
                <c:pt idx="1181">
                  <c:v>0.36253347548527565</c:v>
                </c:pt>
                <c:pt idx="1182">
                  <c:v>0.36247778801139291</c:v>
                </c:pt>
                <c:pt idx="1183">
                  <c:v>0.36242184968563557</c:v>
                </c:pt>
                <c:pt idx="1184">
                  <c:v>0.36236566106508855</c:v>
                </c:pt>
                <c:pt idx="1185">
                  <c:v>0.3623092227059736</c:v>
                </c:pt>
                <c:pt idx="1186">
                  <c:v>0.36225253516365047</c:v>
                </c:pt>
                <c:pt idx="1187">
                  <c:v>0.36219559899261872</c:v>
                </c:pt>
                <c:pt idx="1188">
                  <c:v>0.36213841474651792</c:v>
                </c:pt>
                <c:pt idx="1189">
                  <c:v>0.36208098297812957</c:v>
                </c:pt>
                <c:pt idx="1190">
                  <c:v>0.36202330423937784</c:v>
                </c:pt>
                <c:pt idx="1191">
                  <c:v>0.36196537908133103</c:v>
                </c:pt>
                <c:pt idx="1192">
                  <c:v>0.36190720805420251</c:v>
                </c:pt>
                <c:pt idx="1193">
                  <c:v>0.36184879170735168</c:v>
                </c:pt>
                <c:pt idx="1194">
                  <c:v>0.36179013058928594</c:v>
                </c:pt>
                <c:pt idx="1195">
                  <c:v>0.36173122524766083</c:v>
                </c:pt>
                <c:pt idx="1196">
                  <c:v>0.36167207622928177</c:v>
                </c:pt>
                <c:pt idx="1197">
                  <c:v>0.36161268408010533</c:v>
                </c:pt>
                <c:pt idx="1198">
                  <c:v>0.36155304934523974</c:v>
                </c:pt>
                <c:pt idx="1199">
                  <c:v>0.36149317256894692</c:v>
                </c:pt>
                <c:pt idx="1200">
                  <c:v>0.36143305429464256</c:v>
                </c:pt>
                <c:pt idx="1201">
                  <c:v>0.3613726950648985</c:v>
                </c:pt>
                <c:pt idx="1202">
                  <c:v>0.36131209542144288</c:v>
                </c:pt>
                <c:pt idx="1203">
                  <c:v>0.36125125590516149</c:v>
                </c:pt>
                <c:pt idx="1204">
                  <c:v>0.36119017705609957</c:v>
                </c:pt>
                <c:pt idx="1205">
                  <c:v>0.3611288594134619</c:v>
                </c:pt>
                <c:pt idx="1206">
                  <c:v>0.36106730351561483</c:v>
                </c:pt>
                <c:pt idx="1207">
                  <c:v>0.36100550990008695</c:v>
                </c:pt>
                <c:pt idx="1208">
                  <c:v>0.36094347910357044</c:v>
                </c:pt>
                <c:pt idx="1209">
                  <c:v>0.36088121166192183</c:v>
                </c:pt>
                <c:pt idx="1210">
                  <c:v>0.36081870811016381</c:v>
                </c:pt>
                <c:pt idx="1211">
                  <c:v>0.36075596898248569</c:v>
                </c:pt>
                <c:pt idx="1212">
                  <c:v>0.36069299481224487</c:v>
                </c:pt>
                <c:pt idx="1213">
                  <c:v>0.36062978613196806</c:v>
                </c:pt>
                <c:pt idx="1214">
                  <c:v>0.36056634347335209</c:v>
                </c:pt>
                <c:pt idx="1215">
                  <c:v>0.36050266736726511</c:v>
                </c:pt>
                <c:pt idx="1216">
                  <c:v>0.36043875834374806</c:v>
                </c:pt>
                <c:pt idx="1217">
                  <c:v>0.36037461693201545</c:v>
                </c:pt>
                <c:pt idx="1218">
                  <c:v>0.3603102436604565</c:v>
                </c:pt>
                <c:pt idx="1219">
                  <c:v>0.36024563905663648</c:v>
                </c:pt>
                <c:pt idx="1220">
                  <c:v>0.36018080364729738</c:v>
                </c:pt>
                <c:pt idx="1221">
                  <c:v>0.36011573795835977</c:v>
                </c:pt>
                <c:pt idx="1222">
                  <c:v>0.36005044251492319</c:v>
                </c:pt>
                <c:pt idx="1223">
                  <c:v>0.35998491784126752</c:v>
                </c:pt>
                <c:pt idx="1224">
                  <c:v>0.35991916446085437</c:v>
                </c:pt>
                <c:pt idx="1225">
                  <c:v>0.35985318289632773</c:v>
                </c:pt>
                <c:pt idx="1226">
                  <c:v>0.3597869736695154</c:v>
                </c:pt>
                <c:pt idx="1227">
                  <c:v>0.35972053730143005</c:v>
                </c:pt>
                <c:pt idx="1228">
                  <c:v>0.35965387431227014</c:v>
                </c:pt>
                <c:pt idx="1229">
                  <c:v>0.35958698522142124</c:v>
                </c:pt>
                <c:pt idx="1230">
                  <c:v>0.35951987054745715</c:v>
                </c:pt>
                <c:pt idx="1231">
                  <c:v>0.35945253080814066</c:v>
                </c:pt>
                <c:pt idx="1232">
                  <c:v>0.35938496652042529</c:v>
                </c:pt>
                <c:pt idx="1233">
                  <c:v>0.35931717820045572</c:v>
                </c:pt>
                <c:pt idx="1234">
                  <c:v>0.35924916636356918</c:v>
                </c:pt>
                <c:pt idx="1235">
                  <c:v>0.35918093152429675</c:v>
                </c:pt>
                <c:pt idx="1236">
                  <c:v>0.35911247419636411</c:v>
                </c:pt>
                <c:pt idx="1237">
                  <c:v>0.35904379489269278</c:v>
                </c:pt>
                <c:pt idx="1238">
                  <c:v>0.35897489412540123</c:v>
                </c:pt>
                <c:pt idx="1239">
                  <c:v>0.35890577240580607</c:v>
                </c:pt>
                <c:pt idx="1240">
                  <c:v>0.35883643024442285</c:v>
                </c:pt>
                <c:pt idx="1241">
                  <c:v>0.35876686815096742</c:v>
                </c:pt>
                <c:pt idx="1242">
                  <c:v>0.35869708663435695</c:v>
                </c:pt>
                <c:pt idx="1243">
                  <c:v>0.35862708620271094</c:v>
                </c:pt>
                <c:pt idx="1244">
                  <c:v>0.35855686736335246</c:v>
                </c:pt>
                <c:pt idx="1245">
                  <c:v>0.35848643062280905</c:v>
                </c:pt>
                <c:pt idx="1246">
                  <c:v>0.35841577648681383</c:v>
                </c:pt>
                <c:pt idx="1247">
                  <c:v>0.3583449054603069</c:v>
                </c:pt>
                <c:pt idx="1248">
                  <c:v>0.35827381804743569</c:v>
                </c:pt>
                <c:pt idx="1249">
                  <c:v>0.35820251475155718</c:v>
                </c:pt>
                <c:pt idx="1250">
                  <c:v>0.35813099607523763</c:v>
                </c:pt>
                <c:pt idx="1251">
                  <c:v>0.35805926252025488</c:v>
                </c:pt>
                <c:pt idx="1252">
                  <c:v>0.35798731458759847</c:v>
                </c:pt>
                <c:pt idx="1253">
                  <c:v>0.35791515277747149</c:v>
                </c:pt>
                <c:pt idx="1254">
                  <c:v>0.35784277758929089</c:v>
                </c:pt>
                <c:pt idx="1255">
                  <c:v>0.35777018952168932</c:v>
                </c:pt>
                <c:pt idx="1256">
                  <c:v>0.35769738907251558</c:v>
                </c:pt>
                <c:pt idx="1257">
                  <c:v>0.35762437673883601</c:v>
                </c:pt>
                <c:pt idx="1258">
                  <c:v>0.35755115301693569</c:v>
                </c:pt>
                <c:pt idx="1259">
                  <c:v>0.35747771840231884</c:v>
                </c:pt>
                <c:pt idx="1260">
                  <c:v>0.35740407338971075</c:v>
                </c:pt>
                <c:pt idx="1261">
                  <c:v>0.35733021847305829</c:v>
                </c:pt>
                <c:pt idx="1262">
                  <c:v>0.35725615414553114</c:v>
                </c:pt>
                <c:pt idx="1263">
                  <c:v>0.3571818808995228</c:v>
                </c:pt>
                <c:pt idx="1264">
                  <c:v>0.35710739922665163</c:v>
                </c:pt>
                <c:pt idx="1265">
                  <c:v>0.35703270961776207</c:v>
                </c:pt>
                <c:pt idx="1266">
                  <c:v>0.35695781256292552</c:v>
                </c:pt>
                <c:pt idx="1267">
                  <c:v>0.3568827085514415</c:v>
                </c:pt>
                <c:pt idx="1268">
                  <c:v>0.35680739807183859</c:v>
                </c:pt>
                <c:pt idx="1269">
                  <c:v>0.35673188161187558</c:v>
                </c:pt>
                <c:pt idx="1270">
                  <c:v>0.35665615965854236</c:v>
                </c:pt>
                <c:pt idx="1271">
                  <c:v>0.35658023269806138</c:v>
                </c:pt>
                <c:pt idx="1272">
                  <c:v>0.35650410121588838</c:v>
                </c:pt>
                <c:pt idx="1273">
                  <c:v>0.35642776569671308</c:v>
                </c:pt>
                <c:pt idx="1274">
                  <c:v>0.35635122662446117</c:v>
                </c:pt>
                <c:pt idx="1275">
                  <c:v>0.35627448448229443</c:v>
                </c:pt>
                <c:pt idx="1276">
                  <c:v>0.3561975397526122</c:v>
                </c:pt>
                <c:pt idx="1277">
                  <c:v>0.35612039291705261</c:v>
                </c:pt>
                <c:pt idx="1278">
                  <c:v>0.35604304445649304</c:v>
                </c:pt>
                <c:pt idx="1279">
                  <c:v>0.35596549485105178</c:v>
                </c:pt>
                <c:pt idx="1280">
                  <c:v>0.35588774458008854</c:v>
                </c:pt>
                <c:pt idx="1281">
                  <c:v>0.35580979412220598</c:v>
                </c:pt>
                <c:pt idx="1282">
                  <c:v>0.35573164395525042</c:v>
                </c:pt>
                <c:pt idx="1283">
                  <c:v>0.35565329455631284</c:v>
                </c:pt>
                <c:pt idx="1284">
                  <c:v>0.35557474640173004</c:v>
                </c:pt>
                <c:pt idx="1285">
                  <c:v>0.35549599996708592</c:v>
                </c:pt>
                <c:pt idx="1286">
                  <c:v>0.35541705572721177</c:v>
                </c:pt>
                <c:pt idx="1287">
                  <c:v>0.35533791415618821</c:v>
                </c:pt>
                <c:pt idx="1288">
                  <c:v>0.35525857572734565</c:v>
                </c:pt>
                <c:pt idx="1289">
                  <c:v>0.35517904091326535</c:v>
                </c:pt>
                <c:pt idx="1290">
                  <c:v>0.35509931018578061</c:v>
                </c:pt>
                <c:pt idx="1291">
                  <c:v>0.35501938401597766</c:v>
                </c:pt>
                <c:pt idx="1292">
                  <c:v>0.35493926287419686</c:v>
                </c:pt>
                <c:pt idx="1293">
                  <c:v>0.35485894723003358</c:v>
                </c:pt>
                <c:pt idx="1294">
                  <c:v>0.35477843755233918</c:v>
                </c:pt>
                <c:pt idx="1295">
                  <c:v>0.35469773430922208</c:v>
                </c:pt>
                <c:pt idx="1296">
                  <c:v>0.35461683796804888</c:v>
                </c:pt>
                <c:pt idx="1297">
                  <c:v>0.35453574899544527</c:v>
                </c:pt>
                <c:pt idx="1298">
                  <c:v>0.35445446785729706</c:v>
                </c:pt>
                <c:pt idx="1299">
                  <c:v>0.35437299501875108</c:v>
                </c:pt>
                <c:pt idx="1300">
                  <c:v>0.3542913309442165</c:v>
                </c:pt>
                <c:pt idx="1301">
                  <c:v>0.35420947609736542</c:v>
                </c:pt>
                <c:pt idx="1302">
                  <c:v>0.35412743094113425</c:v>
                </c:pt>
                <c:pt idx="1303">
                  <c:v>0.3540451959377246</c:v>
                </c:pt>
                <c:pt idx="1304">
                  <c:v>0.35396277154860412</c:v>
                </c:pt>
                <c:pt idx="1305">
                  <c:v>0.35388015823450786</c:v>
                </c:pt>
                <c:pt idx="1306">
                  <c:v>0.35379735645543886</c:v>
                </c:pt>
                <c:pt idx="1307">
                  <c:v>0.35371436667066936</c:v>
                </c:pt>
                <c:pt idx="1308">
                  <c:v>0.35363118933874182</c:v>
                </c:pt>
                <c:pt idx="1309">
                  <c:v>0.35354782491747005</c:v>
                </c:pt>
                <c:pt idx="1310">
                  <c:v>0.35346427386393986</c:v>
                </c:pt>
                <c:pt idx="1311">
                  <c:v>0.35338053663451024</c:v>
                </c:pt>
                <c:pt idx="1312">
                  <c:v>0.35329661368481441</c:v>
                </c:pt>
                <c:pt idx="1313">
                  <c:v>0.35321250546976091</c:v>
                </c:pt>
                <c:pt idx="1314">
                  <c:v>0.35312821244353426</c:v>
                </c:pt>
                <c:pt idx="1315">
                  <c:v>0.35304373505959619</c:v>
                </c:pt>
                <c:pt idx="1316">
                  <c:v>0.35295907377068664</c:v>
                </c:pt>
                <c:pt idx="1317">
                  <c:v>0.35287422902882465</c:v>
                </c:pt>
                <c:pt idx="1318">
                  <c:v>0.35278920128530944</c:v>
                </c:pt>
                <c:pt idx="1319">
                  <c:v>0.35270399099072125</c:v>
                </c:pt>
                <c:pt idx="1320">
                  <c:v>0.35261859859492251</c:v>
                </c:pt>
                <c:pt idx="1321">
                  <c:v>0.35253302454705887</c:v>
                </c:pt>
                <c:pt idx="1322">
                  <c:v>0.35244726929555981</c:v>
                </c:pt>
                <c:pt idx="1323">
                  <c:v>0.35236133328813996</c:v>
                </c:pt>
                <c:pt idx="1324">
                  <c:v>0.35227521697180003</c:v>
                </c:pt>
                <c:pt idx="1325">
                  <c:v>0.35218892079282782</c:v>
                </c:pt>
                <c:pt idx="1326">
                  <c:v>0.3521024451967989</c:v>
                </c:pt>
                <c:pt idx="1327">
                  <c:v>0.35201579062857813</c:v>
                </c:pt>
                <c:pt idx="1328">
                  <c:v>0.35192895753231995</c:v>
                </c:pt>
                <c:pt idx="1329">
                  <c:v>0.35184194635147009</c:v>
                </c:pt>
                <c:pt idx="1330">
                  <c:v>0.35175475752876589</c:v>
                </c:pt>
                <c:pt idx="1331">
                  <c:v>0.35166739150623788</c:v>
                </c:pt>
                <c:pt idx="1332">
                  <c:v>0.35157984872521009</c:v>
                </c:pt>
                <c:pt idx="1333">
                  <c:v>0.35149212962630155</c:v>
                </c:pt>
                <c:pt idx="1334">
                  <c:v>0.35140423464942716</c:v>
                </c:pt>
                <c:pt idx="1335">
                  <c:v>0.35131616423379841</c:v>
                </c:pt>
                <c:pt idx="1336">
                  <c:v>0.35122791881792442</c:v>
                </c:pt>
                <c:pt idx="1337">
                  <c:v>0.35113949883961337</c:v>
                </c:pt>
                <c:pt idx="1338">
                  <c:v>0.35105090473597261</c:v>
                </c:pt>
                <c:pt idx="1339">
                  <c:v>0.3509621369434105</c:v>
                </c:pt>
                <c:pt idx="1340">
                  <c:v>0.35087319589763688</c:v>
                </c:pt>
                <c:pt idx="1341">
                  <c:v>0.3507840820336639</c:v>
                </c:pt>
                <c:pt idx="1342">
                  <c:v>0.35069479578580742</c:v>
                </c:pt>
                <c:pt idx="1343">
                  <c:v>0.35060533758768764</c:v>
                </c:pt>
                <c:pt idx="1344">
                  <c:v>0.35051570787223024</c:v>
                </c:pt>
                <c:pt idx="1345">
                  <c:v>0.35042590707166726</c:v>
                </c:pt>
                <c:pt idx="1346">
                  <c:v>0.35033593561753795</c:v>
                </c:pt>
                <c:pt idx="1347">
                  <c:v>0.35024579394068994</c:v>
                </c:pt>
                <c:pt idx="1348">
                  <c:v>0.35015548247128003</c:v>
                </c:pt>
                <c:pt idx="1349">
                  <c:v>0.35006500163877524</c:v>
                </c:pt>
                <c:pt idx="1350">
                  <c:v>0.34997435187195358</c:v>
                </c:pt>
                <c:pt idx="1351">
                  <c:v>0.34988353359890528</c:v>
                </c:pt>
                <c:pt idx="1352">
                  <c:v>0.34979254724703346</c:v>
                </c:pt>
                <c:pt idx="1353">
                  <c:v>0.34970139324305533</c:v>
                </c:pt>
                <c:pt idx="1354">
                  <c:v>0.34961007201300276</c:v>
                </c:pt>
                <c:pt idx="1355">
                  <c:v>0.34951858398222385</c:v>
                </c:pt>
                <c:pt idx="1356">
                  <c:v>0.34942692957538307</c:v>
                </c:pt>
                <c:pt idx="1357">
                  <c:v>0.34933510921646299</c:v>
                </c:pt>
                <c:pt idx="1358">
                  <c:v>0.34924312332876462</c:v>
                </c:pt>
                <c:pt idx="1359">
                  <c:v>0.34915097233490849</c:v>
                </c:pt>
                <c:pt idx="1360">
                  <c:v>0.34905865665683605</c:v>
                </c:pt>
                <c:pt idx="1361">
                  <c:v>0.34896617671580987</c:v>
                </c:pt>
                <c:pt idx="1362">
                  <c:v>0.34887353293241508</c:v>
                </c:pt>
                <c:pt idx="1363">
                  <c:v>0.34878072572656021</c:v>
                </c:pt>
                <c:pt idx="1364">
                  <c:v>0.34868775551747783</c:v>
                </c:pt>
                <c:pt idx="1365">
                  <c:v>0.3485946227237261</c:v>
                </c:pt>
                <c:pt idx="1366">
                  <c:v>0.34850132776318898</c:v>
                </c:pt>
                <c:pt idx="1367">
                  <c:v>0.34840787105307786</c:v>
                </c:pt>
                <c:pt idx="1368">
                  <c:v>0.34831425300993157</c:v>
                </c:pt>
                <c:pt idx="1369">
                  <c:v>0.34822047404961842</c:v>
                </c:pt>
                <c:pt idx="1370">
                  <c:v>0.3481265345873365</c:v>
                </c:pt>
                <c:pt idx="1371">
                  <c:v>0.34803243503761427</c:v>
                </c:pt>
                <c:pt idx="1372">
                  <c:v>0.34793817581431219</c:v>
                </c:pt>
                <c:pt idx="1373">
                  <c:v>0.34784375733062339</c:v>
                </c:pt>
                <c:pt idx="1374">
                  <c:v>0.34774917999907451</c:v>
                </c:pt>
                <c:pt idx="1375">
                  <c:v>0.34765444423152642</c:v>
                </c:pt>
                <c:pt idx="1376">
                  <c:v>0.34755955043917575</c:v>
                </c:pt>
                <c:pt idx="1377">
                  <c:v>0.34746449903255505</c:v>
                </c:pt>
                <c:pt idx="1378">
                  <c:v>0.34736929042153436</c:v>
                </c:pt>
                <c:pt idx="1379">
                  <c:v>0.34727392501532167</c:v>
                </c:pt>
                <c:pt idx="1380">
                  <c:v>0.34717840322246407</c:v>
                </c:pt>
                <c:pt idx="1381">
                  <c:v>0.34708272545084862</c:v>
                </c:pt>
                <c:pt idx="1382">
                  <c:v>0.34698689210770334</c:v>
                </c:pt>
                <c:pt idx="1383">
                  <c:v>0.34689090359959779</c:v>
                </c:pt>
                <c:pt idx="1384">
                  <c:v>0.34679476033244444</c:v>
                </c:pt>
                <c:pt idx="1385">
                  <c:v>0.34669846271149918</c:v>
                </c:pt>
                <c:pt idx="1386">
                  <c:v>0.34660201114136241</c:v>
                </c:pt>
                <c:pt idx="1387">
                  <c:v>0.34650540602598023</c:v>
                </c:pt>
                <c:pt idx="1388">
                  <c:v>0.34640864776864466</c:v>
                </c:pt>
                <c:pt idx="1389">
                  <c:v>0.34631173677199495</c:v>
                </c:pt>
                <c:pt idx="1390">
                  <c:v>0.34621467343801887</c:v>
                </c:pt>
                <c:pt idx="1391">
                  <c:v>0.34611745816805267</c:v>
                </c:pt>
                <c:pt idx="1392">
                  <c:v>0.34602009136278306</c:v>
                </c:pt>
                <c:pt idx="1393">
                  <c:v>0.34592257342224692</c:v>
                </c:pt>
                <c:pt idx="1394">
                  <c:v>0.34582490474583344</c:v>
                </c:pt>
                <c:pt idx="1395">
                  <c:v>0.34572708573228417</c:v>
                </c:pt>
                <c:pt idx="1396">
                  <c:v>0.34562911677969405</c:v>
                </c:pt>
                <c:pt idx="1397">
                  <c:v>0.34553099828551259</c:v>
                </c:pt>
                <c:pt idx="1398">
                  <c:v>0.34543273064654451</c:v>
                </c:pt>
                <c:pt idx="1399">
                  <c:v>0.34533431425895067</c:v>
                </c:pt>
                <c:pt idx="1400">
                  <c:v>0.34523574951824909</c:v>
                </c:pt>
                <c:pt idx="1401">
                  <c:v>0.34513703681931579</c:v>
                </c:pt>
                <c:pt idx="1402">
                  <c:v>0.34503817655638547</c:v>
                </c:pt>
                <c:pt idx="1403">
                  <c:v>0.34493916912305267</c:v>
                </c:pt>
                <c:pt idx="1404">
                  <c:v>0.34484001491227251</c:v>
                </c:pt>
                <c:pt idx="1405">
                  <c:v>0.34474071431636166</c:v>
                </c:pt>
                <c:pt idx="1406">
                  <c:v>0.3446412677269991</c:v>
                </c:pt>
                <c:pt idx="1407">
                  <c:v>0.34454167553522719</c:v>
                </c:pt>
                <c:pt idx="1408">
                  <c:v>0.34444193813145252</c:v>
                </c:pt>
                <c:pt idx="1409">
                  <c:v>0.34434205590544636</c:v>
                </c:pt>
                <c:pt idx="1410">
                  <c:v>0.34424202924634634</c:v>
                </c:pt>
                <c:pt idx="1411">
                  <c:v>0.3441418585426565</c:v>
                </c:pt>
                <c:pt idx="1412">
                  <c:v>0.34404154418224886</c:v>
                </c:pt>
                <c:pt idx="1413">
                  <c:v>0.34394108655236372</c:v>
                </c:pt>
                <c:pt idx="1414">
                  <c:v>0.34384048603961093</c:v>
                </c:pt>
                <c:pt idx="1415">
                  <c:v>0.34373974302997068</c:v>
                </c:pt>
                <c:pt idx="1416">
                  <c:v>0.34363885790879417</c:v>
                </c:pt>
                <c:pt idx="1417">
                  <c:v>0.34353783106080482</c:v>
                </c:pt>
                <c:pt idx="1418">
                  <c:v>0.34343666287009889</c:v>
                </c:pt>
                <c:pt idx="1419">
                  <c:v>0.34333535372014629</c:v>
                </c:pt>
                <c:pt idx="1420">
                  <c:v>0.34323390399379183</c:v>
                </c:pt>
                <c:pt idx="1421">
                  <c:v>0.34313231407325556</c:v>
                </c:pt>
                <c:pt idx="1422">
                  <c:v>0.343030584340134</c:v>
                </c:pt>
                <c:pt idx="1423">
                  <c:v>0.34292871517540113</c:v>
                </c:pt>
                <c:pt idx="1424">
                  <c:v>0.3428267069594087</c:v>
                </c:pt>
                <c:pt idx="1425">
                  <c:v>0.34272456007188756</c:v>
                </c:pt>
                <c:pt idx="1426">
                  <c:v>0.34262227489194852</c:v>
                </c:pt>
                <c:pt idx="1427">
                  <c:v>0.34251985179808292</c:v>
                </c:pt>
                <c:pt idx="1428">
                  <c:v>0.34241729116816372</c:v>
                </c:pt>
                <c:pt idx="1429">
                  <c:v>0.34231459337944625</c:v>
                </c:pt>
                <c:pt idx="1430">
                  <c:v>0.34221175880856908</c:v>
                </c:pt>
                <c:pt idx="1431">
                  <c:v>0.34210878783155491</c:v>
                </c:pt>
                <c:pt idx="1432">
                  <c:v>0.34200568082381161</c:v>
                </c:pt>
                <c:pt idx="1433">
                  <c:v>0.3419024381601326</c:v>
                </c:pt>
                <c:pt idx="1434">
                  <c:v>0.34179906021469814</c:v>
                </c:pt>
                <c:pt idx="1435">
                  <c:v>0.34169554736107594</c:v>
                </c:pt>
                <c:pt idx="1436">
                  <c:v>0.34159189997222217</c:v>
                </c:pt>
                <c:pt idx="1437">
                  <c:v>0.34148811842048227</c:v>
                </c:pt>
                <c:pt idx="1438">
                  <c:v>0.34138420307759165</c:v>
                </c:pt>
                <c:pt idx="1439">
                  <c:v>0.34128015431467662</c:v>
                </c:pt>
                <c:pt idx="1440">
                  <c:v>0.3411759725022554</c:v>
                </c:pt>
                <c:pt idx="1441">
                  <c:v>0.34107165801023875</c:v>
                </c:pt>
                <c:pt idx="1442">
                  <c:v>0.340967211207931</c:v>
                </c:pt>
                <c:pt idx="1443">
                  <c:v>0.34086263246403065</c:v>
                </c:pt>
                <c:pt idx="1444">
                  <c:v>0.34075792214663136</c:v>
                </c:pt>
                <c:pt idx="1445">
                  <c:v>0.34065308062322286</c:v>
                </c:pt>
                <c:pt idx="1446">
                  <c:v>0.34054810826069165</c:v>
                </c:pt>
                <c:pt idx="1447">
                  <c:v>0.34044300542532208</c:v>
                </c:pt>
                <c:pt idx="1448">
                  <c:v>0.34033777248279656</c:v>
                </c:pt>
                <c:pt idx="1449">
                  <c:v>0.34023240979819741</c:v>
                </c:pt>
                <c:pt idx="1450">
                  <c:v>0.34012691773600667</c:v>
                </c:pt>
                <c:pt idx="1451">
                  <c:v>0.34002129666010766</c:v>
                </c:pt>
                <c:pt idx="1452">
                  <c:v>0.33991554693378545</c:v>
                </c:pt>
                <c:pt idx="1453">
                  <c:v>0.33980966891972764</c:v>
                </c:pt>
                <c:pt idx="1454">
                  <c:v>0.3397036629800258</c:v>
                </c:pt>
                <c:pt idx="1455">
                  <c:v>0.33959752947617527</c:v>
                </c:pt>
                <c:pt idx="1456">
                  <c:v>0.33949126876907687</c:v>
                </c:pt>
                <c:pt idx="1457">
                  <c:v>0.33938488121903748</c:v>
                </c:pt>
                <c:pt idx="1458">
                  <c:v>0.33927836718577065</c:v>
                </c:pt>
                <c:pt idx="1459">
                  <c:v>0.3391717270283976</c:v>
                </c:pt>
                <c:pt idx="1460">
                  <c:v>0.33906496110544793</c:v>
                </c:pt>
                <c:pt idx="1461">
                  <c:v>0.33895806977486076</c:v>
                </c:pt>
                <c:pt idx="1462">
                  <c:v>0.3388510533939853</c:v>
                </c:pt>
                <c:pt idx="1463">
                  <c:v>0.33874391231958151</c:v>
                </c:pt>
                <c:pt idx="1464">
                  <c:v>0.33863664690782119</c:v>
                </c:pt>
                <c:pt idx="1465">
                  <c:v>0.33852925751428881</c:v>
                </c:pt>
                <c:pt idx="1466">
                  <c:v>0.33842174449398221</c:v>
                </c:pt>
                <c:pt idx="1467">
                  <c:v>0.3383141082013133</c:v>
                </c:pt>
                <c:pt idx="1468">
                  <c:v>0.33820634899010932</c:v>
                </c:pt>
                <c:pt idx="1469">
                  <c:v>0.33809846721361309</c:v>
                </c:pt>
                <c:pt idx="1470">
                  <c:v>0.33799046322448406</c:v>
                </c:pt>
                <c:pt idx="1471">
                  <c:v>0.3378823373747995</c:v>
                </c:pt>
                <c:pt idx="1472">
                  <c:v>0.33777409001605468</c:v>
                </c:pt>
                <c:pt idx="1473">
                  <c:v>0.33766572149916396</c:v>
                </c:pt>
                <c:pt idx="1474">
                  <c:v>0.33755723217446182</c:v>
                </c:pt>
                <c:pt idx="1475">
                  <c:v>0.3374486223917032</c:v>
                </c:pt>
                <c:pt idx="1476">
                  <c:v>0.33733989250006474</c:v>
                </c:pt>
                <c:pt idx="1477">
                  <c:v>0.33723104284814531</c:v>
                </c:pt>
                <c:pt idx="1478">
                  <c:v>0.33712207378396708</c:v>
                </c:pt>
                <c:pt idx="1479">
                  <c:v>0.33701298565497606</c:v>
                </c:pt>
                <c:pt idx="1480">
                  <c:v>0.33690377880804295</c:v>
                </c:pt>
                <c:pt idx="1481">
                  <c:v>0.33679445358946397</c:v>
                </c:pt>
                <c:pt idx="1482">
                  <c:v>0.33668501034496207</c:v>
                </c:pt>
                <c:pt idx="1483">
                  <c:v>0.33657544941968676</c:v>
                </c:pt>
                <c:pt idx="1484">
                  <c:v>0.33646577115821591</c:v>
                </c:pt>
                <c:pt idx="1485">
                  <c:v>0.33635597590455618</c:v>
                </c:pt>
                <c:pt idx="1486">
                  <c:v>0.33624606400214346</c:v>
                </c:pt>
                <c:pt idx="1487">
                  <c:v>0.33613603579384432</c:v>
                </c:pt>
                <c:pt idx="1488">
                  <c:v>0.33602589162195617</c:v>
                </c:pt>
                <c:pt idx="1489">
                  <c:v>0.33591563182820855</c:v>
                </c:pt>
                <c:pt idx="1490">
                  <c:v>0.33580525675376383</c:v>
                </c:pt>
                <c:pt idx="1491">
                  <c:v>0.3356947667392175</c:v>
                </c:pt>
                <c:pt idx="1492">
                  <c:v>0.33558416212459979</c:v>
                </c:pt>
                <c:pt idx="1493">
                  <c:v>0.33547344324937589</c:v>
                </c:pt>
                <c:pt idx="1494">
                  <c:v>0.33536261045244686</c:v>
                </c:pt>
                <c:pt idx="1495">
                  <c:v>0.3352516640721504</c:v>
                </c:pt>
                <c:pt idx="1496">
                  <c:v>0.3351406044462617</c:v>
                </c:pt>
                <c:pt idx="1497">
                  <c:v>0.3350294319119943</c:v>
                </c:pt>
                <c:pt idx="1498">
                  <c:v>0.33491814680600063</c:v>
                </c:pt>
                <c:pt idx="1499">
                  <c:v>0.33480674946437322</c:v>
                </c:pt>
                <c:pt idx="1500">
                  <c:v>0.33469524022264474</c:v>
                </c:pt>
                <c:pt idx="1501">
                  <c:v>0.33458361941578996</c:v>
                </c:pt>
                <c:pt idx="1502">
                  <c:v>0.33447188737822492</c:v>
                </c:pt>
                <c:pt idx="1503">
                  <c:v>0.33436004444380935</c:v>
                </c:pt>
                <c:pt idx="1504">
                  <c:v>0.3342480909458464</c:v>
                </c:pt>
                <c:pt idx="1505">
                  <c:v>0.33413602721708391</c:v>
                </c:pt>
                <c:pt idx="1506">
                  <c:v>0.33402385358971476</c:v>
                </c:pt>
                <c:pt idx="1507">
                  <c:v>0.33391157039537817</c:v>
                </c:pt>
                <c:pt idx="1508">
                  <c:v>0.33379917796515995</c:v>
                </c:pt>
                <c:pt idx="1509">
                  <c:v>0.33368667662959356</c:v>
                </c:pt>
                <c:pt idx="1510">
                  <c:v>0.33357406671866113</c:v>
                </c:pt>
                <c:pt idx="1511">
                  <c:v>0.33346134856179371</c:v>
                </c:pt>
                <c:pt idx="1512">
                  <c:v>0.33334852248787217</c:v>
                </c:pt>
                <c:pt idx="1513">
                  <c:v>0.3332355888252283</c:v>
                </c:pt>
                <c:pt idx="1514">
                  <c:v>0.33312254790164553</c:v>
                </c:pt>
                <c:pt idx="1515">
                  <c:v>0.33300940004435903</c:v>
                </c:pt>
                <c:pt idx="1516">
                  <c:v>0.33289614558005737</c:v>
                </c:pt>
                <c:pt idx="1517">
                  <c:v>0.33278278483488283</c:v>
                </c:pt>
                <c:pt idx="1518">
                  <c:v>0.33266931813443201</c:v>
                </c:pt>
                <c:pt idx="1519">
                  <c:v>0.3325557458037573</c:v>
                </c:pt>
                <c:pt idx="1520">
                  <c:v>0.33244206816736654</c:v>
                </c:pt>
                <c:pt idx="1521">
                  <c:v>0.33232828554922483</c:v>
                </c:pt>
                <c:pt idx="1522">
                  <c:v>0.33221439827275479</c:v>
                </c:pt>
                <c:pt idx="1523">
                  <c:v>0.33210040666083734</c:v>
                </c:pt>
                <c:pt idx="1524">
                  <c:v>0.3319863110358125</c:v>
                </c:pt>
                <c:pt idx="1525">
                  <c:v>0.33187211171948022</c:v>
                </c:pt>
                <c:pt idx="1526">
                  <c:v>0.33175780903310093</c:v>
                </c:pt>
                <c:pt idx="1527">
                  <c:v>0.33164340329739683</c:v>
                </c:pt>
                <c:pt idx="1528">
                  <c:v>0.33152889483255182</c:v>
                </c:pt>
                <c:pt idx="1529">
                  <c:v>0.33141428395821299</c:v>
                </c:pt>
                <c:pt idx="1530">
                  <c:v>0.33129957099349083</c:v>
                </c:pt>
                <c:pt idx="1531">
                  <c:v>0.33118475625696053</c:v>
                </c:pt>
                <c:pt idx="1532">
                  <c:v>0.33106984006666218</c:v>
                </c:pt>
                <c:pt idx="1533">
                  <c:v>0.33095482274010196</c:v>
                </c:pt>
                <c:pt idx="1534">
                  <c:v>0.33083970459425249</c:v>
                </c:pt>
                <c:pt idx="1535">
                  <c:v>0.33072448594555415</c:v>
                </c:pt>
                <c:pt idx="1536">
                  <c:v>0.33060916710991511</c:v>
                </c:pt>
                <c:pt idx="1537">
                  <c:v>0.33049374840271262</c:v>
                </c:pt>
                <c:pt idx="1538">
                  <c:v>0.33037823013879358</c:v>
                </c:pt>
                <c:pt idx="1539">
                  <c:v>0.33026261263247531</c:v>
                </c:pt>
                <c:pt idx="1540">
                  <c:v>0.33014689619754611</c:v>
                </c:pt>
                <c:pt idx="1541">
                  <c:v>0.33003108114726631</c:v>
                </c:pt>
                <c:pt idx="1542">
                  <c:v>0.3299151677943688</c:v>
                </c:pt>
                <c:pt idx="1543">
                  <c:v>0.32979915645105989</c:v>
                </c:pt>
                <c:pt idx="1544">
                  <c:v>0.32968304742901988</c:v>
                </c:pt>
                <c:pt idx="1545">
                  <c:v>0.32956684103940415</c:v>
                </c:pt>
                <c:pt idx="1546">
                  <c:v>0.32945053759284315</c:v>
                </c:pt>
                <c:pt idx="1547">
                  <c:v>0.32933413739944439</c:v>
                </c:pt>
                <c:pt idx="1548">
                  <c:v>0.32921764076879184</c:v>
                </c:pt>
                <c:pt idx="1549">
                  <c:v>0.32910104800994744</c:v>
                </c:pt>
                <c:pt idx="1550">
                  <c:v>0.32898435943145182</c:v>
                </c:pt>
                <c:pt idx="1551">
                  <c:v>0.32886757534132455</c:v>
                </c:pt>
                <c:pt idx="1552">
                  <c:v>0.32875069604706547</c:v>
                </c:pt>
                <c:pt idx="1553">
                  <c:v>0.32863372185565515</c:v>
                </c:pt>
                <c:pt idx="1554">
                  <c:v>0.32851665307355532</c:v>
                </c:pt>
                <c:pt idx="1555">
                  <c:v>0.3283994900067102</c:v>
                </c:pt>
                <c:pt idx="1556">
                  <c:v>0.32828223296054676</c:v>
                </c:pt>
                <c:pt idx="1557">
                  <c:v>0.3281648822399757</c:v>
                </c:pt>
                <c:pt idx="1558">
                  <c:v>0.32804743814939197</c:v>
                </c:pt>
                <c:pt idx="1559">
                  <c:v>0.32792990099267577</c:v>
                </c:pt>
                <c:pt idx="1560">
                  <c:v>0.32781227107319305</c:v>
                </c:pt>
                <c:pt idx="1561">
                  <c:v>0.32769454869379633</c:v>
                </c:pt>
                <c:pt idx="1562">
                  <c:v>0.32757673415682514</c:v>
                </c:pt>
                <c:pt idx="1563">
                  <c:v>0.32745882776410745</c:v>
                </c:pt>
                <c:pt idx="1564">
                  <c:v>0.32734082981695972</c:v>
                </c:pt>
                <c:pt idx="1565">
                  <c:v>0.32722274061618783</c:v>
                </c:pt>
                <c:pt idx="1566">
                  <c:v>0.3271045604620878</c:v>
                </c:pt>
                <c:pt idx="1567">
                  <c:v>0.32698628965444637</c:v>
                </c:pt>
                <c:pt idx="1568">
                  <c:v>0.32686792849254237</c:v>
                </c:pt>
                <c:pt idx="1569">
                  <c:v>0.32674947727514636</c:v>
                </c:pt>
                <c:pt idx="1570">
                  <c:v>0.3266309363005222</c:v>
                </c:pt>
                <c:pt idx="1571">
                  <c:v>0.3265123058664276</c:v>
                </c:pt>
                <c:pt idx="1572">
                  <c:v>0.32639358627011433</c:v>
                </c:pt>
                <c:pt idx="1573">
                  <c:v>0.32627477780832981</c:v>
                </c:pt>
                <c:pt idx="1574">
                  <c:v>0.32615588077731694</c:v>
                </c:pt>
                <c:pt idx="1575">
                  <c:v>0.32603689547281545</c:v>
                </c:pt>
                <c:pt idx="1576">
                  <c:v>0.32591782219006227</c:v>
                </c:pt>
                <c:pt idx="1577">
                  <c:v>0.32579866122379225</c:v>
                </c:pt>
                <c:pt idx="1578">
                  <c:v>0.32567941286823909</c:v>
                </c:pt>
                <c:pt idx="1579">
                  <c:v>0.32556007741713594</c:v>
                </c:pt>
                <c:pt idx="1580">
                  <c:v>0.3254406551637159</c:v>
                </c:pt>
                <c:pt idx="1581">
                  <c:v>0.32532114640071319</c:v>
                </c:pt>
                <c:pt idx="1582">
                  <c:v>0.32520155142036322</c:v>
                </c:pt>
                <c:pt idx="1583">
                  <c:v>0.32508187051440385</c:v>
                </c:pt>
                <c:pt idx="1584">
                  <c:v>0.32496210397407588</c:v>
                </c:pt>
                <c:pt idx="1585">
                  <c:v>0.32484225209012374</c:v>
                </c:pt>
                <c:pt idx="1586">
                  <c:v>0.32472231515279631</c:v>
                </c:pt>
                <c:pt idx="1587">
                  <c:v>0.32460229345184721</c:v>
                </c:pt>
                <c:pt idx="1588">
                  <c:v>0.32448218727653616</c:v>
                </c:pt>
                <c:pt idx="1589">
                  <c:v>0.32436199691562917</c:v>
                </c:pt>
                <c:pt idx="1590">
                  <c:v>0.32424172265739942</c:v>
                </c:pt>
                <c:pt idx="1591">
                  <c:v>0.32412136478962789</c:v>
                </c:pt>
                <c:pt idx="1592">
                  <c:v>0.32400092359960408</c:v>
                </c:pt>
                <c:pt idx="1593">
                  <c:v>0.32388039937412694</c:v>
                </c:pt>
                <c:pt idx="1594">
                  <c:v>0.32375979239950503</c:v>
                </c:pt>
                <c:pt idx="1595">
                  <c:v>0.32363910296155785</c:v>
                </c:pt>
                <c:pt idx="1596">
                  <c:v>0.32351833134561586</c:v>
                </c:pt>
                <c:pt idx="1597">
                  <c:v>0.32339747783652184</c:v>
                </c:pt>
                <c:pt idx="1598">
                  <c:v>0.32327654271863121</c:v>
                </c:pt>
                <c:pt idx="1599">
                  <c:v>0.32315552627581251</c:v>
                </c:pt>
                <c:pt idx="1600">
                  <c:v>0.32303442879144878</c:v>
                </c:pt>
                <c:pt idx="1601">
                  <c:v>0.32291325054843728</c:v>
                </c:pt>
                <c:pt idx="1602">
                  <c:v>0.32279199182919133</c:v>
                </c:pt>
                <c:pt idx="1603">
                  <c:v>0.32267065291564001</c:v>
                </c:pt>
                <c:pt idx="1604">
                  <c:v>0.32254923408922925</c:v>
                </c:pt>
                <c:pt idx="1605">
                  <c:v>0.32242773563092253</c:v>
                </c:pt>
                <c:pt idx="1606">
                  <c:v>0.32230615782120153</c:v>
                </c:pt>
                <c:pt idx="1607">
                  <c:v>0.32218450094006679</c:v>
                </c:pt>
                <c:pt idx="1608">
                  <c:v>0.32206276526703831</c:v>
                </c:pt>
                <c:pt idx="1609">
                  <c:v>0.32194095108115661</c:v>
                </c:pt>
                <c:pt idx="1610">
                  <c:v>0.32181905866098265</c:v>
                </c:pt>
                <c:pt idx="1611">
                  <c:v>0.32169708828459948</c:v>
                </c:pt>
                <c:pt idx="1612">
                  <c:v>0.32157504022961214</c:v>
                </c:pt>
                <c:pt idx="1613">
                  <c:v>0.32145291477314852</c:v>
                </c:pt>
                <c:pt idx="1614">
                  <c:v>0.32133071219186043</c:v>
                </c:pt>
                <c:pt idx="1615">
                  <c:v>0.32120843276192379</c:v>
                </c:pt>
                <c:pt idx="1616">
                  <c:v>0.32108607675903944</c:v>
                </c:pt>
                <c:pt idx="1617">
                  <c:v>0.32096364445843406</c:v>
                </c:pt>
                <c:pt idx="1618">
                  <c:v>0.32084113613486043</c:v>
                </c:pt>
                <c:pt idx="1619">
                  <c:v>0.32071855206259853</c:v>
                </c:pt>
                <c:pt idx="1620">
                  <c:v>0.32059589251545584</c:v>
                </c:pt>
                <c:pt idx="1621">
                  <c:v>0.32047315776676832</c:v>
                </c:pt>
                <c:pt idx="1622">
                  <c:v>0.32035034808940061</c:v>
                </c:pt>
                <c:pt idx="1623">
                  <c:v>0.32022746375574751</c:v>
                </c:pt>
                <c:pt idx="1624">
                  <c:v>0.3201045050377338</c:v>
                </c:pt>
                <c:pt idx="1625">
                  <c:v>0.31998147220681544</c:v>
                </c:pt>
                <c:pt idx="1626">
                  <c:v>0.31985836553397978</c:v>
                </c:pt>
                <c:pt idx="1627">
                  <c:v>0.31973518528974687</c:v>
                </c:pt>
                <c:pt idx="1628">
                  <c:v>0.31961193174416969</c:v>
                </c:pt>
                <c:pt idx="1629">
                  <c:v>0.31948860516683442</c:v>
                </c:pt>
                <c:pt idx="1630">
                  <c:v>0.31936520582686234</c:v>
                </c:pt>
                <c:pt idx="1631">
                  <c:v>0.319241733992909</c:v>
                </c:pt>
                <c:pt idx="1632">
                  <c:v>0.31911818993316621</c:v>
                </c:pt>
                <c:pt idx="1633">
                  <c:v>0.31899457391536146</c:v>
                </c:pt>
                <c:pt idx="1634">
                  <c:v>0.3188708862067598</c:v>
                </c:pt>
                <c:pt idx="1635">
                  <c:v>0.31874712707416342</c:v>
                </c:pt>
                <c:pt idx="1636">
                  <c:v>0.31862329678391316</c:v>
                </c:pt>
                <c:pt idx="1637">
                  <c:v>0.3184993956018885</c:v>
                </c:pt>
                <c:pt idx="1638">
                  <c:v>0.3183754237935088</c:v>
                </c:pt>
                <c:pt idx="1639">
                  <c:v>0.31825138162373351</c:v>
                </c:pt>
                <c:pt idx="1640">
                  <c:v>0.31812726935706276</c:v>
                </c:pt>
                <c:pt idx="1641">
                  <c:v>0.31800308725753873</c:v>
                </c:pt>
                <c:pt idx="1642">
                  <c:v>0.31787883558874541</c:v>
                </c:pt>
                <c:pt idx="1643">
                  <c:v>0.31775451461380982</c:v>
                </c:pt>
                <c:pt idx="1644">
                  <c:v>0.31763012459540257</c:v>
                </c:pt>
                <c:pt idx="1645">
                  <c:v>0.31750566579573808</c:v>
                </c:pt>
                <c:pt idx="1646">
                  <c:v>0.3173811384765759</c:v>
                </c:pt>
                <c:pt idx="1647">
                  <c:v>0.31725654289922106</c:v>
                </c:pt>
                <c:pt idx="1648">
                  <c:v>0.31713187932452441</c:v>
                </c:pt>
                <c:pt idx="1649">
                  <c:v>0.31700714801288377</c:v>
                </c:pt>
                <c:pt idx="1650">
                  <c:v>0.31688234922424435</c:v>
                </c:pt>
                <c:pt idx="1651">
                  <c:v>0.31675748321809927</c:v>
                </c:pt>
                <c:pt idx="1652">
                  <c:v>0.31663255025349046</c:v>
                </c:pt>
                <c:pt idx="1653">
                  <c:v>0.31650755058900909</c:v>
                </c:pt>
                <c:pt idx="1654">
                  <c:v>0.31638248448279632</c:v>
                </c:pt>
                <c:pt idx="1655">
                  <c:v>0.31625735219254403</c:v>
                </c:pt>
                <c:pt idx="1656">
                  <c:v>0.31613215397549516</c:v>
                </c:pt>
                <c:pt idx="1657">
                  <c:v>0.31600689008844468</c:v>
                </c:pt>
                <c:pt idx="1658">
                  <c:v>0.31588156078773993</c:v>
                </c:pt>
                <c:pt idx="1659">
                  <c:v>0.31575616632928161</c:v>
                </c:pt>
                <c:pt idx="1660">
                  <c:v>0.31563070696852419</c:v>
                </c:pt>
                <c:pt idx="1661">
                  <c:v>0.3155051829604763</c:v>
                </c:pt>
                <c:pt idx="1662">
                  <c:v>0.31537959455970221</c:v>
                </c:pt>
                <c:pt idx="1663">
                  <c:v>0.31525394202032125</c:v>
                </c:pt>
                <c:pt idx="1664">
                  <c:v>0.31512822559600961</c:v>
                </c:pt>
                <c:pt idx="1665">
                  <c:v>0.31500244554000018</c:v>
                </c:pt>
                <c:pt idx="1666">
                  <c:v>0.31487660210508345</c:v>
                </c:pt>
                <c:pt idx="1667">
                  <c:v>0.31475069554360824</c:v>
                </c:pt>
                <c:pt idx="1668">
                  <c:v>0.31462472610748243</c:v>
                </c:pt>
                <c:pt idx="1669">
                  <c:v>0.31449869404817293</c:v>
                </c:pt>
                <c:pt idx="1670">
                  <c:v>0.31437259961670716</c:v>
                </c:pt>
                <c:pt idx="1671">
                  <c:v>0.31424644306367322</c:v>
                </c:pt>
                <c:pt idx="1672">
                  <c:v>0.31412022463922051</c:v>
                </c:pt>
                <c:pt idx="1673">
                  <c:v>0.31399394459306035</c:v>
                </c:pt>
                <c:pt idx="1674">
                  <c:v>0.31386760317446721</c:v>
                </c:pt>
                <c:pt idx="1675">
                  <c:v>0.31374120063227801</c:v>
                </c:pt>
                <c:pt idx="1676">
                  <c:v>0.31361473721489436</c:v>
                </c:pt>
                <c:pt idx="1677">
                  <c:v>0.31348821317028169</c:v>
                </c:pt>
                <c:pt idx="1678">
                  <c:v>0.31336162874597112</c:v>
                </c:pt>
                <c:pt idx="1679">
                  <c:v>0.3132349841890591</c:v>
                </c:pt>
                <c:pt idx="1680">
                  <c:v>0.31310827974620875</c:v>
                </c:pt>
                <c:pt idx="1681">
                  <c:v>0.31298151566365012</c:v>
                </c:pt>
                <c:pt idx="1682">
                  <c:v>0.31285469218718065</c:v>
                </c:pt>
                <c:pt idx="1683">
                  <c:v>0.31272780956216628</c:v>
                </c:pt>
                <c:pt idx="1684">
                  <c:v>0.31260086803354159</c:v>
                </c:pt>
                <c:pt idx="1685">
                  <c:v>0.31247386784581099</c:v>
                </c:pt>
                <c:pt idx="1686">
                  <c:v>0.31234680924304847</c:v>
                </c:pt>
                <c:pt idx="1687">
                  <c:v>0.31221969246889902</c:v>
                </c:pt>
                <c:pt idx="1688">
                  <c:v>0.31209251776657893</c:v>
                </c:pt>
                <c:pt idx="1689">
                  <c:v>0.3119652853788763</c:v>
                </c:pt>
                <c:pt idx="1690">
                  <c:v>0.31183799554815195</c:v>
                </c:pt>
                <c:pt idx="1691">
                  <c:v>0.31171064851633951</c:v>
                </c:pt>
                <c:pt idx="1692">
                  <c:v>0.31158324452494679</c:v>
                </c:pt>
                <c:pt idx="1693">
                  <c:v>0.31145578381505568</c:v>
                </c:pt>
                <c:pt idx="1694">
                  <c:v>0.31132826662732321</c:v>
                </c:pt>
                <c:pt idx="1695">
                  <c:v>0.31120069320198185</c:v>
                </c:pt>
                <c:pt idx="1696">
                  <c:v>0.31107306377884036</c:v>
                </c:pt>
                <c:pt idx="1697">
                  <c:v>0.31094537859728427</c:v>
                </c:pt>
                <c:pt idx="1698">
                  <c:v>0.31081763789627664</c:v>
                </c:pt>
                <c:pt idx="1699">
                  <c:v>0.31068984191435833</c:v>
                </c:pt>
                <c:pt idx="1700">
                  <c:v>0.31056199088964898</c:v>
                </c:pt>
                <c:pt idx="1701">
                  <c:v>0.31043408505984743</c:v>
                </c:pt>
                <c:pt idx="1702">
                  <c:v>0.31030612466223217</c:v>
                </c:pt>
                <c:pt idx="1703">
                  <c:v>0.31017810993366246</c:v>
                </c:pt>
                <c:pt idx="1704">
                  <c:v>0.31005004111057843</c:v>
                </c:pt>
                <c:pt idx="1705">
                  <c:v>0.30992191842900163</c:v>
                </c:pt>
                <c:pt idx="1706">
                  <c:v>0.30979374212453625</c:v>
                </c:pt>
                <c:pt idx="1707">
                  <c:v>0.30966551243236889</c:v>
                </c:pt>
                <c:pt idx="1708">
                  <c:v>0.30953722958726998</c:v>
                </c:pt>
                <c:pt idx="1709">
                  <c:v>0.30940889382359366</c:v>
                </c:pt>
                <c:pt idx="1710">
                  <c:v>0.30928050537527879</c:v>
                </c:pt>
                <c:pt idx="1711">
                  <c:v>0.30915206447584964</c:v>
                </c:pt>
                <c:pt idx="1712">
                  <c:v>0.30902357135841596</c:v>
                </c:pt>
                <c:pt idx="1713">
                  <c:v>0.30889502625567422</c:v>
                </c:pt>
                <c:pt idx="1714">
                  <c:v>0.30876642939990778</c:v>
                </c:pt>
                <c:pt idx="1715">
                  <c:v>0.30863778102298745</c:v>
                </c:pt>
                <c:pt idx="1716">
                  <c:v>0.30850908135637251</c:v>
                </c:pt>
                <c:pt idx="1717">
                  <c:v>0.30838033063111076</c:v>
                </c:pt>
                <c:pt idx="1718">
                  <c:v>0.30825152907783965</c:v>
                </c:pt>
                <c:pt idx="1719">
                  <c:v>0.30812267692678619</c:v>
                </c:pt>
                <c:pt idx="1720">
                  <c:v>0.30799377440776843</c:v>
                </c:pt>
                <c:pt idx="1721">
                  <c:v>0.30786482175019519</c:v>
                </c:pt>
                <c:pt idx="1722">
                  <c:v>0.30773581918306719</c:v>
                </c:pt>
                <c:pt idx="1723">
                  <c:v>0.30760676693497746</c:v>
                </c:pt>
                <c:pt idx="1724">
                  <c:v>0.30747766523411185</c:v>
                </c:pt>
                <c:pt idx="1725">
                  <c:v>0.30734851430824983</c:v>
                </c:pt>
                <c:pt idx="1726">
                  <c:v>0.30721931438476474</c:v>
                </c:pt>
                <c:pt idx="1727">
                  <c:v>0.30709006569062475</c:v>
                </c:pt>
                <c:pt idx="1728">
                  <c:v>0.30696076845239323</c:v>
                </c:pt>
                <c:pt idx="1729">
                  <c:v>0.30683142289622939</c:v>
                </c:pt>
                <c:pt idx="1730">
                  <c:v>0.3067020292478887</c:v>
                </c:pt>
                <c:pt idx="1731">
                  <c:v>0.30657258773272372</c:v>
                </c:pt>
                <c:pt idx="1732">
                  <c:v>0.30644309857568469</c:v>
                </c:pt>
                <c:pt idx="1733">
                  <c:v>0.30631356200131987</c:v>
                </c:pt>
                <c:pt idx="1734">
                  <c:v>0.30618397823377619</c:v>
                </c:pt>
                <c:pt idx="1735">
                  <c:v>0.30605434749679999</c:v>
                </c:pt>
                <c:pt idx="1736">
                  <c:v>0.30592467001373735</c:v>
                </c:pt>
                <c:pt idx="1737">
                  <c:v>0.30579494600753498</c:v>
                </c:pt>
                <c:pt idx="1738">
                  <c:v>0.30566517570074059</c:v>
                </c:pt>
                <c:pt idx="1739">
                  <c:v>0.3055353593155033</c:v>
                </c:pt>
                <c:pt idx="1740">
                  <c:v>0.30540549707357462</c:v>
                </c:pt>
                <c:pt idx="1741">
                  <c:v>0.30527558919630871</c:v>
                </c:pt>
                <c:pt idx="1742">
                  <c:v>0.30514563590466309</c:v>
                </c:pt>
                <c:pt idx="1743">
                  <c:v>0.30501563741919918</c:v>
                </c:pt>
                <c:pt idx="1744">
                  <c:v>0.30488559396008286</c:v>
                </c:pt>
                <c:pt idx="1745">
                  <c:v>0.30475550574708499</c:v>
                </c:pt>
                <c:pt idx="1746">
                  <c:v>0.30462537299958214</c:v>
                </c:pt>
                <c:pt idx="1747">
                  <c:v>0.30449519593655699</c:v>
                </c:pt>
                <c:pt idx="1748">
                  <c:v>0.30436497477659891</c:v>
                </c:pt>
                <c:pt idx="1749">
                  <c:v>0.30423470973790473</c:v>
                </c:pt>
                <c:pt idx="1750">
                  <c:v>0.30410440103827902</c:v>
                </c:pt>
                <c:pt idx="1751">
                  <c:v>0.30397404889513491</c:v>
                </c:pt>
                <c:pt idx="1752">
                  <c:v>0.30384365352549436</c:v>
                </c:pt>
                <c:pt idx="1753">
                  <c:v>0.30371321514598915</c:v>
                </c:pt>
                <c:pt idx="1754">
                  <c:v>0.30358273397286095</c:v>
                </c:pt>
                <c:pt idx="1755">
                  <c:v>0.30345221022196234</c:v>
                </c:pt>
                <c:pt idx="1756">
                  <c:v>0.30332164410875695</c:v>
                </c:pt>
                <c:pt idx="1757">
                  <c:v>0.30319103584832047</c:v>
                </c:pt>
                <c:pt idx="1758">
                  <c:v>0.30306038565534077</c:v>
                </c:pt>
                <c:pt idx="1759">
                  <c:v>0.30292969374411882</c:v>
                </c:pt>
                <c:pt idx="1760">
                  <c:v>0.30279896032856901</c:v>
                </c:pt>
                <c:pt idx="1761">
                  <c:v>0.30266818562221964</c:v>
                </c:pt>
                <c:pt idx="1762">
                  <c:v>0.302537369838214</c:v>
                </c:pt>
                <c:pt idx="1763">
                  <c:v>0.30240651318931039</c:v>
                </c:pt>
                <c:pt idx="1764">
                  <c:v>0.30227561588788254</c:v>
                </c:pt>
                <c:pt idx="1765">
                  <c:v>0.30214467814592078</c:v>
                </c:pt>
                <c:pt idx="1766">
                  <c:v>0.30201370017503243</c:v>
                </c:pt>
                <c:pt idx="1767">
                  <c:v>0.30188268218644182</c:v>
                </c:pt>
                <c:pt idx="1768">
                  <c:v>0.30175162439099151</c:v>
                </c:pt>
                <c:pt idx="1769">
                  <c:v>0.30162052699914255</c:v>
                </c:pt>
                <c:pt idx="1770">
                  <c:v>0.30148939022097482</c:v>
                </c:pt>
                <c:pt idx="1771">
                  <c:v>0.30135821426618792</c:v>
                </c:pt>
                <c:pt idx="1772">
                  <c:v>0.3012269993441018</c:v>
                </c:pt>
                <c:pt idx="1773">
                  <c:v>0.30109574566365688</c:v>
                </c:pt>
                <c:pt idx="1774">
                  <c:v>0.30096445343341488</c:v>
                </c:pt>
                <c:pt idx="1775">
                  <c:v>0.30083312286155944</c:v>
                </c:pt>
                <c:pt idx="1776">
                  <c:v>0.30070175415589645</c:v>
                </c:pt>
                <c:pt idx="1777">
                  <c:v>0.30057034752385475</c:v>
                </c:pt>
                <c:pt idx="1778">
                  <c:v>0.3004389031724865</c:v>
                </c:pt>
                <c:pt idx="1779">
                  <c:v>0.30030742130846805</c:v>
                </c:pt>
                <c:pt idx="1780">
                  <c:v>0.30017590213810003</c:v>
                </c:pt>
                <c:pt idx="1781">
                  <c:v>0.30004434586730849</c:v>
                </c:pt>
                <c:pt idx="1782">
                  <c:v>0.29991275270164486</c:v>
                </c:pt>
                <c:pt idx="1783">
                  <c:v>0.29978112284628677</c:v>
                </c:pt>
                <c:pt idx="1784">
                  <c:v>0.29964945650603853</c:v>
                </c:pt>
                <c:pt idx="1785">
                  <c:v>0.29951775388533186</c:v>
                </c:pt>
                <c:pt idx="1786">
                  <c:v>0.29938601518822611</c:v>
                </c:pt>
                <c:pt idx="1787">
                  <c:v>0.29925424061840888</c:v>
                </c:pt>
                <c:pt idx="1788">
                  <c:v>0.299122430379197</c:v>
                </c:pt>
                <c:pt idx="1789">
                  <c:v>0.2989905846735364</c:v>
                </c:pt>
                <c:pt idx="1790">
                  <c:v>0.29885870370400291</c:v>
                </c:pt>
                <c:pt idx="1791">
                  <c:v>0.29872678767280303</c:v>
                </c:pt>
                <c:pt idx="1792">
                  <c:v>0.29859483678177429</c:v>
                </c:pt>
                <c:pt idx="1793">
                  <c:v>0.29846285123238553</c:v>
                </c:pt>
                <c:pt idx="1794">
                  <c:v>0.29833083122573806</c:v>
                </c:pt>
                <c:pt idx="1795">
                  <c:v>0.29819877696256541</c:v>
                </c:pt>
                <c:pt idx="1796">
                  <c:v>0.29806668864323443</c:v>
                </c:pt>
                <c:pt idx="1797">
                  <c:v>0.29793456646774585</c:v>
                </c:pt>
                <c:pt idx="1798">
                  <c:v>0.29780241063573432</c:v>
                </c:pt>
                <c:pt idx="1799">
                  <c:v>0.29767022134646937</c:v>
                </c:pt>
                <c:pt idx="1800">
                  <c:v>0.29753799879885584</c:v>
                </c:pt>
                <c:pt idx="1801">
                  <c:v>0.29740574319143442</c:v>
                </c:pt>
                <c:pt idx="1802">
                  <c:v>0.29727345472238192</c:v>
                </c:pt>
                <c:pt idx="1803">
                  <c:v>0.29714113358951239</c:v>
                </c:pt>
                <c:pt idx="1804">
                  <c:v>0.29700877999027686</c:v>
                </c:pt>
                <c:pt idx="1805">
                  <c:v>0.29687639412176464</c:v>
                </c:pt>
                <c:pt idx="1806">
                  <c:v>0.29674397618070331</c:v>
                </c:pt>
                <c:pt idx="1807">
                  <c:v>0.2966115263634595</c:v>
                </c:pt>
                <c:pt idx="1808">
                  <c:v>0.29647904486603915</c:v>
                </c:pt>
                <c:pt idx="1809">
                  <c:v>0.29634653188408866</c:v>
                </c:pt>
                <c:pt idx="1810">
                  <c:v>0.29621398761289441</c:v>
                </c:pt>
                <c:pt idx="1811">
                  <c:v>0.29608141224738438</c:v>
                </c:pt>
                <c:pt idx="1812">
                  <c:v>0.29594880598212775</c:v>
                </c:pt>
                <c:pt idx="1813">
                  <c:v>0.29581616901133617</c:v>
                </c:pt>
                <c:pt idx="1814">
                  <c:v>0.29568350152886369</c:v>
                </c:pt>
                <c:pt idx="1815">
                  <c:v>0.29555080372820752</c:v>
                </c:pt>
                <c:pt idx="1816">
                  <c:v>0.29541807580250862</c:v>
                </c:pt>
                <c:pt idx="1817">
                  <c:v>0.29528531794455226</c:v>
                </c:pt>
                <c:pt idx="1818">
                  <c:v>0.29515253034676814</c:v>
                </c:pt>
                <c:pt idx="1819">
                  <c:v>0.29501971320123144</c:v>
                </c:pt>
                <c:pt idx="1820">
                  <c:v>0.29488686669966296</c:v>
                </c:pt>
                <c:pt idx="1821">
                  <c:v>0.29475399103343003</c:v>
                </c:pt>
                <c:pt idx="1822">
                  <c:v>0.29462108639354628</c:v>
                </c:pt>
                <c:pt idx="1823">
                  <c:v>0.2944881529706731</c:v>
                </c:pt>
                <c:pt idx="1824">
                  <c:v>0.29435519095511942</c:v>
                </c:pt>
                <c:pt idx="1825">
                  <c:v>0.29422220053684262</c:v>
                </c:pt>
                <c:pt idx="1826">
                  <c:v>0.29408918190544892</c:v>
                </c:pt>
                <c:pt idx="1827">
                  <c:v>0.29395613525019371</c:v>
                </c:pt>
                <c:pt idx="1828">
                  <c:v>0.29382306075998255</c:v>
                </c:pt>
                <c:pt idx="1829">
                  <c:v>0.29368995862337122</c:v>
                </c:pt>
                <c:pt idx="1830">
                  <c:v>0.29355682902856622</c:v>
                </c:pt>
                <c:pt idx="1831">
                  <c:v>0.29342367216342569</c:v>
                </c:pt>
                <c:pt idx="1832">
                  <c:v>0.29329048821545955</c:v>
                </c:pt>
                <c:pt idx="1833">
                  <c:v>0.29315727737183028</c:v>
                </c:pt>
                <c:pt idx="1834">
                  <c:v>0.2930240398193531</c:v>
                </c:pt>
                <c:pt idx="1835">
                  <c:v>0.29289077574449668</c:v>
                </c:pt>
                <c:pt idx="1836">
                  <c:v>0.29275748533338358</c:v>
                </c:pt>
                <c:pt idx="1837">
                  <c:v>0.29262416877179104</c:v>
                </c:pt>
                <c:pt idx="1838">
                  <c:v>0.29249082624515099</c:v>
                </c:pt>
                <c:pt idx="1839">
                  <c:v>0.29235745793855089</c:v>
                </c:pt>
                <c:pt idx="1840">
                  <c:v>0.29222406403673412</c:v>
                </c:pt>
                <c:pt idx="1841">
                  <c:v>0.29209064472410068</c:v>
                </c:pt>
                <c:pt idx="1842">
                  <c:v>0.29195720018470722</c:v>
                </c:pt>
                <c:pt idx="1843">
                  <c:v>0.29182373060226807</c:v>
                </c:pt>
                <c:pt idx="1844">
                  <c:v>0.29169023616015555</c:v>
                </c:pt>
                <c:pt idx="1845">
                  <c:v>0.29155671704140024</c:v>
                </c:pt>
                <c:pt idx="1846">
                  <c:v>0.29142317342869178</c:v>
                </c:pt>
                <c:pt idx="1847">
                  <c:v>0.29128960550437932</c:v>
                </c:pt>
                <c:pt idx="1848">
                  <c:v>0.29115601345047187</c:v>
                </c:pt>
                <c:pt idx="1849">
                  <c:v>0.291022397448639</c:v>
                </c:pt>
                <c:pt idx="1850">
                  <c:v>0.29088875768021111</c:v>
                </c:pt>
                <c:pt idx="1851">
                  <c:v>0.29075509432618007</c:v>
                </c:pt>
                <c:pt idx="1852">
                  <c:v>0.29062140756719984</c:v>
                </c:pt>
                <c:pt idx="1853">
                  <c:v>0.29048769758358656</c:v>
                </c:pt>
                <c:pt idx="1854">
                  <c:v>0.29035396455531942</c:v>
                </c:pt>
                <c:pt idx="1855">
                  <c:v>0.29022020866204107</c:v>
                </c:pt>
                <c:pt idx="1856">
                  <c:v>0.29008643008305807</c:v>
                </c:pt>
                <c:pt idx="1857">
                  <c:v>0.28995262899734142</c:v>
                </c:pt>
                <c:pt idx="1858">
                  <c:v>0.28981880558352685</c:v>
                </c:pt>
                <c:pt idx="1859">
                  <c:v>0.28968496001991578</c:v>
                </c:pt>
                <c:pt idx="1860">
                  <c:v>0.28955109248447503</c:v>
                </c:pt>
                <c:pt idx="1861">
                  <c:v>0.28941720315483832</c:v>
                </c:pt>
                <c:pt idx="1862">
                  <c:v>0.28928329220830601</c:v>
                </c:pt>
                <c:pt idx="1863">
                  <c:v>0.28914935982184575</c:v>
                </c:pt>
                <c:pt idx="1864">
                  <c:v>0.28901540617209298</c:v>
                </c:pt>
                <c:pt idx="1865">
                  <c:v>0.28888143143535172</c:v>
                </c:pt>
                <c:pt idx="1866">
                  <c:v>0.28874743578759454</c:v>
                </c:pt>
                <c:pt idx="1867">
                  <c:v>0.28861341940446339</c:v>
                </c:pt>
                <c:pt idx="1868">
                  <c:v>0.28847938246127008</c:v>
                </c:pt>
                <c:pt idx="1869">
                  <c:v>0.28834532513299665</c:v>
                </c:pt>
                <c:pt idx="1870">
                  <c:v>0.28821124759429578</c:v>
                </c:pt>
                <c:pt idx="1871">
                  <c:v>0.28807715001949158</c:v>
                </c:pt>
                <c:pt idx="1872">
                  <c:v>0.28794303258257964</c:v>
                </c:pt>
                <c:pt idx="1873">
                  <c:v>0.28780889545722799</c:v>
                </c:pt>
                <c:pt idx="1874">
                  <c:v>0.28767473881677719</c:v>
                </c:pt>
                <c:pt idx="1875">
                  <c:v>0.2875405628342409</c:v>
                </c:pt>
                <c:pt idx="1876">
                  <c:v>0.28740636768230665</c:v>
                </c:pt>
                <c:pt idx="1877">
                  <c:v>0.28727215353333591</c:v>
                </c:pt>
                <c:pt idx="1878">
                  <c:v>0.28713792055936477</c:v>
                </c:pt>
                <c:pt idx="1879">
                  <c:v>0.28700366893210449</c:v>
                </c:pt>
                <c:pt idx="1880">
                  <c:v>0.28686939882294171</c:v>
                </c:pt>
                <c:pt idx="1881">
                  <c:v>0.28673511040293931</c:v>
                </c:pt>
                <c:pt idx="1882">
                  <c:v>0.28660080384283659</c:v>
                </c:pt>
                <c:pt idx="1883">
                  <c:v>0.28646647931304975</c:v>
                </c:pt>
                <c:pt idx="1884">
                  <c:v>0.2863321369836726</c:v>
                </c:pt>
                <c:pt idx="1885">
                  <c:v>0.2861977770244768</c:v>
                </c:pt>
                <c:pt idx="1886">
                  <c:v>0.28606339960491234</c:v>
                </c:pt>
                <c:pt idx="1887">
                  <c:v>0.28592900489410822</c:v>
                </c:pt>
                <c:pt idx="1888">
                  <c:v>0.28579459306087285</c:v>
                </c:pt>
                <c:pt idx="1889">
                  <c:v>0.28566016427369428</c:v>
                </c:pt>
                <c:pt idx="1890">
                  <c:v>0.285525718700741</c:v>
                </c:pt>
                <c:pt idx="1891">
                  <c:v>0.28539125650986208</c:v>
                </c:pt>
                <c:pt idx="1892">
                  <c:v>0.28525677786858816</c:v>
                </c:pt>
                <c:pt idx="1893">
                  <c:v>0.28512228294413128</c:v>
                </c:pt>
                <c:pt idx="1894">
                  <c:v>0.28498777190338587</c:v>
                </c:pt>
                <c:pt idx="1895">
                  <c:v>0.28485324491292868</c:v>
                </c:pt>
                <c:pt idx="1896">
                  <c:v>0.28471870213902001</c:v>
                </c:pt>
                <c:pt idx="1897">
                  <c:v>0.28458414374760344</c:v>
                </c:pt>
                <c:pt idx="1898">
                  <c:v>0.28444956990430675</c:v>
                </c:pt>
                <c:pt idx="1899">
                  <c:v>0.28431498077444201</c:v>
                </c:pt>
                <c:pt idx="1900">
                  <c:v>0.28418037652300665</c:v>
                </c:pt>
                <c:pt idx="1901">
                  <c:v>0.28404575731468312</c:v>
                </c:pt>
                <c:pt idx="1902">
                  <c:v>0.28391112331384011</c:v>
                </c:pt>
                <c:pt idx="1903">
                  <c:v>0.28377647468453243</c:v>
                </c:pt>
                <c:pt idx="1904">
                  <c:v>0.28364181159050184</c:v>
                </c:pt>
                <c:pt idx="1905">
                  <c:v>0.28350713419517748</c:v>
                </c:pt>
                <c:pt idx="1906">
                  <c:v>0.28337244266167605</c:v>
                </c:pt>
                <c:pt idx="1907">
                  <c:v>0.28323773715280265</c:v>
                </c:pt>
                <c:pt idx="1908">
                  <c:v>0.28310301783105091</c:v>
                </c:pt>
                <c:pt idx="1909">
                  <c:v>0.28296828485860359</c:v>
                </c:pt>
                <c:pt idx="1910">
                  <c:v>0.28283353839733333</c:v>
                </c:pt>
                <c:pt idx="1911">
                  <c:v>0.28269877860880244</c:v>
                </c:pt>
                <c:pt idx="1912">
                  <c:v>0.28256400565426398</c:v>
                </c:pt>
                <c:pt idx="1913">
                  <c:v>0.28242921969466189</c:v>
                </c:pt>
                <c:pt idx="1914">
                  <c:v>0.2822944208906315</c:v>
                </c:pt>
                <c:pt idx="1915">
                  <c:v>0.28215960940250012</c:v>
                </c:pt>
                <c:pt idx="1916">
                  <c:v>0.28202478539028752</c:v>
                </c:pt>
                <c:pt idx="1917">
                  <c:v>0.28188994901370579</c:v>
                </c:pt>
                <c:pt idx="1918">
                  <c:v>0.28175510043216079</c:v>
                </c:pt>
                <c:pt idx="1919">
                  <c:v>0.28162023980475182</c:v>
                </c:pt>
                <c:pt idx="1920">
                  <c:v>0.28148536729027235</c:v>
                </c:pt>
                <c:pt idx="1921">
                  <c:v>0.28135048304721044</c:v>
                </c:pt>
                <c:pt idx="1922">
                  <c:v>0.2812155872337494</c:v>
                </c:pt>
                <c:pt idx="1923">
                  <c:v>0.2810806800077677</c:v>
                </c:pt>
                <c:pt idx="1924">
                  <c:v>0.2809457615268402</c:v>
                </c:pt>
                <c:pt idx="1925">
                  <c:v>0.28081083194823775</c:v>
                </c:pt>
                <c:pt idx="1926">
                  <c:v>0.28067589142892835</c:v>
                </c:pt>
                <c:pt idx="1927">
                  <c:v>0.28054094012557712</c:v>
                </c:pt>
                <c:pt idx="1928">
                  <c:v>0.2804059781945471</c:v>
                </c:pt>
                <c:pt idx="1929">
                  <c:v>0.2802710057918994</c:v>
                </c:pt>
                <c:pt idx="1930">
                  <c:v>0.28013602307339391</c:v>
                </c:pt>
                <c:pt idx="1931">
                  <c:v>0.28000103019448935</c:v>
                </c:pt>
                <c:pt idx="1932">
                  <c:v>0.27986602731034443</c:v>
                </c:pt>
                <c:pt idx="1933">
                  <c:v>0.27973101457581745</c:v>
                </c:pt>
                <c:pt idx="1934">
                  <c:v>0.27959599214546732</c:v>
                </c:pt>
                <c:pt idx="1935">
                  <c:v>0.27946096017355376</c:v>
                </c:pt>
                <c:pt idx="1936">
                  <c:v>0.27932591881403795</c:v>
                </c:pt>
                <c:pt idx="1937">
                  <c:v>0.27919086822058259</c:v>
                </c:pt>
                <c:pt idx="1938">
                  <c:v>0.27905580854655276</c:v>
                </c:pt>
                <c:pt idx="1939">
                  <c:v>0.27892073994501626</c:v>
                </c:pt>
                <c:pt idx="1940">
                  <c:v>0.27878566256874376</c:v>
                </c:pt>
                <c:pt idx="1941">
                  <c:v>0.27865057657020953</c:v>
                </c:pt>
                <c:pt idx="1942">
                  <c:v>0.27851548210159205</c:v>
                </c:pt>
                <c:pt idx="1943">
                  <c:v>0.27838037931477377</c:v>
                </c:pt>
                <c:pt idx="1944">
                  <c:v>0.27824526836134239</c:v>
                </c:pt>
                <c:pt idx="1945">
                  <c:v>0.27811014939259071</c:v>
                </c:pt>
                <c:pt idx="1946">
                  <c:v>0.27797502255951723</c:v>
                </c:pt>
                <c:pt idx="1947">
                  <c:v>0.27783988801282672</c:v>
                </c:pt>
                <c:pt idx="1948">
                  <c:v>0.27770474590293048</c:v>
                </c:pt>
                <c:pt idx="1949">
                  <c:v>0.27756959637994677</c:v>
                </c:pt>
                <c:pt idx="1950">
                  <c:v>0.27743443959370151</c:v>
                </c:pt>
                <c:pt idx="1951">
                  <c:v>0.27729927569372836</c:v>
                </c:pt>
                <c:pt idx="1952">
                  <c:v>0.27716410482926934</c:v>
                </c:pt>
                <c:pt idx="1953">
                  <c:v>0.27702892714927529</c:v>
                </c:pt>
                <c:pt idx="1954">
                  <c:v>0.27689374280240636</c:v>
                </c:pt>
                <c:pt idx="1955">
                  <c:v>0.27675855193703214</c:v>
                </c:pt>
                <c:pt idx="1956">
                  <c:v>0.27662335470123223</c:v>
                </c:pt>
                <c:pt idx="1957">
                  <c:v>0.27648815124279696</c:v>
                </c:pt>
                <c:pt idx="1958">
                  <c:v>0.27635294170922764</c:v>
                </c:pt>
                <c:pt idx="1959">
                  <c:v>0.27621772624773661</c:v>
                </c:pt>
                <c:pt idx="1960">
                  <c:v>0.27608250500524822</c:v>
                </c:pt>
                <c:pt idx="1961">
                  <c:v>0.27594727812839914</c:v>
                </c:pt>
                <c:pt idx="1962">
                  <c:v>0.27581204576353835</c:v>
                </c:pt>
                <c:pt idx="1963">
                  <c:v>0.27567680805672828</c:v>
                </c:pt>
                <c:pt idx="1964">
                  <c:v>0.27554156515374473</c:v>
                </c:pt>
                <c:pt idx="1965">
                  <c:v>0.27540631720007724</c:v>
                </c:pt>
                <c:pt idx="1966">
                  <c:v>0.27527106434093002</c:v>
                </c:pt>
                <c:pt idx="1967">
                  <c:v>0.27513580672122173</c:v>
                </c:pt>
                <c:pt idx="1968">
                  <c:v>0.27500054448558664</c:v>
                </c:pt>
                <c:pt idx="1969">
                  <c:v>0.27486527777837427</c:v>
                </c:pt>
                <c:pt idx="1970">
                  <c:v>0.27473000674365039</c:v>
                </c:pt>
                <c:pt idx="1971">
                  <c:v>0.27459473152519726</c:v>
                </c:pt>
                <c:pt idx="1972">
                  <c:v>0.27445945226651397</c:v>
                </c:pt>
                <c:pt idx="1973">
                  <c:v>0.27432416911081692</c:v>
                </c:pt>
                <c:pt idx="1974">
                  <c:v>0.27418888220104043</c:v>
                </c:pt>
                <c:pt idx="1975">
                  <c:v>0.27405359167983662</c:v>
                </c:pt>
                <c:pt idx="1976">
                  <c:v>0.27391829768957671</c:v>
                </c:pt>
                <c:pt idx="1977">
                  <c:v>0.27378300037235059</c:v>
                </c:pt>
                <c:pt idx="1978">
                  <c:v>0.27364769986996745</c:v>
                </c:pt>
                <c:pt idx="1979">
                  <c:v>0.27351239632395674</c:v>
                </c:pt>
                <c:pt idx="1980">
                  <c:v>0.27337708987556786</c:v>
                </c:pt>
                <c:pt idx="1981">
                  <c:v>0.27324178066577093</c:v>
                </c:pt>
                <c:pt idx="1982">
                  <c:v>0.27310646883525735</c:v>
                </c:pt>
                <c:pt idx="1983">
                  <c:v>0.27297115452443976</c:v>
                </c:pt>
                <c:pt idx="1984">
                  <c:v>0.27283583787345306</c:v>
                </c:pt>
                <c:pt idx="1985">
                  <c:v>0.27270051902215425</c:v>
                </c:pt>
                <c:pt idx="1986">
                  <c:v>0.27256519811012314</c:v>
                </c:pt>
                <c:pt idx="1987">
                  <c:v>0.27242987527666274</c:v>
                </c:pt>
                <c:pt idx="1988">
                  <c:v>0.27229455066079972</c:v>
                </c:pt>
                <c:pt idx="1989">
                  <c:v>0.27215922440128459</c:v>
                </c:pt>
                <c:pt idx="1990">
                  <c:v>0.27202389663659249</c:v>
                </c:pt>
                <c:pt idx="1991">
                  <c:v>0.2718885675049233</c:v>
                </c:pt>
                <c:pt idx="1992">
                  <c:v>0.27175323714420202</c:v>
                </c:pt>
                <c:pt idx="1993">
                  <c:v>0.27161790569207939</c:v>
                </c:pt>
                <c:pt idx="1994">
                  <c:v>0.27148257328593234</c:v>
                </c:pt>
                <c:pt idx="1995">
                  <c:v>0.27134724006286415</c:v>
                </c:pt>
                <c:pt idx="1996">
                  <c:v>0.27121190615970492</c:v>
                </c:pt>
                <c:pt idx="1997">
                  <c:v>0.27107657171301219</c:v>
                </c:pt>
                <c:pt idx="1998">
                  <c:v>0.27094123685907112</c:v>
                </c:pt>
                <c:pt idx="1999">
                  <c:v>0.27080590173389485</c:v>
                </c:pt>
                <c:pt idx="2000">
                  <c:v>0.27067056647322546</c:v>
                </c:pt>
                <c:pt idx="2001">
                  <c:v>0.27053523121253342</c:v>
                </c:pt>
                <c:pt idx="2002">
                  <c:v>0.27039989608701898</c:v>
                </c:pt>
                <c:pt idx="2003">
                  <c:v>0.27026456123161163</c:v>
                </c:pt>
                <c:pt idx="2004">
                  <c:v>0.27012922678097157</c:v>
                </c:pt>
                <c:pt idx="2005">
                  <c:v>0.26999389286948933</c:v>
                </c:pt>
                <c:pt idx="2006">
                  <c:v>0.26985855963128608</c:v>
                </c:pt>
                <c:pt idx="2007">
                  <c:v>0.26972322720021463</c:v>
                </c:pt>
                <c:pt idx="2008">
                  <c:v>0.26958789570985958</c:v>
                </c:pt>
                <c:pt idx="2009">
                  <c:v>0.26945256529353767</c:v>
                </c:pt>
                <c:pt idx="2010">
                  <c:v>0.26931723608429808</c:v>
                </c:pt>
                <c:pt idx="2011">
                  <c:v>0.26918190821492288</c:v>
                </c:pt>
                <c:pt idx="2012">
                  <c:v>0.26904658181792795</c:v>
                </c:pt>
                <c:pt idx="2013">
                  <c:v>0.2689112570255624</c:v>
                </c:pt>
                <c:pt idx="2014">
                  <c:v>0.26877593396980975</c:v>
                </c:pt>
                <c:pt idx="2015">
                  <c:v>0.26864061278238799</c:v>
                </c:pt>
                <c:pt idx="2016">
                  <c:v>0.26850529359475039</c:v>
                </c:pt>
                <c:pt idx="2017">
                  <c:v>0.26836997653808509</c:v>
                </c:pt>
                <c:pt idx="2018">
                  <c:v>0.26823466174331634</c:v>
                </c:pt>
                <c:pt idx="2019">
                  <c:v>0.2680993493411043</c:v>
                </c:pt>
                <c:pt idx="2020">
                  <c:v>0.26796403946184588</c:v>
                </c:pt>
                <c:pt idx="2021">
                  <c:v>0.26782873223567499</c:v>
                </c:pt>
                <c:pt idx="2022">
                  <c:v>0.26769342779246258</c:v>
                </c:pt>
                <c:pt idx="2023">
                  <c:v>0.26755812626181752</c:v>
                </c:pt>
                <c:pt idx="2024">
                  <c:v>0.2674228277730869</c:v>
                </c:pt>
                <c:pt idx="2025">
                  <c:v>0.26728753245535625</c:v>
                </c:pt>
                <c:pt idx="2026">
                  <c:v>0.26715224043744995</c:v>
                </c:pt>
                <c:pt idx="2027">
                  <c:v>0.26701695184793162</c:v>
                </c:pt>
                <c:pt idx="2028">
                  <c:v>0.26688166681510495</c:v>
                </c:pt>
                <c:pt idx="2029">
                  <c:v>0.26674638546701346</c:v>
                </c:pt>
                <c:pt idx="2030">
                  <c:v>0.26661110793144099</c:v>
                </c:pt>
                <c:pt idx="2031">
                  <c:v>0.26647583433591265</c:v>
                </c:pt>
                <c:pt idx="2032">
                  <c:v>0.26634056480769464</c:v>
                </c:pt>
                <c:pt idx="2033">
                  <c:v>0.26620529947379468</c:v>
                </c:pt>
                <c:pt idx="2034">
                  <c:v>0.26607003846096272</c:v>
                </c:pt>
                <c:pt idx="2035">
                  <c:v>0.26593478189569097</c:v>
                </c:pt>
                <c:pt idx="2036">
                  <c:v>0.2657995299042149</c:v>
                </c:pt>
                <c:pt idx="2037">
                  <c:v>0.26566428261251268</c:v>
                </c:pt>
                <c:pt idx="2038">
                  <c:v>0.26552904014630618</c:v>
                </c:pt>
                <c:pt idx="2039">
                  <c:v>0.26539380263106144</c:v>
                </c:pt>
                <c:pt idx="2040">
                  <c:v>0.2652585701919889</c:v>
                </c:pt>
                <c:pt idx="2041">
                  <c:v>0.26512334295404355</c:v>
                </c:pt>
                <c:pt idx="2042">
                  <c:v>0.26498812104192565</c:v>
                </c:pt>
                <c:pt idx="2043">
                  <c:v>0.26485290458008087</c:v>
                </c:pt>
                <c:pt idx="2044">
                  <c:v>0.26471769369270093</c:v>
                </c:pt>
                <c:pt idx="2045">
                  <c:v>0.2645824885037239</c:v>
                </c:pt>
                <c:pt idx="2046">
                  <c:v>0.2644472891368343</c:v>
                </c:pt>
                <c:pt idx="2047">
                  <c:v>0.26431209571546382</c:v>
                </c:pt>
                <c:pt idx="2048">
                  <c:v>0.26417690836279173</c:v>
                </c:pt>
                <c:pt idx="2049">
                  <c:v>0.26404172720174501</c:v>
                </c:pt>
                <c:pt idx="2050">
                  <c:v>0.26390655235499871</c:v>
                </c:pt>
                <c:pt idx="2051">
                  <c:v>0.26377138394497662</c:v>
                </c:pt>
                <c:pt idx="2052">
                  <c:v>0.26363622209385157</c:v>
                </c:pt>
                <c:pt idx="2053">
                  <c:v>0.26350106692354569</c:v>
                </c:pt>
                <c:pt idx="2054">
                  <c:v>0.2633659185557306</c:v>
                </c:pt>
                <c:pt idx="2055">
                  <c:v>0.2632307771118283</c:v>
                </c:pt>
                <c:pt idx="2056">
                  <c:v>0.26309564271301128</c:v>
                </c:pt>
                <c:pt idx="2057">
                  <c:v>0.26296051548020266</c:v>
                </c:pt>
                <c:pt idx="2058">
                  <c:v>0.26282539553407697</c:v>
                </c:pt>
                <c:pt idx="2059">
                  <c:v>0.26269028299506025</c:v>
                </c:pt>
                <c:pt idx="2060">
                  <c:v>0.26255517798333072</c:v>
                </c:pt>
                <c:pt idx="2061">
                  <c:v>0.26242008061881883</c:v>
                </c:pt>
                <c:pt idx="2062">
                  <c:v>0.26228499102120778</c:v>
                </c:pt>
                <c:pt idx="2063">
                  <c:v>0.26214990930993365</c:v>
                </c:pt>
                <c:pt idx="2064">
                  <c:v>0.26201483560418654</c:v>
                </c:pt>
                <c:pt idx="2065">
                  <c:v>0.26187977002290991</c:v>
                </c:pt>
                <c:pt idx="2066">
                  <c:v>0.26174471268480171</c:v>
                </c:pt>
                <c:pt idx="2067">
                  <c:v>0.26160966370831445</c:v>
                </c:pt>
                <c:pt idx="2068">
                  <c:v>0.26147462321165565</c:v>
                </c:pt>
                <c:pt idx="2069">
                  <c:v>0.26133959131278811</c:v>
                </c:pt>
                <c:pt idx="2070">
                  <c:v>0.26120456812943027</c:v>
                </c:pt>
                <c:pt idx="2071">
                  <c:v>0.26106955377905688</c:v>
                </c:pt>
                <c:pt idx="2072">
                  <c:v>0.26093454837889901</c:v>
                </c:pt>
                <c:pt idx="2073">
                  <c:v>0.26079955204594463</c:v>
                </c:pt>
                <c:pt idx="2074">
                  <c:v>0.26066456489693884</c:v>
                </c:pt>
                <c:pt idx="2075">
                  <c:v>0.26052958704838425</c:v>
                </c:pt>
                <c:pt idx="2076">
                  <c:v>0.26039461861654167</c:v>
                </c:pt>
                <c:pt idx="2077">
                  <c:v>0.26025965971742998</c:v>
                </c:pt>
                <c:pt idx="2078">
                  <c:v>0.26012471046682667</c:v>
                </c:pt>
                <c:pt idx="2079">
                  <c:v>0.25998977098026849</c:v>
                </c:pt>
                <c:pt idx="2080">
                  <c:v>0.25985484137305148</c:v>
                </c:pt>
                <c:pt idx="2081">
                  <c:v>0.25971992176023145</c:v>
                </c:pt>
                <c:pt idx="2082">
                  <c:v>0.25958501225662445</c:v>
                </c:pt>
                <c:pt idx="2083">
                  <c:v>0.2594501129768067</c:v>
                </c:pt>
                <c:pt idx="2084">
                  <c:v>0.25931522403511581</c:v>
                </c:pt>
                <c:pt idx="2085">
                  <c:v>0.25918034554565006</c:v>
                </c:pt>
                <c:pt idx="2086">
                  <c:v>0.25904547762226976</c:v>
                </c:pt>
                <c:pt idx="2087">
                  <c:v>0.2589106203785968</c:v>
                </c:pt>
                <c:pt idx="2088">
                  <c:v>0.25877577392801582</c:v>
                </c:pt>
                <c:pt idx="2089">
                  <c:v>0.25864093838367369</c:v>
                </c:pt>
                <c:pt idx="2090">
                  <c:v>0.25850611385848066</c:v>
                </c:pt>
                <c:pt idx="2091">
                  <c:v>0.25837130046511003</c:v>
                </c:pt>
                <c:pt idx="2092">
                  <c:v>0.25823649831599932</c:v>
                </c:pt>
                <c:pt idx="2093">
                  <c:v>0.25810170752334977</c:v>
                </c:pt>
                <c:pt idx="2094">
                  <c:v>0.25796692819912725</c:v>
                </c:pt>
                <c:pt idx="2095">
                  <c:v>0.25783216045506241</c:v>
                </c:pt>
                <c:pt idx="2096">
                  <c:v>0.25769740440265126</c:v>
                </c:pt>
                <c:pt idx="2097">
                  <c:v>0.2575626601531551</c:v>
                </c:pt>
                <c:pt idx="2098">
                  <c:v>0.25742792781760138</c:v>
                </c:pt>
                <c:pt idx="2099">
                  <c:v>0.25729320750678358</c:v>
                </c:pt>
                <c:pt idx="2100">
                  <c:v>0.25715849933126206</c:v>
                </c:pt>
                <c:pt idx="2101">
                  <c:v>0.25702380340136394</c:v>
                </c:pt>
                <c:pt idx="2102">
                  <c:v>0.25688911982718388</c:v>
                </c:pt>
                <c:pt idx="2103">
                  <c:v>0.25675444871858388</c:v>
                </c:pt>
                <c:pt idx="2104">
                  <c:v>0.25661979018519449</c:v>
                </c:pt>
                <c:pt idx="2105">
                  <c:v>0.25648514433641417</c:v>
                </c:pt>
                <c:pt idx="2106">
                  <c:v>0.25635051128141051</c:v>
                </c:pt>
                <c:pt idx="2107">
                  <c:v>0.25621589112911974</c:v>
                </c:pt>
                <c:pt idx="2108">
                  <c:v>0.2560812839882482</c:v>
                </c:pt>
                <c:pt idx="2109">
                  <c:v>0.25594668996727138</c:v>
                </c:pt>
                <c:pt idx="2110">
                  <c:v>0.25581210917443536</c:v>
                </c:pt>
                <c:pt idx="2111">
                  <c:v>0.25567754171775653</c:v>
                </c:pt>
                <c:pt idx="2112">
                  <c:v>0.25554298770502226</c:v>
                </c:pt>
                <c:pt idx="2113">
                  <c:v>0.25540844724379103</c:v>
                </c:pt>
                <c:pt idx="2114">
                  <c:v>0.25527392044139291</c:v>
                </c:pt>
                <c:pt idx="2115">
                  <c:v>0.2551394074049298</c:v>
                </c:pt>
                <c:pt idx="2116">
                  <c:v>0.25500490824127614</c:v>
                </c:pt>
                <c:pt idx="2117">
                  <c:v>0.25487042305707869</c:v>
                </c:pt>
                <c:pt idx="2118">
                  <c:v>0.2547359519587572</c:v>
                </c:pt>
                <c:pt idx="2119">
                  <c:v>0.25460149505250479</c:v>
                </c:pt>
                <c:pt idx="2120">
                  <c:v>0.2544670524442883</c:v>
                </c:pt>
                <c:pt idx="2121">
                  <c:v>0.25433262423984843</c:v>
                </c:pt>
                <c:pt idx="2122">
                  <c:v>0.25419821054470026</c:v>
                </c:pt>
                <c:pt idx="2123">
                  <c:v>0.25406381146413354</c:v>
                </c:pt>
                <c:pt idx="2124">
                  <c:v>0.25392942710321315</c:v>
                </c:pt>
                <c:pt idx="2125">
                  <c:v>0.25379505756677928</c:v>
                </c:pt>
                <c:pt idx="2126">
                  <c:v>0.2536607029594477</c:v>
                </c:pt>
                <c:pt idx="2127">
                  <c:v>0.25352636338561046</c:v>
                </c:pt>
                <c:pt idx="2128">
                  <c:v>0.25339203894943596</c:v>
                </c:pt>
                <c:pt idx="2129">
                  <c:v>0.25325772975486921</c:v>
                </c:pt>
                <c:pt idx="2130">
                  <c:v>0.25312343590563258</c:v>
                </c:pt>
                <c:pt idx="2131">
                  <c:v>0.2529891575052256</c:v>
                </c:pt>
                <c:pt idx="2132">
                  <c:v>0.25285489465692573</c:v>
                </c:pt>
                <c:pt idx="2133">
                  <c:v>0.25272064746378853</c:v>
                </c:pt>
                <c:pt idx="2134">
                  <c:v>0.2525864160286479</c:v>
                </c:pt>
                <c:pt idx="2135">
                  <c:v>0.25245220045411665</c:v>
                </c:pt>
                <c:pt idx="2136">
                  <c:v>0.25231800084258676</c:v>
                </c:pt>
                <c:pt idx="2137">
                  <c:v>0.25218381729622963</c:v>
                </c:pt>
                <c:pt idx="2138">
                  <c:v>0.25204964991699635</c:v>
                </c:pt>
                <c:pt idx="2139">
                  <c:v>0.2519154988066184</c:v>
                </c:pt>
                <c:pt idx="2140">
                  <c:v>0.2517813640666075</c:v>
                </c:pt>
                <c:pt idx="2141">
                  <c:v>0.25164724579825642</c:v>
                </c:pt>
                <c:pt idx="2142">
                  <c:v>0.25151314410263897</c:v>
                </c:pt>
                <c:pt idx="2143">
                  <c:v>0.25137905908061053</c:v>
                </c:pt>
                <c:pt idx="2144">
                  <c:v>0.25124499083280805</c:v>
                </c:pt>
                <c:pt idx="2145">
                  <c:v>0.25111093945965107</c:v>
                </c:pt>
                <c:pt idx="2146">
                  <c:v>0.25097690506134146</c:v>
                </c:pt>
                <c:pt idx="2147">
                  <c:v>0.25084288773786367</c:v>
                </c:pt>
                <c:pt idx="2148">
                  <c:v>0.25070888758898574</c:v>
                </c:pt>
                <c:pt idx="2149">
                  <c:v>0.25057490471425897</c:v>
                </c:pt>
                <c:pt idx="2150">
                  <c:v>0.25044093921301852</c:v>
                </c:pt>
                <c:pt idx="2151">
                  <c:v>0.25030699118438382</c:v>
                </c:pt>
                <c:pt idx="2152">
                  <c:v>0.25017306072725859</c:v>
                </c:pt>
                <c:pt idx="2153">
                  <c:v>0.25003914794033172</c:v>
                </c:pt>
                <c:pt idx="2154">
                  <c:v>0.24990525292207699</c:v>
                </c:pt>
                <c:pt idx="2155">
                  <c:v>0.24977137577075378</c:v>
                </c:pt>
                <c:pt idx="2156">
                  <c:v>0.24963751658440725</c:v>
                </c:pt>
                <c:pt idx="2157">
                  <c:v>0.24950367546086891</c:v>
                </c:pt>
                <c:pt idx="2158">
                  <c:v>0.24936985249775648</c:v>
                </c:pt>
                <c:pt idx="2159">
                  <c:v>0.24923604779247463</c:v>
                </c:pt>
                <c:pt idx="2160">
                  <c:v>0.24910226144221509</c:v>
                </c:pt>
                <c:pt idx="2161">
                  <c:v>0.24896849354395728</c:v>
                </c:pt>
                <c:pt idx="2162">
                  <c:v>0.24883474419446827</c:v>
                </c:pt>
                <c:pt idx="2163">
                  <c:v>0.24870101349030324</c:v>
                </c:pt>
                <c:pt idx="2164">
                  <c:v>0.24856730152780585</c:v>
                </c:pt>
                <c:pt idx="2165">
                  <c:v>0.24843360840310852</c:v>
                </c:pt>
                <c:pt idx="2166">
                  <c:v>0.24829993421213292</c:v>
                </c:pt>
                <c:pt idx="2167">
                  <c:v>0.24816627905058997</c:v>
                </c:pt>
                <c:pt idx="2168">
                  <c:v>0.24803264301398037</c:v>
                </c:pt>
                <c:pt idx="2169">
                  <c:v>0.24789902619759505</c:v>
                </c:pt>
                <c:pt idx="2170">
                  <c:v>0.24776542869651519</c:v>
                </c:pt>
                <c:pt idx="2171">
                  <c:v>0.24763185060561288</c:v>
                </c:pt>
                <c:pt idx="2172">
                  <c:v>0.24749829201955098</c:v>
                </c:pt>
                <c:pt idx="2173">
                  <c:v>0.24736475303278396</c:v>
                </c:pt>
                <c:pt idx="2174">
                  <c:v>0.24723123373955802</c:v>
                </c:pt>
                <c:pt idx="2175">
                  <c:v>0.24709773423391124</c:v>
                </c:pt>
                <c:pt idx="2176">
                  <c:v>0.24696425460967397</c:v>
                </c:pt>
                <c:pt idx="2177">
                  <c:v>0.2468307949604695</c:v>
                </c:pt>
                <c:pt idx="2178">
                  <c:v>0.24669735537971391</c:v>
                </c:pt>
                <c:pt idx="2179">
                  <c:v>0.24656393596061665</c:v>
                </c:pt>
                <c:pt idx="2180">
                  <c:v>0.24643053679618071</c:v>
                </c:pt>
                <c:pt idx="2181">
                  <c:v>0.24629715797920321</c:v>
                </c:pt>
                <c:pt idx="2182">
                  <c:v>0.2461637996022753</c:v>
                </c:pt>
                <c:pt idx="2183">
                  <c:v>0.24603046175778293</c:v>
                </c:pt>
                <c:pt idx="2184">
                  <c:v>0.24589714453790673</c:v>
                </c:pt>
                <c:pt idx="2185">
                  <c:v>0.24576384803462276</c:v>
                </c:pt>
                <c:pt idx="2186">
                  <c:v>0.24563057233970254</c:v>
                </c:pt>
                <c:pt idx="2187">
                  <c:v>0.24549731754471338</c:v>
                </c:pt>
                <c:pt idx="2188">
                  <c:v>0.2453640837410187</c:v>
                </c:pt>
                <c:pt idx="2189">
                  <c:v>0.24523087101977881</c:v>
                </c:pt>
                <c:pt idx="2190">
                  <c:v>0.24509767947195032</c:v>
                </c:pt>
                <c:pt idx="2191">
                  <c:v>0.24496450918828713</c:v>
                </c:pt>
                <c:pt idx="2192">
                  <c:v>0.24483136025934063</c:v>
                </c:pt>
                <c:pt idx="2193">
                  <c:v>0.24469823277546002</c:v>
                </c:pt>
                <c:pt idx="2194">
                  <c:v>0.24456512682679235</c:v>
                </c:pt>
                <c:pt idx="2195">
                  <c:v>0.24443204250328321</c:v>
                </c:pt>
                <c:pt idx="2196">
                  <c:v>0.24429897989467678</c:v>
                </c:pt>
                <c:pt idx="2197">
                  <c:v>0.24416593909051637</c:v>
                </c:pt>
                <c:pt idx="2198">
                  <c:v>0.24403292018014444</c:v>
                </c:pt>
                <c:pt idx="2199">
                  <c:v>0.24389992325270318</c:v>
                </c:pt>
                <c:pt idx="2200">
                  <c:v>0.24376694839713456</c:v>
                </c:pt>
                <c:pt idx="2201">
                  <c:v>0.24363399570218106</c:v>
                </c:pt>
                <c:pt idx="2202">
                  <c:v>0.24350106525638551</c:v>
                </c:pt>
                <c:pt idx="2203">
                  <c:v>0.2433681571480916</c:v>
                </c:pt>
                <c:pt idx="2204">
                  <c:v>0.24323527146544424</c:v>
                </c:pt>
                <c:pt idx="2205">
                  <c:v>0.24310240829638996</c:v>
                </c:pt>
                <c:pt idx="2206">
                  <c:v>0.24296956772867684</c:v>
                </c:pt>
                <c:pt idx="2207">
                  <c:v>0.24283674984985523</c:v>
                </c:pt>
                <c:pt idx="2208">
                  <c:v>0.24270395474727779</c:v>
                </c:pt>
                <c:pt idx="2209">
                  <c:v>0.24257118250809998</c:v>
                </c:pt>
                <c:pt idx="2210">
                  <c:v>0.24243843321928024</c:v>
                </c:pt>
                <c:pt idx="2211">
                  <c:v>0.24230570696758036</c:v>
                </c:pt>
                <c:pt idx="2212">
                  <c:v>0.24217300383956555</c:v>
                </c:pt>
                <c:pt idx="2213">
                  <c:v>0.24204032392160546</c:v>
                </c:pt>
                <c:pt idx="2214">
                  <c:v>0.24190766729987351</c:v>
                </c:pt>
                <c:pt idx="2215">
                  <c:v>0.24177503406034792</c:v>
                </c:pt>
                <c:pt idx="2216">
                  <c:v>0.24164242428881161</c:v>
                </c:pt>
                <c:pt idx="2217">
                  <c:v>0.24150983807085277</c:v>
                </c:pt>
                <c:pt idx="2218">
                  <c:v>0.24137727549186511</c:v>
                </c:pt>
                <c:pt idx="2219">
                  <c:v>0.24124473663704796</c:v>
                </c:pt>
                <c:pt idx="2220">
                  <c:v>0.24111222159140674</c:v>
                </c:pt>
                <c:pt idx="2221">
                  <c:v>0.2409797304397534</c:v>
                </c:pt>
                <c:pt idx="2222">
                  <c:v>0.24084726326670639</c:v>
                </c:pt>
                <c:pt idx="2223">
                  <c:v>0.24071482015669129</c:v>
                </c:pt>
                <c:pt idx="2224">
                  <c:v>0.24058240119394075</c:v>
                </c:pt>
                <c:pt idx="2225">
                  <c:v>0.2404500064624952</c:v>
                </c:pt>
                <c:pt idx="2226">
                  <c:v>0.24031763604620279</c:v>
                </c:pt>
                <c:pt idx="2227">
                  <c:v>0.24018529002872013</c:v>
                </c:pt>
                <c:pt idx="2228">
                  <c:v>0.24005296849351185</c:v>
                </c:pt>
                <c:pt idx="2229">
                  <c:v>0.23992067152385183</c:v>
                </c:pt>
                <c:pt idx="2230">
                  <c:v>0.2397883992028228</c:v>
                </c:pt>
                <c:pt idx="2231">
                  <c:v>0.2396561516133168</c:v>
                </c:pt>
                <c:pt idx="2232">
                  <c:v>0.23952392883803564</c:v>
                </c:pt>
                <c:pt idx="2233">
                  <c:v>0.23939173095949109</c:v>
                </c:pt>
                <c:pt idx="2234">
                  <c:v>0.23925955806000537</c:v>
                </c:pt>
                <c:pt idx="2235">
                  <c:v>0.23912741022171091</c:v>
                </c:pt>
                <c:pt idx="2236">
                  <c:v>0.23899528752655114</c:v>
                </c:pt>
                <c:pt idx="2237">
                  <c:v>0.23886319005628084</c:v>
                </c:pt>
                <c:pt idx="2238">
                  <c:v>0.23873111789246604</c:v>
                </c:pt>
                <c:pt idx="2239">
                  <c:v>0.23859907111648468</c:v>
                </c:pt>
                <c:pt idx="2240">
                  <c:v>0.23846704980952638</c:v>
                </c:pt>
                <c:pt idx="2241">
                  <c:v>0.2383350540525935</c:v>
                </c:pt>
                <c:pt idx="2242">
                  <c:v>0.23820308392650105</c:v>
                </c:pt>
                <c:pt idx="2243">
                  <c:v>0.23807113951187664</c:v>
                </c:pt>
                <c:pt idx="2244">
                  <c:v>0.23793922088916114</c:v>
                </c:pt>
                <c:pt idx="2245">
                  <c:v>0.23780732813860936</c:v>
                </c:pt>
                <c:pt idx="2246">
                  <c:v>0.23767546134028955</c:v>
                </c:pt>
                <c:pt idx="2247">
                  <c:v>0.23754362057408396</c:v>
                </c:pt>
                <c:pt idx="2248">
                  <c:v>0.23741180591968944</c:v>
                </c:pt>
                <c:pt idx="2249">
                  <c:v>0.23728001745661759</c:v>
                </c:pt>
                <c:pt idx="2250">
                  <c:v>0.23714825526419478</c:v>
                </c:pt>
                <c:pt idx="2251">
                  <c:v>0.23701651942156277</c:v>
                </c:pt>
                <c:pt idx="2252">
                  <c:v>0.2368848100076788</c:v>
                </c:pt>
                <c:pt idx="2253">
                  <c:v>0.23675312710131585</c:v>
                </c:pt>
                <c:pt idx="2254">
                  <c:v>0.23662147078106338</c:v>
                </c:pt>
                <c:pt idx="2255">
                  <c:v>0.23648984112532698</c:v>
                </c:pt>
                <c:pt idx="2256">
                  <c:v>0.23635823821232896</c:v>
                </c:pt>
                <c:pt idx="2257">
                  <c:v>0.23622666212010865</c:v>
                </c:pt>
                <c:pt idx="2258">
                  <c:v>0.2360951129265228</c:v>
                </c:pt>
                <c:pt idx="2259">
                  <c:v>0.23596359070924555</c:v>
                </c:pt>
                <c:pt idx="2260">
                  <c:v>0.23583209554576898</c:v>
                </c:pt>
                <c:pt idx="2261">
                  <c:v>0.23570062751340329</c:v>
                </c:pt>
                <c:pt idx="2262">
                  <c:v>0.23556918668927723</c:v>
                </c:pt>
                <c:pt idx="2263">
                  <c:v>0.23543777315033804</c:v>
                </c:pt>
                <c:pt idx="2264">
                  <c:v>0.23530638697335213</c:v>
                </c:pt>
                <c:pt idx="2265">
                  <c:v>0.23517502823490508</c:v>
                </c:pt>
                <c:pt idx="2266">
                  <c:v>0.23504369701140224</c:v>
                </c:pt>
                <c:pt idx="2267">
                  <c:v>0.23491239337906863</c:v>
                </c:pt>
                <c:pt idx="2268">
                  <c:v>0.23478111741394944</c:v>
                </c:pt>
                <c:pt idx="2269">
                  <c:v>0.23464986919191022</c:v>
                </c:pt>
                <c:pt idx="2270">
                  <c:v>0.23451864878863748</c:v>
                </c:pt>
                <c:pt idx="2271">
                  <c:v>0.2343874562796385</c:v>
                </c:pt>
                <c:pt idx="2272">
                  <c:v>0.23425629174024179</c:v>
                </c:pt>
                <c:pt idx="2273">
                  <c:v>0.23412515524559754</c:v>
                </c:pt>
                <c:pt idx="2274">
                  <c:v>0.23399404687067782</c:v>
                </c:pt>
                <c:pt idx="2275">
                  <c:v>0.23386296669027659</c:v>
                </c:pt>
                <c:pt idx="2276">
                  <c:v>0.23373191477901042</c:v>
                </c:pt>
                <c:pt idx="2277">
                  <c:v>0.23360089121131844</c:v>
                </c:pt>
                <c:pt idx="2278">
                  <c:v>0.23346989606146279</c:v>
                </c:pt>
                <c:pt idx="2279">
                  <c:v>0.23333892940352885</c:v>
                </c:pt>
                <c:pt idx="2280">
                  <c:v>0.2332079913114255</c:v>
                </c:pt>
                <c:pt idx="2281">
                  <c:v>0.23307708185888529</c:v>
                </c:pt>
                <c:pt idx="2282">
                  <c:v>0.23294620111946504</c:v>
                </c:pt>
                <c:pt idx="2283">
                  <c:v>0.23281534916654592</c:v>
                </c:pt>
                <c:pt idx="2284">
                  <c:v>0.23268452607333345</c:v>
                </c:pt>
                <c:pt idx="2285">
                  <c:v>0.23255373191285836</c:v>
                </c:pt>
                <c:pt idx="2286">
                  <c:v>0.23242296675797647</c:v>
                </c:pt>
                <c:pt idx="2287">
                  <c:v>0.23229223068136895</c:v>
                </c:pt>
                <c:pt idx="2288">
                  <c:v>0.23216152375554283</c:v>
                </c:pt>
                <c:pt idx="2289">
                  <c:v>0.23203084605283109</c:v>
                </c:pt>
                <c:pt idx="2290">
                  <c:v>0.23190019764539305</c:v>
                </c:pt>
                <c:pt idx="2291">
                  <c:v>0.23176957860521449</c:v>
                </c:pt>
                <c:pt idx="2292">
                  <c:v>0.23163898900410812</c:v>
                </c:pt>
                <c:pt idx="2293">
                  <c:v>0.23150842891371368</c:v>
                </c:pt>
                <c:pt idx="2294">
                  <c:v>0.23137789840549841</c:v>
                </c:pt>
                <c:pt idx="2295">
                  <c:v>0.23124739755075707</c:v>
                </c:pt>
                <c:pt idx="2296">
                  <c:v>0.23111692642061241</c:v>
                </c:pt>
                <c:pt idx="2297">
                  <c:v>0.23098648508601541</c:v>
                </c:pt>
                <c:pt idx="2298">
                  <c:v>0.23085607361774554</c:v>
                </c:pt>
                <c:pt idx="2299">
                  <c:v>0.23072569208641089</c:v>
                </c:pt>
                <c:pt idx="2300">
                  <c:v>0.23059534056244865</c:v>
                </c:pt>
                <c:pt idx="2301">
                  <c:v>0.2304650191161253</c:v>
                </c:pt>
                <c:pt idx="2302">
                  <c:v>0.23033472781753697</c:v>
                </c:pt>
                <c:pt idx="2303">
                  <c:v>0.23020446673660941</c:v>
                </c:pt>
                <c:pt idx="2304">
                  <c:v>0.23007423594309864</c:v>
                </c:pt>
                <c:pt idx="2305">
                  <c:v>0.22994403550659098</c:v>
                </c:pt>
                <c:pt idx="2306">
                  <c:v>0.22981386549650348</c:v>
                </c:pt>
                <c:pt idx="2307">
                  <c:v>0.22968372598208392</c:v>
                </c:pt>
                <c:pt idx="2308">
                  <c:v>0.22955361703241151</c:v>
                </c:pt>
                <c:pt idx="2309">
                  <c:v>0.22942353871639659</c:v>
                </c:pt>
                <c:pt idx="2310">
                  <c:v>0.22929349110278149</c:v>
                </c:pt>
                <c:pt idx="2311">
                  <c:v>0.22916347426014042</c:v>
                </c:pt>
                <c:pt idx="2312">
                  <c:v>0.2290334882568798</c:v>
                </c:pt>
                <c:pt idx="2313">
                  <c:v>0.22890353316123857</c:v>
                </c:pt>
                <c:pt idx="2314">
                  <c:v>0.22877360904128857</c:v>
                </c:pt>
                <c:pt idx="2315">
                  <c:v>0.22864371596493452</c:v>
                </c:pt>
                <c:pt idx="2316">
                  <c:v>0.22851385399991461</c:v>
                </c:pt>
                <c:pt idx="2317">
                  <c:v>0.22838402321380041</c:v>
                </c:pt>
                <c:pt idx="2318">
                  <c:v>0.22825422367399756</c:v>
                </c:pt>
                <c:pt idx="2319">
                  <c:v>0.22812445544774565</c:v>
                </c:pt>
                <c:pt idx="2320">
                  <c:v>0.22799471860211881</c:v>
                </c:pt>
                <c:pt idx="2321">
                  <c:v>0.2278650132040255</c:v>
                </c:pt>
                <c:pt idx="2322">
                  <c:v>0.22773533932020942</c:v>
                </c:pt>
                <c:pt idx="2323">
                  <c:v>0.22760569701724928</c:v>
                </c:pt>
                <c:pt idx="2324">
                  <c:v>0.22747608636155917</c:v>
                </c:pt>
                <c:pt idx="2325">
                  <c:v>0.22734650741938889</c:v>
                </c:pt>
                <c:pt idx="2326">
                  <c:v>0.22721696025682434</c:v>
                </c:pt>
                <c:pt idx="2327">
                  <c:v>0.22708744493978747</c:v>
                </c:pt>
                <c:pt idx="2328">
                  <c:v>0.22695796153403672</c:v>
                </c:pt>
                <c:pt idx="2329">
                  <c:v>0.22682851010516725</c:v>
                </c:pt>
                <c:pt idx="2330">
                  <c:v>0.22669909071861138</c:v>
                </c:pt>
                <c:pt idx="2331">
                  <c:v>0.2265697034396385</c:v>
                </c:pt>
                <c:pt idx="2332">
                  <c:v>0.22644034833335561</c:v>
                </c:pt>
                <c:pt idx="2333">
                  <c:v>0.22631102546470741</c:v>
                </c:pt>
                <c:pt idx="2334">
                  <c:v>0.22618173489847668</c:v>
                </c:pt>
                <c:pt idx="2335">
                  <c:v>0.22605247669928463</c:v>
                </c:pt>
                <c:pt idx="2336">
                  <c:v>0.22592325093159077</c:v>
                </c:pt>
                <c:pt idx="2337">
                  <c:v>0.22579405765969349</c:v>
                </c:pt>
                <c:pt idx="2338">
                  <c:v>0.22566489694773043</c:v>
                </c:pt>
                <c:pt idx="2339">
                  <c:v>0.22553576885967838</c:v>
                </c:pt>
                <c:pt idx="2340">
                  <c:v>0.22540667345935372</c:v>
                </c:pt>
                <c:pt idx="2341">
                  <c:v>0.2252776108104127</c:v>
                </c:pt>
                <c:pt idx="2342">
                  <c:v>0.22514858097635174</c:v>
                </c:pt>
                <c:pt idx="2343">
                  <c:v>0.22501958402050756</c:v>
                </c:pt>
                <c:pt idx="2344">
                  <c:v>0.22489062000605742</c:v>
                </c:pt>
                <c:pt idx="2345">
                  <c:v>0.22476168899601939</c:v>
                </c:pt>
                <c:pt idx="2346">
                  <c:v>0.22463279105325296</c:v>
                </c:pt>
                <c:pt idx="2347">
                  <c:v>0.22450392624045867</c:v>
                </c:pt>
                <c:pt idx="2348">
                  <c:v>0.22437509462017893</c:v>
                </c:pt>
                <c:pt idx="2349">
                  <c:v>0.22424629625479778</c:v>
                </c:pt>
                <c:pt idx="2350">
                  <c:v>0.22411753120654168</c:v>
                </c:pt>
                <c:pt idx="2351">
                  <c:v>0.22398879953747919</c:v>
                </c:pt>
                <c:pt idx="2352">
                  <c:v>0.22386010130952169</c:v>
                </c:pt>
                <c:pt idx="2353">
                  <c:v>0.22373143658442335</c:v>
                </c:pt>
                <c:pt idx="2354">
                  <c:v>0.22360280542378175</c:v>
                </c:pt>
                <c:pt idx="2355">
                  <c:v>0.22347420788903749</c:v>
                </c:pt>
                <c:pt idx="2356">
                  <c:v>0.223345644041475</c:v>
                </c:pt>
                <c:pt idx="2357">
                  <c:v>0.22321711394222266</c:v>
                </c:pt>
                <c:pt idx="2358">
                  <c:v>0.22308861765225294</c:v>
                </c:pt>
                <c:pt idx="2359">
                  <c:v>0.22296015523238275</c:v>
                </c:pt>
                <c:pt idx="2360">
                  <c:v>0.22283172674327362</c:v>
                </c:pt>
                <c:pt idx="2361">
                  <c:v>0.22270333224543176</c:v>
                </c:pt>
                <c:pt idx="2362">
                  <c:v>0.22257497179920907</c:v>
                </c:pt>
                <c:pt idx="2363">
                  <c:v>0.22244664546480236</c:v>
                </c:pt>
                <c:pt idx="2364">
                  <c:v>0.22231835330225427</c:v>
                </c:pt>
                <c:pt idx="2365">
                  <c:v>0.22219009537145332</c:v>
                </c:pt>
                <c:pt idx="2366">
                  <c:v>0.22206187173213424</c:v>
                </c:pt>
                <c:pt idx="2367">
                  <c:v>0.22193368244387807</c:v>
                </c:pt>
                <c:pt idx="2368">
                  <c:v>0.22180552756611249</c:v>
                </c:pt>
                <c:pt idx="2369">
                  <c:v>0.22167740715811207</c:v>
                </c:pt>
                <c:pt idx="2370">
                  <c:v>0.22154932127899857</c:v>
                </c:pt>
                <c:pt idx="2371">
                  <c:v>0.22142126998774117</c:v>
                </c:pt>
                <c:pt idx="2372">
                  <c:v>0.22129325334315653</c:v>
                </c:pt>
                <c:pt idx="2373">
                  <c:v>0.2211652714039091</c:v>
                </c:pt>
                <c:pt idx="2374">
                  <c:v>0.22103732422851188</c:v>
                </c:pt>
                <c:pt idx="2375">
                  <c:v>0.22090941187532581</c:v>
                </c:pt>
                <c:pt idx="2376">
                  <c:v>0.22078153440256063</c:v>
                </c:pt>
                <c:pt idx="2377">
                  <c:v>0.22065369186827483</c:v>
                </c:pt>
                <c:pt idx="2378">
                  <c:v>0.22052588433037595</c:v>
                </c:pt>
                <c:pt idx="2379">
                  <c:v>0.22039811184662123</c:v>
                </c:pt>
                <c:pt idx="2380">
                  <c:v>0.22027037447461706</c:v>
                </c:pt>
                <c:pt idx="2381">
                  <c:v>0.22014267227181983</c:v>
                </c:pt>
                <c:pt idx="2382">
                  <c:v>0.220015005295536</c:v>
                </c:pt>
                <c:pt idx="2383">
                  <c:v>0.21988737360292229</c:v>
                </c:pt>
                <c:pt idx="2384">
                  <c:v>0.21975977725098619</c:v>
                </c:pt>
                <c:pt idx="2385">
                  <c:v>0.21963221629658566</c:v>
                </c:pt>
                <c:pt idx="2386">
                  <c:v>0.21950469079642979</c:v>
                </c:pt>
                <c:pt idx="2387">
                  <c:v>0.21937720080707915</c:v>
                </c:pt>
                <c:pt idx="2388">
                  <c:v>0.21924974638494565</c:v>
                </c:pt>
                <c:pt idx="2389">
                  <c:v>0.21912232758629291</c:v>
                </c:pt>
                <c:pt idx="2390">
                  <c:v>0.21899494446723664</c:v>
                </c:pt>
                <c:pt idx="2391">
                  <c:v>0.21886759708374481</c:v>
                </c:pt>
                <c:pt idx="2392">
                  <c:v>0.21874028549163776</c:v>
                </c:pt>
                <c:pt idx="2393">
                  <c:v>0.21861300974658873</c:v>
                </c:pt>
                <c:pt idx="2394">
                  <c:v>0.21848576990412363</c:v>
                </c:pt>
                <c:pt idx="2395">
                  <c:v>0.21835856601962189</c:v>
                </c:pt>
                <c:pt idx="2396">
                  <c:v>0.21823139814831613</c:v>
                </c:pt>
                <c:pt idx="2397">
                  <c:v>0.2181042663452927</c:v>
                </c:pt>
                <c:pt idx="2398">
                  <c:v>0.21797717066549183</c:v>
                </c:pt>
                <c:pt idx="2399">
                  <c:v>0.21785011116370803</c:v>
                </c:pt>
                <c:pt idx="2400">
                  <c:v>0.21772308789459008</c:v>
                </c:pt>
                <c:pt idx="2401">
                  <c:v>0.21759610091264125</c:v>
                </c:pt>
                <c:pt idx="2402">
                  <c:v>0.21746915027221997</c:v>
                </c:pt>
                <c:pt idx="2403">
                  <c:v>0.21734223602753949</c:v>
                </c:pt>
                <c:pt idx="2404">
                  <c:v>0.21721535823266852</c:v>
                </c:pt>
                <c:pt idx="2405">
                  <c:v>0.21708851694153128</c:v>
                </c:pt>
                <c:pt idx="2406">
                  <c:v>0.21696171220790766</c:v>
                </c:pt>
                <c:pt idx="2407">
                  <c:v>0.21683494408543386</c:v>
                </c:pt>
                <c:pt idx="2408">
                  <c:v>0.2167082126276022</c:v>
                </c:pt>
                <c:pt idx="2409">
                  <c:v>0.21658151788776134</c:v>
                </c:pt>
                <c:pt idx="2410">
                  <c:v>0.21645485991911684</c:v>
                </c:pt>
                <c:pt idx="2411">
                  <c:v>0.21632823877473126</c:v>
                </c:pt>
                <c:pt idx="2412">
                  <c:v>0.21620165450752421</c:v>
                </c:pt>
                <c:pt idx="2413">
                  <c:v>0.21607510717027287</c:v>
                </c:pt>
                <c:pt idx="2414">
                  <c:v>0.21594859681561188</c:v>
                </c:pt>
                <c:pt idx="2415">
                  <c:v>0.21582212349603397</c:v>
                </c:pt>
                <c:pt idx="2416">
                  <c:v>0.21569568726388996</c:v>
                </c:pt>
                <c:pt idx="2417">
                  <c:v>0.2155692881713889</c:v>
                </c:pt>
                <c:pt idx="2418">
                  <c:v>0.21544292627059849</c:v>
                </c:pt>
                <c:pt idx="2419">
                  <c:v>0.21531660161344535</c:v>
                </c:pt>
                <c:pt idx="2420">
                  <c:v>0.21519031425171498</c:v>
                </c:pt>
                <c:pt idx="2421">
                  <c:v>0.21506406423705224</c:v>
                </c:pt>
                <c:pt idx="2422">
                  <c:v>0.21493785162096138</c:v>
                </c:pt>
                <c:pt idx="2423">
                  <c:v>0.21481167645480667</c:v>
                </c:pt>
                <c:pt idx="2424">
                  <c:v>0.21468553878981206</c:v>
                </c:pt>
                <c:pt idx="2425">
                  <c:v>0.21455943867706179</c:v>
                </c:pt>
                <c:pt idx="2426">
                  <c:v>0.21443337616750038</c:v>
                </c:pt>
                <c:pt idx="2427">
                  <c:v>0.21430735131193338</c:v>
                </c:pt>
                <c:pt idx="2428">
                  <c:v>0.21418136416102676</c:v>
                </c:pt>
                <c:pt idx="2429">
                  <c:v>0.21405541476530793</c:v>
                </c:pt>
                <c:pt idx="2430">
                  <c:v>0.21392950317516535</c:v>
                </c:pt>
                <c:pt idx="2431">
                  <c:v>0.21380362944084932</c:v>
                </c:pt>
                <c:pt idx="2432">
                  <c:v>0.21367779361247174</c:v>
                </c:pt>
                <c:pt idx="2433">
                  <c:v>0.21355199574000652</c:v>
                </c:pt>
                <c:pt idx="2434">
                  <c:v>0.21342623587328979</c:v>
                </c:pt>
                <c:pt idx="2435">
                  <c:v>0.21330051406202039</c:v>
                </c:pt>
                <c:pt idx="2436">
                  <c:v>0.21317483035575946</c:v>
                </c:pt>
                <c:pt idx="2437">
                  <c:v>0.2130491848039314</c:v>
                </c:pt>
                <c:pt idx="2438">
                  <c:v>0.21292357745582335</c:v>
                </c:pt>
                <c:pt idx="2439">
                  <c:v>0.21279800836058627</c:v>
                </c:pt>
                <c:pt idx="2440">
                  <c:v>0.2126724775672344</c:v>
                </c:pt>
                <c:pt idx="2441">
                  <c:v>0.21254698512464582</c:v>
                </c:pt>
                <c:pt idx="2442">
                  <c:v>0.21242153108156267</c:v>
                </c:pt>
                <c:pt idx="2443">
                  <c:v>0.21229611548659141</c:v>
                </c:pt>
                <c:pt idx="2444">
                  <c:v>0.21217073838820288</c:v>
                </c:pt>
                <c:pt idx="2445">
                  <c:v>0.21204539983473267</c:v>
                </c:pt>
                <c:pt idx="2446">
                  <c:v>0.21192009987438121</c:v>
                </c:pt>
                <c:pt idx="2447">
                  <c:v>0.21179483855521419</c:v>
                </c:pt>
                <c:pt idx="2448">
                  <c:v>0.21166961592516262</c:v>
                </c:pt>
                <c:pt idx="2449">
                  <c:v>0.21154443203202303</c:v>
                </c:pt>
                <c:pt idx="2450">
                  <c:v>0.21141928692345774</c:v>
                </c:pt>
                <c:pt idx="2451">
                  <c:v>0.21129418064699534</c:v>
                </c:pt>
                <c:pt idx="2452">
                  <c:v>0.21116911325003035</c:v>
                </c:pt>
                <c:pt idx="2453">
                  <c:v>0.21104408477982387</c:v>
                </c:pt>
                <c:pt idx="2454">
                  <c:v>0.21091909528350369</c:v>
                </c:pt>
                <c:pt idx="2455">
                  <c:v>0.21079414480806458</c:v>
                </c:pt>
                <c:pt idx="2456">
                  <c:v>0.21066923340036842</c:v>
                </c:pt>
                <c:pt idx="2457">
                  <c:v>0.21054436110714422</c:v>
                </c:pt>
                <c:pt idx="2458">
                  <c:v>0.21041952797498875</c:v>
                </c:pt>
                <c:pt idx="2459">
                  <c:v>0.21029473405036664</c:v>
                </c:pt>
                <c:pt idx="2460">
                  <c:v>0.21016997937961027</c:v>
                </c:pt>
                <c:pt idx="2461">
                  <c:v>0.21004526400892037</c:v>
                </c:pt>
                <c:pt idx="2462">
                  <c:v>0.20992058798436602</c:v>
                </c:pt>
                <c:pt idx="2463">
                  <c:v>0.20979595135188517</c:v>
                </c:pt>
                <c:pt idx="2464">
                  <c:v>0.20967135415728441</c:v>
                </c:pt>
                <c:pt idx="2465">
                  <c:v>0.20954679644623947</c:v>
                </c:pt>
                <c:pt idx="2466">
                  <c:v>0.20942227826429521</c:v>
                </c:pt>
                <c:pt idx="2467">
                  <c:v>0.20929779965686646</c:v>
                </c:pt>
                <c:pt idx="2468">
                  <c:v>0.20917336066923728</c:v>
                </c:pt>
                <c:pt idx="2469">
                  <c:v>0.20904896134656201</c:v>
                </c:pt>
                <c:pt idx="2470">
                  <c:v>0.20892460173386482</c:v>
                </c:pt>
                <c:pt idx="2471">
                  <c:v>0.20880028187604069</c:v>
                </c:pt>
                <c:pt idx="2472">
                  <c:v>0.20867600181785481</c:v>
                </c:pt>
                <c:pt idx="2473">
                  <c:v>0.20855176160394331</c:v>
                </c:pt>
                <c:pt idx="2474">
                  <c:v>0.20842756127881332</c:v>
                </c:pt>
                <c:pt idx="2475">
                  <c:v>0.20830340088684321</c:v>
                </c:pt>
                <c:pt idx="2476">
                  <c:v>0.20817928047228276</c:v>
                </c:pt>
                <c:pt idx="2477">
                  <c:v>0.20805520007925349</c:v>
                </c:pt>
                <c:pt idx="2478">
                  <c:v>0.20793115975174858</c:v>
                </c:pt>
                <c:pt idx="2479">
                  <c:v>0.20780715953363352</c:v>
                </c:pt>
                <c:pt idx="2480">
                  <c:v>0.207683199468646</c:v>
                </c:pt>
                <c:pt idx="2481">
                  <c:v>0.20755927960039619</c:v>
                </c:pt>
                <c:pt idx="2482">
                  <c:v>0.20743539997236685</c:v>
                </c:pt>
                <c:pt idx="2483">
                  <c:v>0.20731156062791389</c:v>
                </c:pt>
                <c:pt idx="2484">
                  <c:v>0.20718776161026631</c:v>
                </c:pt>
                <c:pt idx="2485">
                  <c:v>0.20706400296252625</c:v>
                </c:pt>
                <c:pt idx="2486">
                  <c:v>0.20694028472766957</c:v>
                </c:pt>
                <c:pt idx="2487">
                  <c:v>0.20681660694854601</c:v>
                </c:pt>
                <c:pt idx="2488">
                  <c:v>0.20669296966787895</c:v>
                </c:pt>
                <c:pt idx="2489">
                  <c:v>0.20656937292826627</c:v>
                </c:pt>
                <c:pt idx="2490">
                  <c:v>0.20644581677217996</c:v>
                </c:pt>
                <c:pt idx="2491">
                  <c:v>0.20632230124196693</c:v>
                </c:pt>
                <c:pt idx="2492">
                  <c:v>0.20619882637984863</c:v>
                </c:pt>
                <c:pt idx="2493">
                  <c:v>0.20607539222792157</c:v>
                </c:pt>
                <c:pt idx="2494">
                  <c:v>0.20595199882815748</c:v>
                </c:pt>
                <c:pt idx="2495">
                  <c:v>0.20582864622240377</c:v>
                </c:pt>
                <c:pt idx="2496">
                  <c:v>0.20570533445238315</c:v>
                </c:pt>
                <c:pt idx="2497">
                  <c:v>0.2055820635596943</c:v>
                </c:pt>
                <c:pt idx="2498">
                  <c:v>0.20545883358581182</c:v>
                </c:pt>
                <c:pt idx="2499">
                  <c:v>0.20533564457208694</c:v>
                </c:pt>
                <c:pt idx="2500">
                  <c:v>0.20521249655974702</c:v>
                </c:pt>
                <c:pt idx="2501">
                  <c:v>0.20508938958989614</c:v>
                </c:pt>
                <c:pt idx="2502">
                  <c:v>0.20496632370351525</c:v>
                </c:pt>
                <c:pt idx="2503">
                  <c:v>0.20484329894146244</c:v>
                </c:pt>
                <c:pt idx="2504">
                  <c:v>0.20472031534447316</c:v>
                </c:pt>
                <c:pt idx="2505">
                  <c:v>0.20459737295316013</c:v>
                </c:pt>
                <c:pt idx="2506">
                  <c:v>0.20447447180801395</c:v>
                </c:pt>
                <c:pt idx="2507">
                  <c:v>0.20435161194940288</c:v>
                </c:pt>
                <c:pt idx="2508">
                  <c:v>0.20422879341757366</c:v>
                </c:pt>
                <c:pt idx="2509">
                  <c:v>0.20410601625265098</c:v>
                </c:pt>
                <c:pt idx="2510">
                  <c:v>0.20398328049463821</c:v>
                </c:pt>
                <c:pt idx="2511">
                  <c:v>0.20386058618341729</c:v>
                </c:pt>
                <c:pt idx="2512">
                  <c:v>0.20373793335874929</c:v>
                </c:pt>
                <c:pt idx="2513">
                  <c:v>0.20361532206027419</c:v>
                </c:pt>
                <c:pt idx="2514">
                  <c:v>0.20349275232751141</c:v>
                </c:pt>
                <c:pt idx="2515">
                  <c:v>0.20337022419985976</c:v>
                </c:pt>
                <c:pt idx="2516">
                  <c:v>0.2032477377165979</c:v>
                </c:pt>
                <c:pt idx="2517">
                  <c:v>0.20312529291688439</c:v>
                </c:pt>
                <c:pt idx="2518">
                  <c:v>0.20300288983975781</c:v>
                </c:pt>
                <c:pt idx="2519">
                  <c:v>0.20288052852413707</c:v>
                </c:pt>
                <c:pt idx="2520">
                  <c:v>0.20275820900882177</c:v>
                </c:pt>
                <c:pt idx="2521">
                  <c:v>0.20263593133249205</c:v>
                </c:pt>
                <c:pt idx="2522">
                  <c:v>0.20251369553370904</c:v>
                </c:pt>
                <c:pt idx="2523">
                  <c:v>0.20239150165091493</c:v>
                </c:pt>
                <c:pt idx="2524">
                  <c:v>0.20226934972243338</c:v>
                </c:pt>
                <c:pt idx="2525">
                  <c:v>0.2021472397864694</c:v>
                </c:pt>
                <c:pt idx="2526">
                  <c:v>0.2020251718811098</c:v>
                </c:pt>
                <c:pt idx="2527">
                  <c:v>0.20190314604432325</c:v>
                </c:pt>
                <c:pt idx="2528">
                  <c:v>0.20178116231396062</c:v>
                </c:pt>
                <c:pt idx="2529">
                  <c:v>0.20165922072775502</c:v>
                </c:pt>
                <c:pt idx="2530">
                  <c:v>0.20153732132332206</c:v>
                </c:pt>
                <c:pt idx="2531">
                  <c:v>0.20141546413816008</c:v>
                </c:pt>
                <c:pt idx="2532">
                  <c:v>0.20129364920965034</c:v>
                </c:pt>
                <c:pt idx="2533">
                  <c:v>0.20117187657505717</c:v>
                </c:pt>
                <c:pt idx="2534">
                  <c:v>0.20105014627152823</c:v>
                </c:pt>
                <c:pt idx="2535">
                  <c:v>0.20092845833609455</c:v>
                </c:pt>
                <c:pt idx="2536">
                  <c:v>0.20080681280567106</c:v>
                </c:pt>
                <c:pt idx="2537">
                  <c:v>0.20068520971705639</c:v>
                </c:pt>
                <c:pt idx="2538">
                  <c:v>0.20056364910693325</c:v>
                </c:pt>
                <c:pt idx="2539">
                  <c:v>0.20044213101186875</c:v>
                </c:pt>
                <c:pt idx="2540">
                  <c:v>0.20032065546831437</c:v>
                </c:pt>
                <c:pt idx="2541">
                  <c:v>0.20019922251260636</c:v>
                </c:pt>
                <c:pt idx="2542">
                  <c:v>0.20007783218096561</c:v>
                </c:pt>
                <c:pt idx="2543">
                  <c:v>0.19995648450949818</c:v>
                </c:pt>
                <c:pt idx="2544">
                  <c:v>0.19983517953419547</c:v>
                </c:pt>
                <c:pt idx="2545">
                  <c:v>0.1997139172909343</c:v>
                </c:pt>
                <c:pt idx="2546">
                  <c:v>0.19959269781547684</c:v>
                </c:pt>
                <c:pt idx="2547">
                  <c:v>0.19947152114347141</c:v>
                </c:pt>
                <c:pt idx="2548">
                  <c:v>0.19935038731045224</c:v>
                </c:pt>
                <c:pt idx="2549">
                  <c:v>0.1992292963518397</c:v>
                </c:pt>
                <c:pt idx="2550">
                  <c:v>0.19910824830294058</c:v>
                </c:pt>
                <c:pt idx="2551">
                  <c:v>0.19898724319894831</c:v>
                </c:pt>
                <c:pt idx="2552">
                  <c:v>0.19886628107494317</c:v>
                </c:pt>
                <c:pt idx="2553">
                  <c:v>0.19874536196589224</c:v>
                </c:pt>
                <c:pt idx="2554">
                  <c:v>0.1986244859066498</c:v>
                </c:pt>
                <c:pt idx="2555">
                  <c:v>0.19850365293195757</c:v>
                </c:pt>
                <c:pt idx="2556">
                  <c:v>0.19838286307644482</c:v>
                </c:pt>
                <c:pt idx="2557">
                  <c:v>0.19826211637462848</c:v>
                </c:pt>
                <c:pt idx="2558">
                  <c:v>0.19814141286091344</c:v>
                </c:pt>
                <c:pt idx="2559">
                  <c:v>0.19802075256959259</c:v>
                </c:pt>
                <c:pt idx="2560">
                  <c:v>0.19790013553484739</c:v>
                </c:pt>
                <c:pt idx="2561">
                  <c:v>0.19777956179074757</c:v>
                </c:pt>
                <c:pt idx="2562">
                  <c:v>0.19765903137125157</c:v>
                </c:pt>
                <c:pt idx="2563">
                  <c:v>0.19753854431020668</c:v>
                </c:pt>
                <c:pt idx="2564">
                  <c:v>0.19741810064134951</c:v>
                </c:pt>
                <c:pt idx="2565">
                  <c:v>0.19729770039830555</c:v>
                </c:pt>
                <c:pt idx="2566">
                  <c:v>0.19717734361458986</c:v>
                </c:pt>
                <c:pt idx="2567">
                  <c:v>0.19705703032360716</c:v>
                </c:pt>
                <c:pt idx="2568">
                  <c:v>0.19693676055865206</c:v>
                </c:pt>
                <c:pt idx="2569">
                  <c:v>0.19681653435290897</c:v>
                </c:pt>
                <c:pt idx="2570">
                  <c:v>0.19669635173945263</c:v>
                </c:pt>
                <c:pt idx="2571">
                  <c:v>0.19657621275124795</c:v>
                </c:pt>
                <c:pt idx="2572">
                  <c:v>0.19645611742115077</c:v>
                </c:pt>
                <c:pt idx="2573">
                  <c:v>0.19633606578190729</c:v>
                </c:pt>
                <c:pt idx="2574">
                  <c:v>0.19621605786615476</c:v>
                </c:pt>
                <c:pt idx="2575">
                  <c:v>0.19609609370642161</c:v>
                </c:pt>
                <c:pt idx="2576">
                  <c:v>0.19597617333512762</c:v>
                </c:pt>
                <c:pt idx="2577">
                  <c:v>0.19585629678458377</c:v>
                </c:pt>
                <c:pt idx="2578">
                  <c:v>0.195736464086993</c:v>
                </c:pt>
                <c:pt idx="2579">
                  <c:v>0.19561667527444995</c:v>
                </c:pt>
                <c:pt idx="2580">
                  <c:v>0.19549693037894136</c:v>
                </c:pt>
                <c:pt idx="2581">
                  <c:v>0.19537722943234617</c:v>
                </c:pt>
                <c:pt idx="2582">
                  <c:v>0.19525757246643563</c:v>
                </c:pt>
                <c:pt idx="2583">
                  <c:v>0.19513795951287366</c:v>
                </c:pt>
                <c:pt idx="2584">
                  <c:v>0.19501839060321705</c:v>
                </c:pt>
                <c:pt idx="2585">
                  <c:v>0.1948988657689153</c:v>
                </c:pt>
                <c:pt idx="2586">
                  <c:v>0.19477938504131126</c:v>
                </c:pt>
                <c:pt idx="2587">
                  <c:v>0.19465994845164095</c:v>
                </c:pt>
                <c:pt idx="2588">
                  <c:v>0.19454055603103396</c:v>
                </c:pt>
                <c:pt idx="2589">
                  <c:v>0.19442120781051359</c:v>
                </c:pt>
                <c:pt idx="2590">
                  <c:v>0.19430190382099688</c:v>
                </c:pt>
                <c:pt idx="2591">
                  <c:v>0.19418264409329497</c:v>
                </c:pt>
                <c:pt idx="2592">
                  <c:v>0.1940634286581133</c:v>
                </c:pt>
                <c:pt idx="2593">
                  <c:v>0.19394425754605163</c:v>
                </c:pt>
                <c:pt idx="2594">
                  <c:v>0.19382513078760427</c:v>
                </c:pt>
                <c:pt idx="2595">
                  <c:v>0.19370604841316033</c:v>
                </c:pt>
                <c:pt idx="2596">
                  <c:v>0.193587010453004</c:v>
                </c:pt>
                <c:pt idx="2597">
                  <c:v>0.19346801693731439</c:v>
                </c:pt>
                <c:pt idx="2598">
                  <c:v>0.1933490678961659</c:v>
                </c:pt>
                <c:pt idx="2599">
                  <c:v>0.19323016335952861</c:v>
                </c:pt>
                <c:pt idx="2600">
                  <c:v>0.19311130335726809</c:v>
                </c:pt>
                <c:pt idx="2601">
                  <c:v>0.19299248791914592</c:v>
                </c:pt>
                <c:pt idx="2602">
                  <c:v>0.1928737170748194</c:v>
                </c:pt>
                <c:pt idx="2603">
                  <c:v>0.19275499085384232</c:v>
                </c:pt>
                <c:pt idx="2604">
                  <c:v>0.19263630928566478</c:v>
                </c:pt>
                <c:pt idx="2605">
                  <c:v>0.19251767239963327</c:v>
                </c:pt>
                <c:pt idx="2606">
                  <c:v>0.19239908022499125</c:v>
                </c:pt>
                <c:pt idx="2607">
                  <c:v>0.19228053279087876</c:v>
                </c:pt>
                <c:pt idx="2608">
                  <c:v>0.19216203012633334</c:v>
                </c:pt>
                <c:pt idx="2609">
                  <c:v>0.1920435722602894</c:v>
                </c:pt>
                <c:pt idx="2610">
                  <c:v>0.19192515922157904</c:v>
                </c:pt>
                <c:pt idx="2611">
                  <c:v>0.19180679103893183</c:v>
                </c:pt>
                <c:pt idx="2612">
                  <c:v>0.19168846774097523</c:v>
                </c:pt>
                <c:pt idx="2613">
                  <c:v>0.1915701893562346</c:v>
                </c:pt>
                <c:pt idx="2614">
                  <c:v>0.19145195591313346</c:v>
                </c:pt>
                <c:pt idx="2615">
                  <c:v>0.19133376743999356</c:v>
                </c:pt>
                <c:pt idx="2616">
                  <c:v>0.19121562396503528</c:v>
                </c:pt>
                <c:pt idx="2617">
                  <c:v>0.1910975255163776</c:v>
                </c:pt>
                <c:pt idx="2618">
                  <c:v>0.19097947212203831</c:v>
                </c:pt>
                <c:pt idx="2619">
                  <c:v>0.19086146380993416</c:v>
                </c:pt>
                <c:pt idx="2620">
                  <c:v>0.19074350060788126</c:v>
                </c:pt>
                <c:pt idx="2621">
                  <c:v>0.19062558254359502</c:v>
                </c:pt>
                <c:pt idx="2622">
                  <c:v>0.19050770964469013</c:v>
                </c:pt>
                <c:pt idx="2623">
                  <c:v>0.19038988193868137</c:v>
                </c:pt>
                <c:pt idx="2624">
                  <c:v>0.19027209945298321</c:v>
                </c:pt>
                <c:pt idx="2625">
                  <c:v>0.19015436221491011</c:v>
                </c:pt>
                <c:pt idx="2626">
                  <c:v>0.19003667025167689</c:v>
                </c:pt>
                <c:pt idx="2627">
                  <c:v>0.18991902359039864</c:v>
                </c:pt>
                <c:pt idx="2628">
                  <c:v>0.18980142225809105</c:v>
                </c:pt>
                <c:pt idx="2629">
                  <c:v>0.18968386628167069</c:v>
                </c:pt>
                <c:pt idx="2630">
                  <c:v>0.18956635568795488</c:v>
                </c:pt>
                <c:pt idx="2631">
                  <c:v>0.18944889050366204</c:v>
                </c:pt>
                <c:pt idx="2632">
                  <c:v>0.18933147075541182</c:v>
                </c:pt>
                <c:pt idx="2633">
                  <c:v>0.18921409646972545</c:v>
                </c:pt>
                <c:pt idx="2634">
                  <c:v>0.18909676767302563</c:v>
                </c:pt>
                <c:pt idx="2635">
                  <c:v>0.18897948439163678</c:v>
                </c:pt>
                <c:pt idx="2636">
                  <c:v>0.1888622466517853</c:v>
                </c:pt>
                <c:pt idx="2637">
                  <c:v>0.18874505447959983</c:v>
                </c:pt>
                <c:pt idx="2638">
                  <c:v>0.18862790790111106</c:v>
                </c:pt>
                <c:pt idx="2639">
                  <c:v>0.18851080694225225</c:v>
                </c:pt>
                <c:pt idx="2640">
                  <c:v>0.18839375162885924</c:v>
                </c:pt>
                <c:pt idx="2641">
                  <c:v>0.18827674198667066</c:v>
                </c:pt>
                <c:pt idx="2642">
                  <c:v>0.18815977804132811</c:v>
                </c:pt>
                <c:pt idx="2643">
                  <c:v>0.18804285981837621</c:v>
                </c:pt>
                <c:pt idx="2644">
                  <c:v>0.18792598734326293</c:v>
                </c:pt>
                <c:pt idx="2645">
                  <c:v>0.18780916064133985</c:v>
                </c:pt>
                <c:pt idx="2646">
                  <c:v>0.18769237973786185</c:v>
                </c:pt>
                <c:pt idx="2647">
                  <c:v>0.18757564465798787</c:v>
                </c:pt>
                <c:pt idx="2648">
                  <c:v>0.18745895542678062</c:v>
                </c:pt>
                <c:pt idx="2649">
                  <c:v>0.18734231206920712</c:v>
                </c:pt>
                <c:pt idx="2650">
                  <c:v>0.18722571461013843</c:v>
                </c:pt>
                <c:pt idx="2651">
                  <c:v>0.18710916307435033</c:v>
                </c:pt>
                <c:pt idx="2652">
                  <c:v>0.186992657486523</c:v>
                </c:pt>
                <c:pt idx="2653">
                  <c:v>0.1868761978712416</c:v>
                </c:pt>
                <c:pt idx="2654">
                  <c:v>0.18675978425299611</c:v>
                </c:pt>
                <c:pt idx="2655">
                  <c:v>0.18664341665618162</c:v>
                </c:pt>
                <c:pt idx="2656">
                  <c:v>0.18652709510509852</c:v>
                </c:pt>
                <c:pt idx="2657">
                  <c:v>0.18641081962395281</c:v>
                </c:pt>
                <c:pt idx="2658">
                  <c:v>0.18629459023685588</c:v>
                </c:pt>
                <c:pt idx="2659">
                  <c:v>0.18617840696782498</c:v>
                </c:pt>
                <c:pt idx="2660">
                  <c:v>0.18606226984078328</c:v>
                </c:pt>
                <c:pt idx="2661">
                  <c:v>0.18594617887956016</c:v>
                </c:pt>
                <c:pt idx="2662">
                  <c:v>0.18583013410789115</c:v>
                </c:pt>
                <c:pt idx="2663">
                  <c:v>0.18571413554941829</c:v>
                </c:pt>
                <c:pt idx="2664">
                  <c:v>0.18559818322769006</c:v>
                </c:pt>
                <c:pt idx="2665">
                  <c:v>0.185482277166162</c:v>
                </c:pt>
                <c:pt idx="2666">
                  <c:v>0.18536641738819626</c:v>
                </c:pt>
                <c:pt idx="2667">
                  <c:v>0.18525060391706222</c:v>
                </c:pt>
                <c:pt idx="2668">
                  <c:v>0.18513483677593651</c:v>
                </c:pt>
                <c:pt idx="2669">
                  <c:v>0.18501911598790322</c:v>
                </c:pt>
                <c:pt idx="2670">
                  <c:v>0.18490344157595381</c:v>
                </c:pt>
                <c:pt idx="2671">
                  <c:v>0.18478781356298773</c:v>
                </c:pt>
                <c:pt idx="2672">
                  <c:v>0.18467223197181212</c:v>
                </c:pt>
                <c:pt idx="2673">
                  <c:v>0.18455669682514234</c:v>
                </c:pt>
                <c:pt idx="2674">
                  <c:v>0.18444120814560178</c:v>
                </c:pt>
                <c:pt idx="2675">
                  <c:v>0.18432576595572245</c:v>
                </c:pt>
                <c:pt idx="2676">
                  <c:v>0.18421037027794457</c:v>
                </c:pt>
                <c:pt idx="2677">
                  <c:v>0.1840950211346174</c:v>
                </c:pt>
                <c:pt idx="2678">
                  <c:v>0.18397971854799888</c:v>
                </c:pt>
                <c:pt idx="2679">
                  <c:v>0.18386446254025599</c:v>
                </c:pt>
                <c:pt idx="2680">
                  <c:v>0.18374925313346482</c:v>
                </c:pt>
                <c:pt idx="2681">
                  <c:v>0.18363409034961101</c:v>
                </c:pt>
                <c:pt idx="2682">
                  <c:v>0.18351897421058946</c:v>
                </c:pt>
                <c:pt idx="2683">
                  <c:v>0.18340390473820484</c:v>
                </c:pt>
                <c:pt idx="2684">
                  <c:v>0.18328888195417159</c:v>
                </c:pt>
                <c:pt idx="2685">
                  <c:v>0.1831739058801142</c:v>
                </c:pt>
                <c:pt idx="2686">
                  <c:v>0.18305897653756723</c:v>
                </c:pt>
                <c:pt idx="2687">
                  <c:v>0.18294409394797553</c:v>
                </c:pt>
                <c:pt idx="2688">
                  <c:v>0.18282925813269438</c:v>
                </c:pt>
                <c:pt idx="2689">
                  <c:v>0.18271446911298975</c:v>
                </c:pt>
                <c:pt idx="2690">
                  <c:v>0.18259972691003831</c:v>
                </c:pt>
                <c:pt idx="2691">
                  <c:v>0.18248503154492762</c:v>
                </c:pt>
                <c:pt idx="2692">
                  <c:v>0.18237038303865627</c:v>
                </c:pt>
                <c:pt idx="2693">
                  <c:v>0.1822557814121343</c:v>
                </c:pt>
                <c:pt idx="2694">
                  <c:v>0.18214122668618299</c:v>
                </c:pt>
                <c:pt idx="2695">
                  <c:v>0.1820267188815351</c:v>
                </c:pt>
                <c:pt idx="2696">
                  <c:v>0.18191225801883515</c:v>
                </c:pt>
                <c:pt idx="2697">
                  <c:v>0.18179784411863961</c:v>
                </c:pt>
                <c:pt idx="2698">
                  <c:v>0.18168347720141692</c:v>
                </c:pt>
                <c:pt idx="2699">
                  <c:v>0.18156915728754752</c:v>
                </c:pt>
                <c:pt idx="2700">
                  <c:v>0.18145488439732438</c:v>
                </c:pt>
                <c:pt idx="2701">
                  <c:v>0.18134065855095291</c:v>
                </c:pt>
                <c:pt idx="2702">
                  <c:v>0.18122647976855108</c:v>
                </c:pt>
                <c:pt idx="2703">
                  <c:v>0.1811123480701497</c:v>
                </c:pt>
                <c:pt idx="2704">
                  <c:v>0.18099826347569248</c:v>
                </c:pt>
                <c:pt idx="2705">
                  <c:v>0.18088422600503629</c:v>
                </c:pt>
                <c:pt idx="2706">
                  <c:v>0.1807702356779512</c:v>
                </c:pt>
                <c:pt idx="2707">
                  <c:v>0.18065629251412066</c:v>
                </c:pt>
                <c:pt idx="2708">
                  <c:v>0.18054239653314175</c:v>
                </c:pt>
                <c:pt idx="2709">
                  <c:v>0.18042854775452524</c:v>
                </c:pt>
                <c:pt idx="2710">
                  <c:v>0.18031474619769569</c:v>
                </c:pt>
                <c:pt idx="2711">
                  <c:v>0.18020099188199182</c:v>
                </c:pt>
                <c:pt idx="2712">
                  <c:v>0.18008728482666625</c:v>
                </c:pt>
                <c:pt idx="2713">
                  <c:v>0.17997362505088629</c:v>
                </c:pt>
                <c:pt idx="2714">
                  <c:v>0.17986001257373341</c:v>
                </c:pt>
                <c:pt idx="2715">
                  <c:v>0.17974644741420387</c:v>
                </c:pt>
                <c:pt idx="2716">
                  <c:v>0.17963292959120858</c:v>
                </c:pt>
                <c:pt idx="2717">
                  <c:v>0.17951945912357356</c:v>
                </c:pt>
                <c:pt idx="2718">
                  <c:v>0.17940603603003979</c:v>
                </c:pt>
                <c:pt idx="2719">
                  <c:v>0.17929266032926341</c:v>
                </c:pt>
                <c:pt idx="2720">
                  <c:v>0.17917933203981606</c:v>
                </c:pt>
                <c:pt idx="2721">
                  <c:v>0.17906605118018493</c:v>
                </c:pt>
                <c:pt idx="2722">
                  <c:v>0.1789528177687727</c:v>
                </c:pt>
                <c:pt idx="2723">
                  <c:v>0.17883963182389814</c:v>
                </c:pt>
                <c:pt idx="2724">
                  <c:v>0.1787264933637957</c:v>
                </c:pt>
                <c:pt idx="2725">
                  <c:v>0.1786134024066163</c:v>
                </c:pt>
                <c:pt idx="2726">
                  <c:v>0.17850035897042696</c:v>
                </c:pt>
                <c:pt idx="2727">
                  <c:v>0.17838736307321104</c:v>
                </c:pt>
                <c:pt idx="2728">
                  <c:v>0.17827441473286859</c:v>
                </c:pt>
                <c:pt idx="2729">
                  <c:v>0.17816151396721644</c:v>
                </c:pt>
                <c:pt idx="2730">
                  <c:v>0.17804866079398815</c:v>
                </c:pt>
                <c:pt idx="2731">
                  <c:v>0.17793585523083449</c:v>
                </c:pt>
                <c:pt idx="2732">
                  <c:v>0.17782309729532308</c:v>
                </c:pt>
                <c:pt idx="2733">
                  <c:v>0.17771038700493932</c:v>
                </c:pt>
                <c:pt idx="2734">
                  <c:v>0.17759772437708571</c:v>
                </c:pt>
                <c:pt idx="2735">
                  <c:v>0.17748510942908244</c:v>
                </c:pt>
                <c:pt idx="2736">
                  <c:v>0.17737254217816756</c:v>
                </c:pt>
                <c:pt idx="2737">
                  <c:v>0.17726002264149701</c:v>
                </c:pt>
                <c:pt idx="2738">
                  <c:v>0.17714755083614464</c:v>
                </c:pt>
                <c:pt idx="2739">
                  <c:v>0.17703512677910271</c:v>
                </c:pt>
                <c:pt idx="2740">
                  <c:v>0.17692275048728168</c:v>
                </c:pt>
                <c:pt idx="2741">
                  <c:v>0.1768104219775106</c:v>
                </c:pt>
                <c:pt idx="2742">
                  <c:v>0.17669814126653705</c:v>
                </c:pt>
                <c:pt idx="2743">
                  <c:v>0.17658590837102753</c:v>
                </c:pt>
                <c:pt idx="2744">
                  <c:v>0.17647372330756733</c:v>
                </c:pt>
                <c:pt idx="2745">
                  <c:v>0.176361586092661</c:v>
                </c:pt>
                <c:pt idx="2746">
                  <c:v>0.17624949674273216</c:v>
                </c:pt>
                <c:pt idx="2747">
                  <c:v>0.17613745527412383</c:v>
                </c:pt>
                <c:pt idx="2748">
                  <c:v>0.17602546170309852</c:v>
                </c:pt>
                <c:pt idx="2749">
                  <c:v>0.17591351604583852</c:v>
                </c:pt>
                <c:pt idx="2750">
                  <c:v>0.17580161831844585</c:v>
                </c:pt>
                <c:pt idx="2751">
                  <c:v>0.17568976853694243</c:v>
                </c:pt>
                <c:pt idx="2752">
                  <c:v>0.17557796671727027</c:v>
                </c:pt>
                <c:pt idx="2753">
                  <c:v>0.17546621287529166</c:v>
                </c:pt>
                <c:pt idx="2754">
                  <c:v>0.17535450702678929</c:v>
                </c:pt>
                <c:pt idx="2755">
                  <c:v>0.17524284918746635</c:v>
                </c:pt>
                <c:pt idx="2756">
                  <c:v>0.17513123937294664</c:v>
                </c:pt>
                <c:pt idx="2757">
                  <c:v>0.17501967759877482</c:v>
                </c:pt>
                <c:pt idx="2758">
                  <c:v>0.17490816388041652</c:v>
                </c:pt>
                <c:pt idx="2759">
                  <c:v>0.17479669823325841</c:v>
                </c:pt>
                <c:pt idx="2760">
                  <c:v>0.17468528067260847</c:v>
                </c:pt>
                <c:pt idx="2761">
                  <c:v>0.17457391121369584</c:v>
                </c:pt>
                <c:pt idx="2762">
                  <c:v>0.17446258987167146</c:v>
                </c:pt>
                <c:pt idx="2763">
                  <c:v>0.17435131666160783</c:v>
                </c:pt>
                <c:pt idx="2764">
                  <c:v>0.17424009159849921</c:v>
                </c:pt>
                <c:pt idx="2765">
                  <c:v>0.17412891469726174</c:v>
                </c:pt>
                <c:pt idx="2766">
                  <c:v>0.17401778597273382</c:v>
                </c:pt>
                <c:pt idx="2767">
                  <c:v>0.17390670543967596</c:v>
                </c:pt>
                <c:pt idx="2768">
                  <c:v>0.17379567311277103</c:v>
                </c:pt>
                <c:pt idx="2769">
                  <c:v>0.17368468900662443</c:v>
                </c:pt>
                <c:pt idx="2770">
                  <c:v>0.17357375313576426</c:v>
                </c:pt>
                <c:pt idx="2771">
                  <c:v>0.17346286551464132</c:v>
                </c:pt>
                <c:pt idx="2772">
                  <c:v>0.17335202615762935</c:v>
                </c:pt>
                <c:pt idx="2773">
                  <c:v>0.17324123507902517</c:v>
                </c:pt>
                <c:pt idx="2774">
                  <c:v>0.17313049229304886</c:v>
                </c:pt>
                <c:pt idx="2775">
                  <c:v>0.1730197978138438</c:v>
                </c:pt>
                <c:pt idx="2776">
                  <c:v>0.17290915165547677</c:v>
                </c:pt>
                <c:pt idx="2777">
                  <c:v>0.17279855383193826</c:v>
                </c:pt>
                <c:pt idx="2778">
                  <c:v>0.17268800435714254</c:v>
                </c:pt>
                <c:pt idx="2779">
                  <c:v>0.17257750324492779</c:v>
                </c:pt>
                <c:pt idx="2780">
                  <c:v>0.17246705050905617</c:v>
                </c:pt>
                <c:pt idx="2781">
                  <c:v>0.17235664616321389</c:v>
                </c:pt>
                <c:pt idx="2782">
                  <c:v>0.17224629022101179</c:v>
                </c:pt>
                <c:pt idx="2783">
                  <c:v>0.1721359826959849</c:v>
                </c:pt>
                <c:pt idx="2784">
                  <c:v>0.17202572360159293</c:v>
                </c:pt>
                <c:pt idx="2785">
                  <c:v>0.17191551295122029</c:v>
                </c:pt>
                <c:pt idx="2786">
                  <c:v>0.1718053507581763</c:v>
                </c:pt>
                <c:pt idx="2787">
                  <c:v>0.17169523703569528</c:v>
                </c:pt>
                <c:pt idx="2788">
                  <c:v>0.17158517179693658</c:v>
                </c:pt>
                <c:pt idx="2789">
                  <c:v>0.17147515505498487</c:v>
                </c:pt>
                <c:pt idx="2790">
                  <c:v>0.17136518682285037</c:v>
                </c:pt>
                <c:pt idx="2791">
                  <c:v>0.1712552671134687</c:v>
                </c:pt>
                <c:pt idx="2792">
                  <c:v>0.1711453959397011</c:v>
                </c:pt>
                <c:pt idx="2793">
                  <c:v>0.17103557331433475</c:v>
                </c:pt>
                <c:pt idx="2794">
                  <c:v>0.17092579925008286</c:v>
                </c:pt>
                <c:pt idx="2795">
                  <c:v>0.17081607375958449</c:v>
                </c:pt>
                <c:pt idx="2796">
                  <c:v>0.17070639685540509</c:v>
                </c:pt>
                <c:pt idx="2797">
                  <c:v>0.17059676855003633</c:v>
                </c:pt>
                <c:pt idx="2798">
                  <c:v>0.17048718885589662</c:v>
                </c:pt>
                <c:pt idx="2799">
                  <c:v>0.17037765778533076</c:v>
                </c:pt>
                <c:pt idx="2800">
                  <c:v>0.17026817535061034</c:v>
                </c:pt>
                <c:pt idx="2801">
                  <c:v>0.17015874156393393</c:v>
                </c:pt>
                <c:pt idx="2802">
                  <c:v>0.17004935643742713</c:v>
                </c:pt>
                <c:pt idx="2803">
                  <c:v>0.16994001998314265</c:v>
                </c:pt>
                <c:pt idx="2804">
                  <c:v>0.16983073221306047</c:v>
                </c:pt>
                <c:pt idx="2805">
                  <c:v>0.16972149313908802</c:v>
                </c:pt>
                <c:pt idx="2806">
                  <c:v>0.16961230277306039</c:v>
                </c:pt>
                <c:pt idx="2807">
                  <c:v>0.16950316112674021</c:v>
                </c:pt>
                <c:pt idx="2808">
                  <c:v>0.16939406821181807</c:v>
                </c:pt>
                <c:pt idx="2809">
                  <c:v>0.16928502403991227</c:v>
                </c:pt>
                <c:pt idx="2810">
                  <c:v>0.1691760286225697</c:v>
                </c:pt>
                <c:pt idx="2811">
                  <c:v>0.16906708197126494</c:v>
                </c:pt>
                <c:pt idx="2812">
                  <c:v>0.16895818409740118</c:v>
                </c:pt>
                <c:pt idx="2813">
                  <c:v>0.16884933501231009</c:v>
                </c:pt>
                <c:pt idx="2814">
                  <c:v>0.16874053472725198</c:v>
                </c:pt>
                <c:pt idx="2815">
                  <c:v>0.16863178325341582</c:v>
                </c:pt>
                <c:pt idx="2816">
                  <c:v>0.16852308060191953</c:v>
                </c:pt>
                <c:pt idx="2817">
                  <c:v>0.16841442678380994</c:v>
                </c:pt>
                <c:pt idx="2818">
                  <c:v>0.16830582181006323</c:v>
                </c:pt>
                <c:pt idx="2819">
                  <c:v>0.16819726569158466</c:v>
                </c:pt>
                <c:pt idx="2820">
                  <c:v>0.16808875843920904</c:v>
                </c:pt>
                <c:pt idx="2821">
                  <c:v>0.16798030006370046</c:v>
                </c:pt>
                <c:pt idx="2822">
                  <c:v>0.16787189057575308</c:v>
                </c:pt>
                <c:pt idx="2823">
                  <c:v>0.16776352998599048</c:v>
                </c:pt>
                <c:pt idx="2824">
                  <c:v>0.16765521830496641</c:v>
                </c:pt>
                <c:pt idx="2825">
                  <c:v>0.16754695554316446</c:v>
                </c:pt>
                <c:pt idx="2826">
                  <c:v>0.1674387417109986</c:v>
                </c:pt>
                <c:pt idx="2827">
                  <c:v>0.16733057681881305</c:v>
                </c:pt>
                <c:pt idx="2828">
                  <c:v>0.16722246087688239</c:v>
                </c:pt>
                <c:pt idx="2829">
                  <c:v>0.16711439389541186</c:v>
                </c:pt>
                <c:pt idx="2830">
                  <c:v>0.16700637588453743</c:v>
                </c:pt>
                <c:pt idx="2831">
                  <c:v>0.16689840685432578</c:v>
                </c:pt>
                <c:pt idx="2832">
                  <c:v>0.1667904868147746</c:v>
                </c:pt>
                <c:pt idx="2833">
                  <c:v>0.16668261577581267</c:v>
                </c:pt>
                <c:pt idx="2834">
                  <c:v>0.16657479374730003</c:v>
                </c:pt>
                <c:pt idx="2835">
                  <c:v>0.16646702073902794</c:v>
                </c:pt>
                <c:pt idx="2836">
                  <c:v>0.16635929676071926</c:v>
                </c:pt>
                <c:pt idx="2837">
                  <c:v>0.16625162182202824</c:v>
                </c:pt>
                <c:pt idx="2838">
                  <c:v>0.16614399593254114</c:v>
                </c:pt>
                <c:pt idx="2839">
                  <c:v>0.16603641910177591</c:v>
                </c:pt>
                <c:pt idx="2840">
                  <c:v>0.16592889133918237</c:v>
                </c:pt>
                <c:pt idx="2841">
                  <c:v>0.16582141265414257</c:v>
                </c:pt>
                <c:pt idx="2842">
                  <c:v>0.16571398305597079</c:v>
                </c:pt>
                <c:pt idx="2843">
                  <c:v>0.16560660255391366</c:v>
                </c:pt>
                <c:pt idx="2844">
                  <c:v>0.16549927115715021</c:v>
                </c:pt>
                <c:pt idx="2845">
                  <c:v>0.16539198887479209</c:v>
                </c:pt>
                <c:pt idx="2846">
                  <c:v>0.16528475571588386</c:v>
                </c:pt>
                <c:pt idx="2847">
                  <c:v>0.16517757168940267</c:v>
                </c:pt>
                <c:pt idx="2848">
                  <c:v>0.16507043680425881</c:v>
                </c:pt>
                <c:pt idx="2849">
                  <c:v>0.16496335106929558</c:v>
                </c:pt>
                <c:pt idx="2850">
                  <c:v>0.16485631449328964</c:v>
                </c:pt>
                <c:pt idx="2851">
                  <c:v>0.16474932708495088</c:v>
                </c:pt>
                <c:pt idx="2852">
                  <c:v>0.16464238885292279</c:v>
                </c:pt>
                <c:pt idx="2853">
                  <c:v>0.16453549980578228</c:v>
                </c:pt>
                <c:pt idx="2854">
                  <c:v>0.16442865995204017</c:v>
                </c:pt>
                <c:pt idx="2855">
                  <c:v>0.16432186930014109</c:v>
                </c:pt>
                <c:pt idx="2856">
                  <c:v>0.16421512785846359</c:v>
                </c:pt>
                <c:pt idx="2857">
                  <c:v>0.16410843563532029</c:v>
                </c:pt>
                <c:pt idx="2858">
                  <c:v>0.16400179263895814</c:v>
                </c:pt>
                <c:pt idx="2859">
                  <c:v>0.16389519887755832</c:v>
                </c:pt>
                <c:pt idx="2860">
                  <c:v>0.16378865435923665</c:v>
                </c:pt>
                <c:pt idx="2861">
                  <c:v>0.16368215909204334</c:v>
                </c:pt>
                <c:pt idx="2862">
                  <c:v>0.16357571308396343</c:v>
                </c:pt>
                <c:pt idx="2863">
                  <c:v>0.16346931634291678</c:v>
                </c:pt>
                <c:pt idx="2864">
                  <c:v>0.16336296887675819</c:v>
                </c:pt>
                <c:pt idx="2865">
                  <c:v>0.16325667069327757</c:v>
                </c:pt>
                <c:pt idx="2866">
                  <c:v>0.16315042180019995</c:v>
                </c:pt>
                <c:pt idx="2867">
                  <c:v>0.1630442222051858</c:v>
                </c:pt>
                <c:pt idx="2868">
                  <c:v>0.16293807191583101</c:v>
                </c:pt>
                <c:pt idx="2869">
                  <c:v>0.16283197093966689</c:v>
                </c:pt>
                <c:pt idx="2870">
                  <c:v>0.16272591928416066</c:v>
                </c:pt>
                <c:pt idx="2871">
                  <c:v>0.16261991695671521</c:v>
                </c:pt>
                <c:pt idx="2872">
                  <c:v>0.16251396396466944</c:v>
                </c:pt>
                <c:pt idx="2873">
                  <c:v>0.16240806031529814</c:v>
                </c:pt>
                <c:pt idx="2874">
                  <c:v>0.16230220601581252</c:v>
                </c:pt>
                <c:pt idx="2875">
                  <c:v>0.16219640107335992</c:v>
                </c:pt>
                <c:pt idx="2876">
                  <c:v>0.16209064549502408</c:v>
                </c:pt>
                <c:pt idx="2877">
                  <c:v>0.16198493928782529</c:v>
                </c:pt>
                <c:pt idx="2878">
                  <c:v>0.16187928245872057</c:v>
                </c:pt>
                <c:pt idx="2879">
                  <c:v>0.16177367501460363</c:v>
                </c:pt>
                <c:pt idx="2880">
                  <c:v>0.16166811696230513</c:v>
                </c:pt>
                <c:pt idx="2881">
                  <c:v>0.16156260830859273</c:v>
                </c:pt>
                <c:pt idx="2882">
                  <c:v>0.16145714906017106</c:v>
                </c:pt>
                <c:pt idx="2883">
                  <c:v>0.16135173922368229</c:v>
                </c:pt>
                <c:pt idx="2884">
                  <c:v>0.16124637880570572</c:v>
                </c:pt>
                <c:pt idx="2885">
                  <c:v>0.16114106781275822</c:v>
                </c:pt>
                <c:pt idx="2886">
                  <c:v>0.16103580625129424</c:v>
                </c:pt>
                <c:pt idx="2887">
                  <c:v>0.16093059412770605</c:v>
                </c:pt>
                <c:pt idx="2888">
                  <c:v>0.16082543144832365</c:v>
                </c:pt>
                <c:pt idx="2889">
                  <c:v>0.16072031821941496</c:v>
                </c:pt>
                <c:pt idx="2890">
                  <c:v>0.16061525444718605</c:v>
                </c:pt>
                <c:pt idx="2891">
                  <c:v>0.16051024013778134</c:v>
                </c:pt>
                <c:pt idx="2892">
                  <c:v>0.16040527529728324</c:v>
                </c:pt>
                <c:pt idx="2893">
                  <c:v>0.16030035993171279</c:v>
                </c:pt>
                <c:pt idx="2894">
                  <c:v>0.16019549404702946</c:v>
                </c:pt>
                <c:pt idx="2895">
                  <c:v>0.1600906776491316</c:v>
                </c:pt>
                <c:pt idx="2896">
                  <c:v>0.15998591074385607</c:v>
                </c:pt>
                <c:pt idx="2897">
                  <c:v>0.15988119333697881</c:v>
                </c:pt>
                <c:pt idx="2898">
                  <c:v>0.15977652543421464</c:v>
                </c:pt>
                <c:pt idx="2899">
                  <c:v>0.15967190704121764</c:v>
                </c:pt>
                <c:pt idx="2900">
                  <c:v>0.15956733816358101</c:v>
                </c:pt>
                <c:pt idx="2901">
                  <c:v>0.15946281880683738</c:v>
                </c:pt>
                <c:pt idx="2902">
                  <c:v>0.15935834897645884</c:v>
                </c:pt>
                <c:pt idx="2903">
                  <c:v>0.15925392867785712</c:v>
                </c:pt>
                <c:pt idx="2904">
                  <c:v>0.15914955791638355</c:v>
                </c:pt>
                <c:pt idx="2905">
                  <c:v>0.15904523669732931</c:v>
                </c:pt>
                <c:pt idx="2906">
                  <c:v>0.15894096502592553</c:v>
                </c:pt>
                <c:pt idx="2907">
                  <c:v>0.15883674290734351</c:v>
                </c:pt>
                <c:pt idx="2908">
                  <c:v>0.15873257034669452</c:v>
                </c:pt>
                <c:pt idx="2909">
                  <c:v>0.1586284473490302</c:v>
                </c:pt>
                <c:pt idx="2910">
                  <c:v>0.15852437391934251</c:v>
                </c:pt>
                <c:pt idx="2911">
                  <c:v>0.15842035006256414</c:v>
                </c:pt>
                <c:pt idx="2912">
                  <c:v>0.15831637578356814</c:v>
                </c:pt>
                <c:pt idx="2913">
                  <c:v>0.15821245108716842</c:v>
                </c:pt>
                <c:pt idx="2914">
                  <c:v>0.15810857597811967</c:v>
                </c:pt>
                <c:pt idx="2915">
                  <c:v>0.15800475046111767</c:v>
                </c:pt>
                <c:pt idx="2916">
                  <c:v>0.15790097454079918</c:v>
                </c:pt>
                <c:pt idx="2917">
                  <c:v>0.15779724822174215</c:v>
                </c:pt>
                <c:pt idx="2918">
                  <c:v>0.15769357150846583</c:v>
                </c:pt>
                <c:pt idx="2919">
                  <c:v>0.15758994440543089</c:v>
                </c:pt>
                <c:pt idx="2920">
                  <c:v>0.1574863669170396</c:v>
                </c:pt>
                <c:pt idx="2921">
                  <c:v>0.15738283904763578</c:v>
                </c:pt>
                <c:pt idx="2922">
                  <c:v>0.15727936080150495</c:v>
                </c:pt>
                <c:pt idx="2923">
                  <c:v>0.15717593218287473</c:v>
                </c:pt>
                <c:pt idx="2924">
                  <c:v>0.15707255319591445</c:v>
                </c:pt>
                <c:pt idx="2925">
                  <c:v>0.15696922384473566</c:v>
                </c:pt>
                <c:pt idx="2926">
                  <c:v>0.15686594413339205</c:v>
                </c:pt>
                <c:pt idx="2927">
                  <c:v>0.15676271406587969</c:v>
                </c:pt>
                <c:pt idx="2928">
                  <c:v>0.15665953364613708</c:v>
                </c:pt>
                <c:pt idx="2929">
                  <c:v>0.15655640287804512</c:v>
                </c:pt>
                <c:pt idx="2930">
                  <c:v>0.15645332176542748</c:v>
                </c:pt>
                <c:pt idx="2931">
                  <c:v>0.15635029031205058</c:v>
                </c:pt>
                <c:pt idx="2932">
                  <c:v>0.15624730852162366</c:v>
                </c:pt>
                <c:pt idx="2933">
                  <c:v>0.15614437639779891</c:v>
                </c:pt>
                <c:pt idx="2934">
                  <c:v>0.15604149394417166</c:v>
                </c:pt>
                <c:pt idx="2935">
                  <c:v>0.15593866116428046</c:v>
                </c:pt>
                <c:pt idx="2936">
                  <c:v>0.15583587806160709</c:v>
                </c:pt>
                <c:pt idx="2937">
                  <c:v>0.15573314463957677</c:v>
                </c:pt>
                <c:pt idx="2938">
                  <c:v>0.1556304609015583</c:v>
                </c:pt>
                <c:pt idx="2939">
                  <c:v>0.155527826850864</c:v>
                </c:pt>
                <c:pt idx="2940">
                  <c:v>0.1554252424907501</c:v>
                </c:pt>
                <c:pt idx="2941">
                  <c:v>0.15532270782441651</c:v>
                </c:pt>
                <c:pt idx="2942">
                  <c:v>0.15522022285500722</c:v>
                </c:pt>
                <c:pt idx="2943">
                  <c:v>0.15511778758561029</c:v>
                </c:pt>
                <c:pt idx="2944">
                  <c:v>0.15501540201925787</c:v>
                </c:pt>
                <c:pt idx="2945">
                  <c:v>0.15491306615892647</c:v>
                </c:pt>
                <c:pt idx="2946">
                  <c:v>0.1548107800075369</c:v>
                </c:pt>
                <c:pt idx="2947">
                  <c:v>0.15470854356795469</c:v>
                </c:pt>
                <c:pt idx="2948">
                  <c:v>0.15460635684298979</c:v>
                </c:pt>
                <c:pt idx="2949">
                  <c:v>0.15450421983539689</c:v>
                </c:pt>
                <c:pt idx="2950">
                  <c:v>0.15440213254787558</c:v>
                </c:pt>
                <c:pt idx="2951">
                  <c:v>0.15430009498307035</c:v>
                </c:pt>
                <c:pt idx="2952">
                  <c:v>0.15419810714357071</c:v>
                </c:pt>
                <c:pt idx="2953">
                  <c:v>0.15409616903191137</c:v>
                </c:pt>
                <c:pt idx="2954">
                  <c:v>0.15399428065057222</c:v>
                </c:pt>
                <c:pt idx="2955">
                  <c:v>0.15389244200197866</c:v>
                </c:pt>
                <c:pt idx="2956">
                  <c:v>0.1537906530885014</c:v>
                </c:pt>
                <c:pt idx="2957">
                  <c:v>0.15368891391245681</c:v>
                </c:pt>
                <c:pt idx="2958">
                  <c:v>0.15358722447610693</c:v>
                </c:pt>
                <c:pt idx="2959">
                  <c:v>0.15348558478165955</c:v>
                </c:pt>
                <c:pt idx="2960">
                  <c:v>0.15338399483126847</c:v>
                </c:pt>
                <c:pt idx="2961">
                  <c:v>0.15328245462703341</c:v>
                </c:pt>
                <c:pt idx="2962">
                  <c:v>0.15318096417100011</c:v>
                </c:pt>
                <c:pt idx="2963">
                  <c:v>0.15307952346516079</c:v>
                </c:pt>
                <c:pt idx="2964">
                  <c:v>0.15297813251145367</c:v>
                </c:pt>
                <c:pt idx="2965">
                  <c:v>0.15287679131176363</c:v>
                </c:pt>
                <c:pt idx="2966">
                  <c:v>0.15277549986792191</c:v>
                </c:pt>
                <c:pt idx="2967">
                  <c:v>0.15267425818170652</c:v>
                </c:pt>
                <c:pt idx="2968">
                  <c:v>0.15257306625484221</c:v>
                </c:pt>
                <c:pt idx="2969">
                  <c:v>0.15247192408900051</c:v>
                </c:pt>
                <c:pt idx="2970">
                  <c:v>0.15237083168579979</c:v>
                </c:pt>
                <c:pt idx="2971">
                  <c:v>0.15226978904680577</c:v>
                </c:pt>
                <c:pt idx="2972">
                  <c:v>0.15216879617353105</c:v>
                </c:pt>
                <c:pt idx="2973">
                  <c:v>0.15206785306743559</c:v>
                </c:pt>
                <c:pt idx="2974">
                  <c:v>0.15196695972992674</c:v>
                </c:pt>
                <c:pt idx="2975">
                  <c:v>0.15186611616235932</c:v>
                </c:pt>
                <c:pt idx="2976">
                  <c:v>0.15176532236603574</c:v>
                </c:pt>
                <c:pt idx="2977">
                  <c:v>0.15166457834220598</c:v>
                </c:pt>
                <c:pt idx="2978">
                  <c:v>0.15156388409206786</c:v>
                </c:pt>
                <c:pt idx="2979">
                  <c:v>0.15146323961676716</c:v>
                </c:pt>
                <c:pt idx="2980">
                  <c:v>0.15136264491739757</c:v>
                </c:pt>
                <c:pt idx="2981">
                  <c:v>0.15126209999500081</c:v>
                </c:pt>
                <c:pt idx="2982">
                  <c:v>0.1511616048505669</c:v>
                </c:pt>
                <c:pt idx="2983">
                  <c:v>0.1510611594850341</c:v>
                </c:pt>
                <c:pt idx="2984">
                  <c:v>0.15096076389928911</c:v>
                </c:pt>
                <c:pt idx="2985">
                  <c:v>0.15086041809416709</c:v>
                </c:pt>
                <c:pt idx="2986">
                  <c:v>0.15076012207045172</c:v>
                </c:pt>
                <c:pt idx="2987">
                  <c:v>0.15065987582887563</c:v>
                </c:pt>
                <c:pt idx="2988">
                  <c:v>0.15055967937011994</c:v>
                </c:pt>
                <c:pt idx="2989">
                  <c:v>0.15045953269481496</c:v>
                </c:pt>
                <c:pt idx="2990">
                  <c:v>0.15035943580353972</c:v>
                </c:pt>
                <c:pt idx="2991">
                  <c:v>0.15025938869682265</c:v>
                </c:pt>
                <c:pt idx="2992">
                  <c:v>0.15015939137514123</c:v>
                </c:pt>
                <c:pt idx="2993">
                  <c:v>0.15005944383892222</c:v>
                </c:pt>
                <c:pt idx="2994">
                  <c:v>0.14995954608854187</c:v>
                </c:pt>
                <c:pt idx="2995">
                  <c:v>0.14985969812432598</c:v>
                </c:pt>
                <c:pt idx="2996">
                  <c:v>0.14975989994654981</c:v>
                </c:pt>
                <c:pt idx="2997">
                  <c:v>0.14966015155543849</c:v>
                </c:pt>
                <c:pt idx="2998">
                  <c:v>0.14956045295116682</c:v>
                </c:pt>
                <c:pt idx="2999">
                  <c:v>0.14946080413385968</c:v>
                </c:pt>
                <c:pt idx="3000">
                  <c:v>0.14936120510359183</c:v>
                </c:pt>
                <c:pt idx="3001">
                  <c:v>0.14926165586038823</c:v>
                </c:pt>
                <c:pt idx="3002">
                  <c:v>0.14916215640422398</c:v>
                </c:pt>
                <c:pt idx="3003">
                  <c:v>0.14906270673502447</c:v>
                </c:pt>
                <c:pt idx="3004">
                  <c:v>0.14896330685266565</c:v>
                </c:pt>
                <c:pt idx="3005">
                  <c:v>0.14886395675697386</c:v>
                </c:pt>
                <c:pt idx="3006">
                  <c:v>0.14876465644772607</c:v>
                </c:pt>
                <c:pt idx="3007">
                  <c:v>0.14866540592464991</c:v>
                </c:pt>
                <c:pt idx="3008">
                  <c:v>0.14856620518742394</c:v>
                </c:pt>
                <c:pt idx="3009">
                  <c:v>0.14846705423567758</c:v>
                </c:pt>
                <c:pt idx="3010">
                  <c:v>0.14836795306899117</c:v>
                </c:pt>
                <c:pt idx="3011">
                  <c:v>0.14826890168689619</c:v>
                </c:pt>
                <c:pt idx="3012">
                  <c:v>0.14816990008887546</c:v>
                </c:pt>
                <c:pt idx="3013">
                  <c:v>0.1480709482743629</c:v>
                </c:pt>
                <c:pt idx="3014">
                  <c:v>0.14797204624274396</c:v>
                </c:pt>
                <c:pt idx="3015">
                  <c:v>0.14787319399335544</c:v>
                </c:pt>
                <c:pt idx="3016">
                  <c:v>0.14777439152548602</c:v>
                </c:pt>
                <c:pt idx="3017">
                  <c:v>0.14767563883837576</c:v>
                </c:pt>
                <c:pt idx="3018">
                  <c:v>0.14757693593121665</c:v>
                </c:pt>
                <c:pt idx="3019">
                  <c:v>0.14747828280315248</c:v>
                </c:pt>
                <c:pt idx="3020">
                  <c:v>0.14737967945327915</c:v>
                </c:pt>
                <c:pt idx="3021">
                  <c:v>0.1472811258806446</c:v>
                </c:pt>
                <c:pt idx="3022">
                  <c:v>0.1471826220842489</c:v>
                </c:pt>
                <c:pt idx="3023">
                  <c:v>0.14708416806304431</c:v>
                </c:pt>
                <c:pt idx="3024">
                  <c:v>0.1469857638159357</c:v>
                </c:pt>
                <c:pt idx="3025">
                  <c:v>0.14688740934178018</c:v>
                </c:pt>
                <c:pt idx="3026">
                  <c:v>0.14678910463938752</c:v>
                </c:pt>
                <c:pt idx="3027">
                  <c:v>0.14669084970752011</c:v>
                </c:pt>
                <c:pt idx="3028">
                  <c:v>0.14659264454489312</c:v>
                </c:pt>
                <c:pt idx="3029">
                  <c:v>0.1464944891501746</c:v>
                </c:pt>
                <c:pt idx="3030">
                  <c:v>0.14639638352198542</c:v>
                </c:pt>
                <c:pt idx="3031">
                  <c:v>0.14629832765889961</c:v>
                </c:pt>
                <c:pt idx="3032">
                  <c:v>0.14620032155944424</c:v>
                </c:pt>
                <c:pt idx="3033">
                  <c:v>0.14610236522209977</c:v>
                </c:pt>
                <c:pt idx="3034">
                  <c:v>0.14600445864529979</c:v>
                </c:pt>
                <c:pt idx="3035">
                  <c:v>0.1459066018274314</c:v>
                </c:pt>
                <c:pt idx="3036">
                  <c:v>0.14580879476683523</c:v>
                </c:pt>
                <c:pt idx="3037">
                  <c:v>0.14571103746180553</c:v>
                </c:pt>
                <c:pt idx="3038">
                  <c:v>0.14561332991059012</c:v>
                </c:pt>
                <c:pt idx="3039">
                  <c:v>0.14551567211139074</c:v>
                </c:pt>
                <c:pt idx="3040">
                  <c:v>0.14541806406236304</c:v>
                </c:pt>
                <c:pt idx="3041">
                  <c:v>0.14532050576161665</c:v>
                </c:pt>
                <c:pt idx="3042">
                  <c:v>0.14522299720721513</c:v>
                </c:pt>
                <c:pt idx="3043">
                  <c:v>0.14512553839717632</c:v>
                </c:pt>
                <c:pt idx="3044">
                  <c:v>0.1450281293294724</c:v>
                </c:pt>
                <c:pt idx="3045">
                  <c:v>0.14493077000202984</c:v>
                </c:pt>
                <c:pt idx="3046">
                  <c:v>0.14483346041272951</c:v>
                </c:pt>
                <c:pt idx="3047">
                  <c:v>0.14473620055940681</c:v>
                </c:pt>
                <c:pt idx="3048">
                  <c:v>0.14463899043985198</c:v>
                </c:pt>
                <c:pt idx="3049">
                  <c:v>0.14454183005180979</c:v>
                </c:pt>
                <c:pt idx="3050">
                  <c:v>0.14444471939297984</c:v>
                </c:pt>
                <c:pt idx="3051">
                  <c:v>0.14434765846101677</c:v>
                </c:pt>
                <c:pt idx="3052">
                  <c:v>0.14425064725353015</c:v>
                </c:pt>
                <c:pt idx="3053">
                  <c:v>0.14415368576808466</c:v>
                </c:pt>
                <c:pt idx="3054">
                  <c:v>0.14405677400220021</c:v>
                </c:pt>
                <c:pt idx="3055">
                  <c:v>0.14395991195335181</c:v>
                </c:pt>
                <c:pt idx="3056">
                  <c:v>0.1438630996189702</c:v>
                </c:pt>
                <c:pt idx="3057">
                  <c:v>0.14376633699644129</c:v>
                </c:pt>
                <c:pt idx="3058">
                  <c:v>0.14366962408310663</c:v>
                </c:pt>
                <c:pt idx="3059">
                  <c:v>0.14357296087626351</c:v>
                </c:pt>
                <c:pt idx="3060">
                  <c:v>0.14347634737316478</c:v>
                </c:pt>
                <c:pt idx="3061">
                  <c:v>0.14337978357101938</c:v>
                </c:pt>
                <c:pt idx="3062">
                  <c:v>0.14328326946699196</c:v>
                </c:pt>
                <c:pt idx="3063">
                  <c:v>0.14318680505820322</c:v>
                </c:pt>
                <c:pt idx="3064">
                  <c:v>0.14309039034173007</c:v>
                </c:pt>
                <c:pt idx="3065">
                  <c:v>0.14299402531460556</c:v>
                </c:pt>
                <c:pt idx="3066">
                  <c:v>0.14289770997381898</c:v>
                </c:pt>
                <c:pt idx="3067">
                  <c:v>0.14280144431631606</c:v>
                </c:pt>
                <c:pt idx="3068">
                  <c:v>0.14270522833899901</c:v>
                </c:pt>
                <c:pt idx="3069">
                  <c:v>0.14260906203872653</c:v>
                </c:pt>
                <c:pt idx="3070">
                  <c:v>0.14251294541231402</c:v>
                </c:pt>
                <c:pt idx="3071">
                  <c:v>0.14241687845653356</c:v>
                </c:pt>
                <c:pt idx="3072">
                  <c:v>0.14232086116811424</c:v>
                </c:pt>
                <c:pt idx="3073">
                  <c:v>0.14222489354374182</c:v>
                </c:pt>
                <c:pt idx="3074">
                  <c:v>0.14212897558005919</c:v>
                </c:pt>
                <c:pt idx="3075">
                  <c:v>0.14203310727366636</c:v>
                </c:pt>
                <c:pt idx="3076">
                  <c:v>0.14193728862112048</c:v>
                </c:pt>
                <c:pt idx="3077">
                  <c:v>0.14184151961893599</c:v>
                </c:pt>
                <c:pt idx="3078">
                  <c:v>0.14174580026358471</c:v>
                </c:pt>
                <c:pt idx="3079">
                  <c:v>0.14165013055149583</c:v>
                </c:pt>
                <c:pt idx="3080">
                  <c:v>0.14155451047905618</c:v>
                </c:pt>
                <c:pt idx="3081">
                  <c:v>0.14145894004261023</c:v>
                </c:pt>
                <c:pt idx="3082">
                  <c:v>0.14136341923846005</c:v>
                </c:pt>
                <c:pt idx="3083">
                  <c:v>0.14126794806286558</c:v>
                </c:pt>
                <c:pt idx="3084">
                  <c:v>0.14117252651204473</c:v>
                </c:pt>
                <c:pt idx="3085">
                  <c:v>0.14107715458217332</c:v>
                </c:pt>
                <c:pt idx="3086">
                  <c:v>0.14098183226938518</c:v>
                </c:pt>
                <c:pt idx="3087">
                  <c:v>0.14088655956977236</c:v>
                </c:pt>
                <c:pt idx="3088">
                  <c:v>0.14079133647938519</c:v>
                </c:pt>
                <c:pt idx="3089">
                  <c:v>0.14069616299423229</c:v>
                </c:pt>
                <c:pt idx="3090">
                  <c:v>0.14060103911028068</c:v>
                </c:pt>
                <c:pt idx="3091">
                  <c:v>0.14050596482345587</c:v>
                </c:pt>
                <c:pt idx="3092">
                  <c:v>0.14041094012964211</c:v>
                </c:pt>
                <c:pt idx="3093">
                  <c:v>0.14031596502468219</c:v>
                </c:pt>
                <c:pt idx="3094">
                  <c:v>0.14022103950437761</c:v>
                </c:pt>
                <c:pt idx="3095">
                  <c:v>0.1401261635644889</c:v>
                </c:pt>
                <c:pt idx="3096">
                  <c:v>0.14003133720073543</c:v>
                </c:pt>
                <c:pt idx="3097">
                  <c:v>0.13993656040879562</c:v>
                </c:pt>
                <c:pt idx="3098">
                  <c:v>0.13984183318430696</c:v>
                </c:pt>
                <c:pt idx="3099">
                  <c:v>0.13974715552286612</c:v>
                </c:pt>
                <c:pt idx="3100">
                  <c:v>0.13965252742002923</c:v>
                </c:pt>
                <c:pt idx="3101">
                  <c:v>0.13955794887131157</c:v>
                </c:pt>
                <c:pt idx="3102">
                  <c:v>0.13946341987218799</c:v>
                </c:pt>
                <c:pt idx="3103">
                  <c:v>0.13936894041809286</c:v>
                </c:pt>
                <c:pt idx="3104">
                  <c:v>0.13927451050442016</c:v>
                </c:pt>
                <c:pt idx="3105">
                  <c:v>0.13918013012652367</c:v>
                </c:pt>
                <c:pt idx="3106">
                  <c:v>0.13908579927971682</c:v>
                </c:pt>
                <c:pt idx="3107">
                  <c:v>0.138991517959273</c:v>
                </c:pt>
                <c:pt idx="3108">
                  <c:v>0.1388972861604256</c:v>
                </c:pt>
                <c:pt idx="3109">
                  <c:v>0.13880310387836806</c:v>
                </c:pt>
                <c:pt idx="3110">
                  <c:v>0.13870897110825384</c:v>
                </c:pt>
                <c:pt idx="3111">
                  <c:v>0.13861488784519668</c:v>
                </c:pt>
                <c:pt idx="3112">
                  <c:v>0.13852085408427078</c:v>
                </c:pt>
                <c:pt idx="3113">
                  <c:v>0.13842686982051053</c:v>
                </c:pt>
                <c:pt idx="3114">
                  <c:v>0.13833293504891084</c:v>
                </c:pt>
                <c:pt idx="3115">
                  <c:v>0.13823904976442719</c:v>
                </c:pt>
                <c:pt idx="3116">
                  <c:v>0.13814521396197577</c:v>
                </c:pt>
                <c:pt idx="3117">
                  <c:v>0.13805142763643341</c:v>
                </c:pt>
                <c:pt idx="3118">
                  <c:v>0.13795769078263775</c:v>
                </c:pt>
                <c:pt idx="3119">
                  <c:v>0.13786400339538732</c:v>
                </c:pt>
                <c:pt idx="3120">
                  <c:v>0.13777036546944177</c:v>
                </c:pt>
                <c:pt idx="3121">
                  <c:v>0.13767677699952155</c:v>
                </c:pt>
                <c:pt idx="3122">
                  <c:v>0.1375832379803085</c:v>
                </c:pt>
                <c:pt idx="3123">
                  <c:v>0.13748974840644548</c:v>
                </c:pt>
                <c:pt idx="3124">
                  <c:v>0.13739630827253685</c:v>
                </c:pt>
                <c:pt idx="3125">
                  <c:v>0.13730291757314819</c:v>
                </c:pt>
                <c:pt idx="3126">
                  <c:v>0.13720957630280667</c:v>
                </c:pt>
                <c:pt idx="3127">
                  <c:v>0.13711628445600096</c:v>
                </c:pt>
                <c:pt idx="3128">
                  <c:v>0.13702304202718132</c:v>
                </c:pt>
                <c:pt idx="3129">
                  <c:v>0.13692984901075991</c:v>
                </c:pt>
                <c:pt idx="3130">
                  <c:v>0.13683670540111048</c:v>
                </c:pt>
                <c:pt idx="3131">
                  <c:v>0.13674361119256875</c:v>
                </c:pt>
                <c:pt idx="3132">
                  <c:v>0.13665056637943243</c:v>
                </c:pt>
                <c:pt idx="3133">
                  <c:v>0.1365575709559613</c:v>
                </c:pt>
                <c:pt idx="3134">
                  <c:v>0.13646462491637718</c:v>
                </c:pt>
                <c:pt idx="3135">
                  <c:v>0.13637172825486416</c:v>
                </c:pt>
                <c:pt idx="3136">
                  <c:v>0.13627888096556856</c:v>
                </c:pt>
                <c:pt idx="3137">
                  <c:v>0.13618608304259919</c:v>
                </c:pt>
                <c:pt idx="3138">
                  <c:v>0.13609333448002719</c:v>
                </c:pt>
                <c:pt idx="3139">
                  <c:v>0.13600063527188638</c:v>
                </c:pt>
                <c:pt idx="3140">
                  <c:v>0.13590798541217294</c:v>
                </c:pt>
                <c:pt idx="3141">
                  <c:v>0.13581538489484607</c:v>
                </c:pt>
                <c:pt idx="3142">
                  <c:v>0.13572283371382748</c:v>
                </c:pt>
                <c:pt idx="3143">
                  <c:v>0.13563033186300197</c:v>
                </c:pt>
                <c:pt idx="3144">
                  <c:v>0.13553787933621697</c:v>
                </c:pt>
                <c:pt idx="3145">
                  <c:v>0.13544547612728328</c:v>
                </c:pt>
                <c:pt idx="3146">
                  <c:v>0.13535312222997453</c:v>
                </c:pt>
                <c:pt idx="3147">
                  <c:v>0.13526081763802764</c:v>
                </c:pt>
                <c:pt idx="3148">
                  <c:v>0.13516856234514277</c:v>
                </c:pt>
                <c:pt idx="3149">
                  <c:v>0.13507635634498347</c:v>
                </c:pt>
                <c:pt idx="3150">
                  <c:v>0.13498419963117661</c:v>
                </c:pt>
                <c:pt idx="3151">
                  <c:v>0.1348920921973126</c:v>
                </c:pt>
                <c:pt idx="3152">
                  <c:v>0.1348000340369454</c:v>
                </c:pt>
                <c:pt idx="3153">
                  <c:v>0.13470802514359276</c:v>
                </c:pt>
                <c:pt idx="3154">
                  <c:v>0.13461606551073599</c:v>
                </c:pt>
                <c:pt idx="3155">
                  <c:v>0.13452415513182023</c:v>
                </c:pt>
                <c:pt idx="3156">
                  <c:v>0.13443229400025464</c:v>
                </c:pt>
                <c:pt idx="3157">
                  <c:v>0.13434048210941224</c:v>
                </c:pt>
                <c:pt idx="3158">
                  <c:v>0.1342487194526302</c:v>
                </c:pt>
                <c:pt idx="3159">
                  <c:v>0.13415700602320962</c:v>
                </c:pt>
                <c:pt idx="3160">
                  <c:v>0.13406534181441601</c:v>
                </c:pt>
                <c:pt idx="3161">
                  <c:v>0.13397372681947908</c:v>
                </c:pt>
                <c:pt idx="3162">
                  <c:v>0.13388216103159295</c:v>
                </c:pt>
                <c:pt idx="3163">
                  <c:v>0.13379064444391611</c:v>
                </c:pt>
                <c:pt idx="3164">
                  <c:v>0.13369917704957154</c:v>
                </c:pt>
                <c:pt idx="3165">
                  <c:v>0.13360775884164697</c:v>
                </c:pt>
                <c:pt idx="3166">
                  <c:v>0.13351638981319469</c:v>
                </c:pt>
                <c:pt idx="3167">
                  <c:v>0.13342506995723177</c:v>
                </c:pt>
                <c:pt idx="3168">
                  <c:v>0.13333379926673999</c:v>
                </c:pt>
                <c:pt idx="3169">
                  <c:v>0.1332425777346663</c:v>
                </c:pt>
                <c:pt idx="3170">
                  <c:v>0.13315140535392242</c:v>
                </c:pt>
                <c:pt idx="3171">
                  <c:v>0.13306028211738519</c:v>
                </c:pt>
                <c:pt idx="3172">
                  <c:v>0.1329692080178965</c:v>
                </c:pt>
                <c:pt idx="3173">
                  <c:v>0.13287818304826368</c:v>
                </c:pt>
                <c:pt idx="3174">
                  <c:v>0.13278720720125917</c:v>
                </c:pt>
                <c:pt idx="3175">
                  <c:v>0.13269628046962076</c:v>
                </c:pt>
                <c:pt idx="3176">
                  <c:v>0.13260540284605174</c:v>
                </c:pt>
                <c:pt idx="3177">
                  <c:v>0.132514574323221</c:v>
                </c:pt>
                <c:pt idx="3178">
                  <c:v>0.13242379489376291</c:v>
                </c:pt>
                <c:pt idx="3179">
                  <c:v>0.13233306455027755</c:v>
                </c:pt>
                <c:pt idx="3180">
                  <c:v>0.13224238328533069</c:v>
                </c:pt>
                <c:pt idx="3181">
                  <c:v>0.13215175109145405</c:v>
                </c:pt>
                <c:pt idx="3182">
                  <c:v>0.1320611679611452</c:v>
                </c:pt>
                <c:pt idx="3183">
                  <c:v>0.13197063388686764</c:v>
                </c:pt>
                <c:pt idx="3184">
                  <c:v>0.13188014886105087</c:v>
                </c:pt>
                <c:pt idx="3185">
                  <c:v>0.13178971287609068</c:v>
                </c:pt>
                <c:pt idx="3186">
                  <c:v>0.13169932592434896</c:v>
                </c:pt>
                <c:pt idx="3187">
                  <c:v>0.1316089879981539</c:v>
                </c:pt>
                <c:pt idx="3188">
                  <c:v>0.13151869908980002</c:v>
                </c:pt>
                <c:pt idx="3189">
                  <c:v>0.13142845919154825</c:v>
                </c:pt>
                <c:pt idx="3190">
                  <c:v>0.13133826829562611</c:v>
                </c:pt>
                <c:pt idx="3191">
                  <c:v>0.13124812639422762</c:v>
                </c:pt>
                <c:pt idx="3192">
                  <c:v>0.13115803347951341</c:v>
                </c:pt>
                <c:pt idx="3193">
                  <c:v>0.13106798954361096</c:v>
                </c:pt>
                <c:pt idx="3194">
                  <c:v>0.13097799457861445</c:v>
                </c:pt>
                <c:pt idx="3195">
                  <c:v>0.13088804857658501</c:v>
                </c:pt>
                <c:pt idx="3196">
                  <c:v>0.1307981515295506</c:v>
                </c:pt>
                <c:pt idx="3197">
                  <c:v>0.13070830342950637</c:v>
                </c:pt>
                <c:pt idx="3198">
                  <c:v>0.13061850426841443</c:v>
                </c:pt>
                <c:pt idx="3199">
                  <c:v>0.1305287540382041</c:v>
                </c:pt>
                <c:pt idx="3200">
                  <c:v>0.13043905273077189</c:v>
                </c:pt>
                <c:pt idx="3201">
                  <c:v>0.13034940033798179</c:v>
                </c:pt>
                <c:pt idx="3202">
                  <c:v>0.13025979685166503</c:v>
                </c:pt>
                <c:pt idx="3203">
                  <c:v>0.13017024226362031</c:v>
                </c:pt>
                <c:pt idx="3204">
                  <c:v>0.13008073656561389</c:v>
                </c:pt>
                <c:pt idx="3205">
                  <c:v>0.12999127974937971</c:v>
                </c:pt>
                <c:pt idx="3206">
                  <c:v>0.12990187180661936</c:v>
                </c:pt>
                <c:pt idx="3207">
                  <c:v>0.1298125127290021</c:v>
                </c:pt>
                <c:pt idx="3208">
                  <c:v>0.12972320250816508</c:v>
                </c:pt>
                <c:pt idx="3209">
                  <c:v>0.12963394113571339</c:v>
                </c:pt>
                <c:pt idx="3210">
                  <c:v>0.12954472860322003</c:v>
                </c:pt>
                <c:pt idx="3211">
                  <c:v>0.12945556490222607</c:v>
                </c:pt>
                <c:pt idx="3212">
                  <c:v>0.12936645002424066</c:v>
                </c:pt>
                <c:pt idx="3213">
                  <c:v>0.12927738396074126</c:v>
                </c:pt>
                <c:pt idx="3214">
                  <c:v>0.12918836670317346</c:v>
                </c:pt>
                <c:pt idx="3215">
                  <c:v>0.12909939824295127</c:v>
                </c:pt>
                <c:pt idx="3216">
                  <c:v>0.12901047857145698</c:v>
                </c:pt>
                <c:pt idx="3217">
                  <c:v>0.1289216076800416</c:v>
                </c:pt>
                <c:pt idx="3218">
                  <c:v>0.12883278556002442</c:v>
                </c:pt>
                <c:pt idx="3219">
                  <c:v>0.12874401220269352</c:v>
                </c:pt>
                <c:pt idx="3220">
                  <c:v>0.12865528759930558</c:v>
                </c:pt>
                <c:pt idx="3221">
                  <c:v>0.12856661174108616</c:v>
                </c:pt>
                <c:pt idx="3222">
                  <c:v>0.12847798461922955</c:v>
                </c:pt>
                <c:pt idx="3223">
                  <c:v>0.12838940622489897</c:v>
                </c:pt>
                <c:pt idx="3224">
                  <c:v>0.12830087654922659</c:v>
                </c:pt>
                <c:pt idx="3225">
                  <c:v>0.12821239558331371</c:v>
                </c:pt>
                <c:pt idx="3226">
                  <c:v>0.1281239633182307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3B0-4AEC-9FDF-A09FC5FA11D7}"/>
            </c:ext>
          </c:extLst>
        </c:ser>
        <c:ser>
          <c:idx val="2"/>
          <c:order val="2"/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Sheet1!$A$1:$A$3227</c:f>
              <c:numCache>
                <c:formatCode>General</c:formatCode>
                <c:ptCount val="3227"/>
                <c:pt idx="0">
                  <c:v>0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4.0000000000000001E-3</c:v>
                </c:pt>
                <c:pt idx="5">
                  <c:v>5.0000000000000001E-3</c:v>
                </c:pt>
                <c:pt idx="6">
                  <c:v>6.0000000000000001E-3</c:v>
                </c:pt>
                <c:pt idx="7">
                  <c:v>7.0000000000000001E-3</c:v>
                </c:pt>
                <c:pt idx="8">
                  <c:v>8.0000000000000002E-3</c:v>
                </c:pt>
                <c:pt idx="9">
                  <c:v>8.9999999999999993E-3</c:v>
                </c:pt>
                <c:pt idx="10">
                  <c:v>0.01</c:v>
                </c:pt>
                <c:pt idx="11">
                  <c:v>1.0999999999999999E-2</c:v>
                </c:pt>
                <c:pt idx="12">
                  <c:v>1.2E-2</c:v>
                </c:pt>
                <c:pt idx="13">
                  <c:v>1.2999999999999999E-2</c:v>
                </c:pt>
                <c:pt idx="14">
                  <c:v>1.4E-2</c:v>
                </c:pt>
                <c:pt idx="15">
                  <c:v>1.4999999999999999E-2</c:v>
                </c:pt>
                <c:pt idx="16">
                  <c:v>1.6E-2</c:v>
                </c:pt>
                <c:pt idx="17">
                  <c:v>1.7000000000000001E-2</c:v>
                </c:pt>
                <c:pt idx="18">
                  <c:v>1.7999999999999999E-2</c:v>
                </c:pt>
                <c:pt idx="19">
                  <c:v>1.9E-2</c:v>
                </c:pt>
                <c:pt idx="20">
                  <c:v>0.02</c:v>
                </c:pt>
                <c:pt idx="21">
                  <c:v>2.1000000000000001E-2</c:v>
                </c:pt>
                <c:pt idx="22">
                  <c:v>2.1999999999999999E-2</c:v>
                </c:pt>
                <c:pt idx="23">
                  <c:v>2.3E-2</c:v>
                </c:pt>
                <c:pt idx="24">
                  <c:v>2.4E-2</c:v>
                </c:pt>
                <c:pt idx="25">
                  <c:v>2.5000000000000001E-2</c:v>
                </c:pt>
                <c:pt idx="26">
                  <c:v>2.5999999999999999E-2</c:v>
                </c:pt>
                <c:pt idx="27">
                  <c:v>2.7E-2</c:v>
                </c:pt>
                <c:pt idx="28">
                  <c:v>2.8000000000000001E-2</c:v>
                </c:pt>
                <c:pt idx="29">
                  <c:v>2.9000000000000001E-2</c:v>
                </c:pt>
                <c:pt idx="30">
                  <c:v>0.03</c:v>
                </c:pt>
                <c:pt idx="31">
                  <c:v>3.1E-2</c:v>
                </c:pt>
                <c:pt idx="32">
                  <c:v>3.2000000000000001E-2</c:v>
                </c:pt>
                <c:pt idx="33">
                  <c:v>3.3000000000000002E-2</c:v>
                </c:pt>
                <c:pt idx="34">
                  <c:v>3.4000000000000002E-2</c:v>
                </c:pt>
                <c:pt idx="35">
                  <c:v>3.5000000000000003E-2</c:v>
                </c:pt>
                <c:pt idx="36">
                  <c:v>3.5999999999999997E-2</c:v>
                </c:pt>
                <c:pt idx="37">
                  <c:v>3.6999999999999998E-2</c:v>
                </c:pt>
                <c:pt idx="38">
                  <c:v>3.7999999999999999E-2</c:v>
                </c:pt>
                <c:pt idx="39">
                  <c:v>3.9E-2</c:v>
                </c:pt>
                <c:pt idx="40">
                  <c:v>0.04</c:v>
                </c:pt>
                <c:pt idx="41">
                  <c:v>4.1000000000000002E-2</c:v>
                </c:pt>
                <c:pt idx="42">
                  <c:v>4.2000000000000003E-2</c:v>
                </c:pt>
                <c:pt idx="43">
                  <c:v>4.2999999999999997E-2</c:v>
                </c:pt>
                <c:pt idx="44">
                  <c:v>4.3999999999999997E-2</c:v>
                </c:pt>
                <c:pt idx="45">
                  <c:v>4.4999999999999998E-2</c:v>
                </c:pt>
                <c:pt idx="46">
                  <c:v>4.5999999999999999E-2</c:v>
                </c:pt>
                <c:pt idx="47">
                  <c:v>4.7E-2</c:v>
                </c:pt>
                <c:pt idx="48">
                  <c:v>4.8000000000000001E-2</c:v>
                </c:pt>
                <c:pt idx="49">
                  <c:v>4.9000000000000002E-2</c:v>
                </c:pt>
                <c:pt idx="50">
                  <c:v>0.05</c:v>
                </c:pt>
                <c:pt idx="51">
                  <c:v>5.0999999999999997E-2</c:v>
                </c:pt>
                <c:pt idx="52">
                  <c:v>5.1999999999999998E-2</c:v>
                </c:pt>
                <c:pt idx="53">
                  <c:v>5.2999999999999999E-2</c:v>
                </c:pt>
                <c:pt idx="54">
                  <c:v>5.3999999999999999E-2</c:v>
                </c:pt>
                <c:pt idx="55">
                  <c:v>5.5E-2</c:v>
                </c:pt>
                <c:pt idx="56">
                  <c:v>5.6000000000000001E-2</c:v>
                </c:pt>
                <c:pt idx="57">
                  <c:v>5.7000000000000002E-2</c:v>
                </c:pt>
                <c:pt idx="58">
                  <c:v>5.8000000000000003E-2</c:v>
                </c:pt>
                <c:pt idx="59">
                  <c:v>5.8999999999999997E-2</c:v>
                </c:pt>
                <c:pt idx="60">
                  <c:v>0.06</c:v>
                </c:pt>
                <c:pt idx="61">
                  <c:v>6.0999999999999999E-2</c:v>
                </c:pt>
                <c:pt idx="62">
                  <c:v>6.2E-2</c:v>
                </c:pt>
                <c:pt idx="63">
                  <c:v>6.3E-2</c:v>
                </c:pt>
                <c:pt idx="64">
                  <c:v>6.4000000000000001E-2</c:v>
                </c:pt>
                <c:pt idx="65">
                  <c:v>6.5000000000000002E-2</c:v>
                </c:pt>
                <c:pt idx="66">
                  <c:v>6.6000000000000003E-2</c:v>
                </c:pt>
                <c:pt idx="67">
                  <c:v>6.7000000000000004E-2</c:v>
                </c:pt>
                <c:pt idx="68">
                  <c:v>6.8000000000000005E-2</c:v>
                </c:pt>
                <c:pt idx="69">
                  <c:v>6.9000000000000006E-2</c:v>
                </c:pt>
                <c:pt idx="70">
                  <c:v>7.0000000000000007E-2</c:v>
                </c:pt>
                <c:pt idx="71">
                  <c:v>7.0999999999999994E-2</c:v>
                </c:pt>
                <c:pt idx="72">
                  <c:v>7.1999999999999995E-2</c:v>
                </c:pt>
                <c:pt idx="73">
                  <c:v>7.2999999999999995E-2</c:v>
                </c:pt>
                <c:pt idx="74">
                  <c:v>7.3999999999999996E-2</c:v>
                </c:pt>
                <c:pt idx="75">
                  <c:v>7.4999999999999997E-2</c:v>
                </c:pt>
                <c:pt idx="76">
                  <c:v>7.5999999999999998E-2</c:v>
                </c:pt>
                <c:pt idx="77">
                  <c:v>7.6999999999999999E-2</c:v>
                </c:pt>
                <c:pt idx="78">
                  <c:v>7.8E-2</c:v>
                </c:pt>
                <c:pt idx="79">
                  <c:v>7.9000000000000001E-2</c:v>
                </c:pt>
                <c:pt idx="80">
                  <c:v>0.08</c:v>
                </c:pt>
                <c:pt idx="81">
                  <c:v>8.1000000000000003E-2</c:v>
                </c:pt>
                <c:pt idx="82">
                  <c:v>8.2000000000000003E-2</c:v>
                </c:pt>
                <c:pt idx="83">
                  <c:v>8.3000000000000004E-2</c:v>
                </c:pt>
                <c:pt idx="84">
                  <c:v>8.4000000000000005E-2</c:v>
                </c:pt>
                <c:pt idx="85">
                  <c:v>8.5000000000000006E-2</c:v>
                </c:pt>
                <c:pt idx="86">
                  <c:v>8.5999999999999993E-2</c:v>
                </c:pt>
                <c:pt idx="87">
                  <c:v>8.6999999999999994E-2</c:v>
                </c:pt>
                <c:pt idx="88">
                  <c:v>8.7999999999999995E-2</c:v>
                </c:pt>
                <c:pt idx="89">
                  <c:v>8.8999999999999996E-2</c:v>
                </c:pt>
                <c:pt idx="90">
                  <c:v>0.09</c:v>
                </c:pt>
                <c:pt idx="91">
                  <c:v>9.0999999999999998E-2</c:v>
                </c:pt>
                <c:pt idx="92">
                  <c:v>9.1999999999999998E-2</c:v>
                </c:pt>
                <c:pt idx="93">
                  <c:v>9.2999999999999999E-2</c:v>
                </c:pt>
                <c:pt idx="94">
                  <c:v>9.4E-2</c:v>
                </c:pt>
                <c:pt idx="95">
                  <c:v>9.5000000000000001E-2</c:v>
                </c:pt>
                <c:pt idx="96">
                  <c:v>9.6000000000000002E-2</c:v>
                </c:pt>
                <c:pt idx="97">
                  <c:v>9.7000000000000003E-2</c:v>
                </c:pt>
                <c:pt idx="98">
                  <c:v>9.8000000000000004E-2</c:v>
                </c:pt>
                <c:pt idx="99">
                  <c:v>9.9000000000000005E-2</c:v>
                </c:pt>
                <c:pt idx="100">
                  <c:v>0.1</c:v>
                </c:pt>
                <c:pt idx="101">
                  <c:v>0.10100000000000001</c:v>
                </c:pt>
                <c:pt idx="102">
                  <c:v>0.10199999999999999</c:v>
                </c:pt>
                <c:pt idx="103">
                  <c:v>0.10299999999999999</c:v>
                </c:pt>
                <c:pt idx="104">
                  <c:v>0.104</c:v>
                </c:pt>
                <c:pt idx="105">
                  <c:v>0.105</c:v>
                </c:pt>
                <c:pt idx="106">
                  <c:v>0.106</c:v>
                </c:pt>
                <c:pt idx="107">
                  <c:v>0.107</c:v>
                </c:pt>
                <c:pt idx="108">
                  <c:v>0.108</c:v>
                </c:pt>
                <c:pt idx="109">
                  <c:v>0.109</c:v>
                </c:pt>
                <c:pt idx="110">
                  <c:v>0.11</c:v>
                </c:pt>
                <c:pt idx="111">
                  <c:v>0.111</c:v>
                </c:pt>
                <c:pt idx="112">
                  <c:v>0.112</c:v>
                </c:pt>
                <c:pt idx="113">
                  <c:v>0.113</c:v>
                </c:pt>
                <c:pt idx="114">
                  <c:v>0.114</c:v>
                </c:pt>
                <c:pt idx="115">
                  <c:v>0.115</c:v>
                </c:pt>
                <c:pt idx="116">
                  <c:v>0.11600000000000001</c:v>
                </c:pt>
                <c:pt idx="117">
                  <c:v>0.11700000000000001</c:v>
                </c:pt>
                <c:pt idx="118">
                  <c:v>0.11799999999999999</c:v>
                </c:pt>
                <c:pt idx="119">
                  <c:v>0.11899999999999999</c:v>
                </c:pt>
                <c:pt idx="120">
                  <c:v>0.12</c:v>
                </c:pt>
                <c:pt idx="121">
                  <c:v>0.121</c:v>
                </c:pt>
                <c:pt idx="122">
                  <c:v>0.122</c:v>
                </c:pt>
                <c:pt idx="123">
                  <c:v>0.123</c:v>
                </c:pt>
                <c:pt idx="124">
                  <c:v>0.124</c:v>
                </c:pt>
                <c:pt idx="125">
                  <c:v>0.125</c:v>
                </c:pt>
                <c:pt idx="126">
                  <c:v>0.126</c:v>
                </c:pt>
                <c:pt idx="127">
                  <c:v>0.127</c:v>
                </c:pt>
                <c:pt idx="128">
                  <c:v>0.128</c:v>
                </c:pt>
                <c:pt idx="129">
                  <c:v>0.129</c:v>
                </c:pt>
                <c:pt idx="130">
                  <c:v>0.13</c:v>
                </c:pt>
                <c:pt idx="131">
                  <c:v>0.13100000000000001</c:v>
                </c:pt>
                <c:pt idx="132">
                  <c:v>0.13200000000000001</c:v>
                </c:pt>
                <c:pt idx="133">
                  <c:v>0.13300000000000001</c:v>
                </c:pt>
                <c:pt idx="134">
                  <c:v>0.13400000000000001</c:v>
                </c:pt>
                <c:pt idx="135">
                  <c:v>0.13500000000000001</c:v>
                </c:pt>
                <c:pt idx="136">
                  <c:v>0.13600000000000001</c:v>
                </c:pt>
                <c:pt idx="137">
                  <c:v>0.13700000000000001</c:v>
                </c:pt>
                <c:pt idx="138">
                  <c:v>0.13800000000000001</c:v>
                </c:pt>
                <c:pt idx="139">
                  <c:v>0.13900000000000001</c:v>
                </c:pt>
                <c:pt idx="140">
                  <c:v>0.14000000000000001</c:v>
                </c:pt>
                <c:pt idx="141">
                  <c:v>0.14099999999999999</c:v>
                </c:pt>
                <c:pt idx="142">
                  <c:v>0.14199999999999999</c:v>
                </c:pt>
                <c:pt idx="143">
                  <c:v>0.14299999999999999</c:v>
                </c:pt>
                <c:pt idx="144">
                  <c:v>0.14399999999999999</c:v>
                </c:pt>
                <c:pt idx="145">
                  <c:v>0.14499999999999999</c:v>
                </c:pt>
                <c:pt idx="146">
                  <c:v>0.14599999999999999</c:v>
                </c:pt>
                <c:pt idx="147">
                  <c:v>0.14699999999999999</c:v>
                </c:pt>
                <c:pt idx="148">
                  <c:v>0.14799999999999999</c:v>
                </c:pt>
                <c:pt idx="149">
                  <c:v>0.14899999999999999</c:v>
                </c:pt>
                <c:pt idx="150">
                  <c:v>0.15</c:v>
                </c:pt>
                <c:pt idx="151">
                  <c:v>0.151</c:v>
                </c:pt>
                <c:pt idx="152">
                  <c:v>0.152</c:v>
                </c:pt>
                <c:pt idx="153">
                  <c:v>0.153</c:v>
                </c:pt>
                <c:pt idx="154">
                  <c:v>0.154</c:v>
                </c:pt>
                <c:pt idx="155">
                  <c:v>0.155</c:v>
                </c:pt>
                <c:pt idx="156">
                  <c:v>0.156</c:v>
                </c:pt>
                <c:pt idx="157">
                  <c:v>0.157</c:v>
                </c:pt>
                <c:pt idx="158">
                  <c:v>0.158</c:v>
                </c:pt>
                <c:pt idx="159">
                  <c:v>0.159</c:v>
                </c:pt>
                <c:pt idx="160">
                  <c:v>0.16</c:v>
                </c:pt>
                <c:pt idx="161">
                  <c:v>0.161</c:v>
                </c:pt>
                <c:pt idx="162">
                  <c:v>0.16200000000000001</c:v>
                </c:pt>
                <c:pt idx="163">
                  <c:v>0.16300000000000001</c:v>
                </c:pt>
                <c:pt idx="164">
                  <c:v>0.16400000000000001</c:v>
                </c:pt>
                <c:pt idx="165">
                  <c:v>0.16500000000000001</c:v>
                </c:pt>
                <c:pt idx="166">
                  <c:v>0.16600000000000001</c:v>
                </c:pt>
                <c:pt idx="167">
                  <c:v>0.16700000000000001</c:v>
                </c:pt>
                <c:pt idx="168">
                  <c:v>0.16800000000000001</c:v>
                </c:pt>
                <c:pt idx="169">
                  <c:v>0.16900000000000001</c:v>
                </c:pt>
                <c:pt idx="170">
                  <c:v>0.17</c:v>
                </c:pt>
                <c:pt idx="171">
                  <c:v>0.17100000000000001</c:v>
                </c:pt>
                <c:pt idx="172">
                  <c:v>0.17199999999999999</c:v>
                </c:pt>
                <c:pt idx="173">
                  <c:v>0.17299999999999999</c:v>
                </c:pt>
                <c:pt idx="174">
                  <c:v>0.17399999999999999</c:v>
                </c:pt>
                <c:pt idx="175">
                  <c:v>0.17499999999999999</c:v>
                </c:pt>
                <c:pt idx="176">
                  <c:v>0.17599999999999999</c:v>
                </c:pt>
                <c:pt idx="177">
                  <c:v>0.17699999999999999</c:v>
                </c:pt>
                <c:pt idx="178">
                  <c:v>0.17799999999999999</c:v>
                </c:pt>
                <c:pt idx="179">
                  <c:v>0.17899999999999999</c:v>
                </c:pt>
                <c:pt idx="180">
                  <c:v>0.18</c:v>
                </c:pt>
                <c:pt idx="181">
                  <c:v>0.18099999999999999</c:v>
                </c:pt>
                <c:pt idx="182">
                  <c:v>0.182</c:v>
                </c:pt>
                <c:pt idx="183">
                  <c:v>0.183</c:v>
                </c:pt>
                <c:pt idx="184">
                  <c:v>0.184</c:v>
                </c:pt>
                <c:pt idx="185">
                  <c:v>0.185</c:v>
                </c:pt>
                <c:pt idx="186">
                  <c:v>0.186</c:v>
                </c:pt>
                <c:pt idx="187">
                  <c:v>0.187</c:v>
                </c:pt>
                <c:pt idx="188">
                  <c:v>0.188</c:v>
                </c:pt>
                <c:pt idx="189">
                  <c:v>0.189</c:v>
                </c:pt>
                <c:pt idx="190">
                  <c:v>0.19</c:v>
                </c:pt>
                <c:pt idx="191">
                  <c:v>0.191</c:v>
                </c:pt>
                <c:pt idx="192">
                  <c:v>0.192</c:v>
                </c:pt>
                <c:pt idx="193">
                  <c:v>0.193</c:v>
                </c:pt>
                <c:pt idx="194">
                  <c:v>0.19400000000000001</c:v>
                </c:pt>
                <c:pt idx="195">
                  <c:v>0.19500000000000001</c:v>
                </c:pt>
                <c:pt idx="196">
                  <c:v>0.19600000000000001</c:v>
                </c:pt>
                <c:pt idx="197">
                  <c:v>0.19700000000000001</c:v>
                </c:pt>
                <c:pt idx="198">
                  <c:v>0.19800000000000001</c:v>
                </c:pt>
                <c:pt idx="199">
                  <c:v>0.19900000000000001</c:v>
                </c:pt>
                <c:pt idx="200">
                  <c:v>0.2</c:v>
                </c:pt>
                <c:pt idx="201">
                  <c:v>0.20100000000000001</c:v>
                </c:pt>
                <c:pt idx="202">
                  <c:v>0.20200000000000001</c:v>
                </c:pt>
                <c:pt idx="203">
                  <c:v>0.20300000000000001</c:v>
                </c:pt>
                <c:pt idx="204">
                  <c:v>0.20399999999999999</c:v>
                </c:pt>
                <c:pt idx="205">
                  <c:v>0.20499999999999999</c:v>
                </c:pt>
                <c:pt idx="206">
                  <c:v>0.20599999999999999</c:v>
                </c:pt>
                <c:pt idx="207">
                  <c:v>0.20699999999999999</c:v>
                </c:pt>
                <c:pt idx="208">
                  <c:v>0.20799999999999999</c:v>
                </c:pt>
                <c:pt idx="209">
                  <c:v>0.20899999999999999</c:v>
                </c:pt>
                <c:pt idx="210">
                  <c:v>0.21</c:v>
                </c:pt>
                <c:pt idx="211">
                  <c:v>0.21099999999999999</c:v>
                </c:pt>
                <c:pt idx="212">
                  <c:v>0.21199999999999999</c:v>
                </c:pt>
                <c:pt idx="213">
                  <c:v>0.21299999999999999</c:v>
                </c:pt>
                <c:pt idx="214">
                  <c:v>0.214</c:v>
                </c:pt>
                <c:pt idx="215">
                  <c:v>0.215</c:v>
                </c:pt>
                <c:pt idx="216">
                  <c:v>0.216</c:v>
                </c:pt>
                <c:pt idx="217">
                  <c:v>0.217</c:v>
                </c:pt>
                <c:pt idx="218">
                  <c:v>0.218</c:v>
                </c:pt>
                <c:pt idx="219">
                  <c:v>0.219</c:v>
                </c:pt>
                <c:pt idx="220">
                  <c:v>0.22</c:v>
                </c:pt>
                <c:pt idx="221">
                  <c:v>0.221</c:v>
                </c:pt>
                <c:pt idx="222">
                  <c:v>0.222</c:v>
                </c:pt>
                <c:pt idx="223">
                  <c:v>0.223</c:v>
                </c:pt>
                <c:pt idx="224">
                  <c:v>0.224</c:v>
                </c:pt>
                <c:pt idx="225">
                  <c:v>0.22500000000000001</c:v>
                </c:pt>
                <c:pt idx="226">
                  <c:v>0.22600000000000001</c:v>
                </c:pt>
                <c:pt idx="227">
                  <c:v>0.22700000000000001</c:v>
                </c:pt>
                <c:pt idx="228">
                  <c:v>0.22800000000000001</c:v>
                </c:pt>
                <c:pt idx="229">
                  <c:v>0.22900000000000001</c:v>
                </c:pt>
                <c:pt idx="230">
                  <c:v>0.23</c:v>
                </c:pt>
                <c:pt idx="231">
                  <c:v>0.23100000000000001</c:v>
                </c:pt>
                <c:pt idx="232">
                  <c:v>0.23200000000000001</c:v>
                </c:pt>
                <c:pt idx="233">
                  <c:v>0.23300000000000001</c:v>
                </c:pt>
                <c:pt idx="234">
                  <c:v>0.23400000000000001</c:v>
                </c:pt>
                <c:pt idx="235">
                  <c:v>0.23499999999999999</c:v>
                </c:pt>
                <c:pt idx="236">
                  <c:v>0.23599999999999999</c:v>
                </c:pt>
                <c:pt idx="237">
                  <c:v>0.23699999999999999</c:v>
                </c:pt>
                <c:pt idx="238">
                  <c:v>0.23799999999999999</c:v>
                </c:pt>
                <c:pt idx="239">
                  <c:v>0.23899999999999999</c:v>
                </c:pt>
                <c:pt idx="240">
                  <c:v>0.24</c:v>
                </c:pt>
                <c:pt idx="241">
                  <c:v>0.24099999999999999</c:v>
                </c:pt>
                <c:pt idx="242">
                  <c:v>0.24199999999999999</c:v>
                </c:pt>
                <c:pt idx="243">
                  <c:v>0.24299999999999999</c:v>
                </c:pt>
                <c:pt idx="244">
                  <c:v>0.24399999999999999</c:v>
                </c:pt>
                <c:pt idx="245">
                  <c:v>0.245</c:v>
                </c:pt>
                <c:pt idx="246">
                  <c:v>0.246</c:v>
                </c:pt>
                <c:pt idx="247">
                  <c:v>0.247</c:v>
                </c:pt>
                <c:pt idx="248">
                  <c:v>0.248</c:v>
                </c:pt>
                <c:pt idx="249">
                  <c:v>0.249</c:v>
                </c:pt>
                <c:pt idx="250">
                  <c:v>0.25</c:v>
                </c:pt>
                <c:pt idx="251">
                  <c:v>0.251</c:v>
                </c:pt>
                <c:pt idx="252">
                  <c:v>0.252</c:v>
                </c:pt>
                <c:pt idx="253">
                  <c:v>0.253</c:v>
                </c:pt>
                <c:pt idx="254">
                  <c:v>0.254</c:v>
                </c:pt>
                <c:pt idx="255">
                  <c:v>0.255</c:v>
                </c:pt>
                <c:pt idx="256">
                  <c:v>0.25600000000000001</c:v>
                </c:pt>
                <c:pt idx="257">
                  <c:v>0.25700000000000001</c:v>
                </c:pt>
                <c:pt idx="258">
                  <c:v>0.25800000000000001</c:v>
                </c:pt>
                <c:pt idx="259">
                  <c:v>0.25900000000000001</c:v>
                </c:pt>
                <c:pt idx="260">
                  <c:v>0.26</c:v>
                </c:pt>
                <c:pt idx="261">
                  <c:v>0.26100000000000001</c:v>
                </c:pt>
                <c:pt idx="262">
                  <c:v>0.26200000000000001</c:v>
                </c:pt>
                <c:pt idx="263">
                  <c:v>0.26300000000000001</c:v>
                </c:pt>
                <c:pt idx="264">
                  <c:v>0.26400000000000001</c:v>
                </c:pt>
                <c:pt idx="265">
                  <c:v>0.26500000000000001</c:v>
                </c:pt>
                <c:pt idx="266">
                  <c:v>0.26600000000000001</c:v>
                </c:pt>
                <c:pt idx="267">
                  <c:v>0.26700000000000002</c:v>
                </c:pt>
                <c:pt idx="268">
                  <c:v>0.26800000000000002</c:v>
                </c:pt>
                <c:pt idx="269">
                  <c:v>0.26900000000000002</c:v>
                </c:pt>
                <c:pt idx="270">
                  <c:v>0.27</c:v>
                </c:pt>
                <c:pt idx="271">
                  <c:v>0.27100000000000002</c:v>
                </c:pt>
                <c:pt idx="272">
                  <c:v>0.27200000000000002</c:v>
                </c:pt>
                <c:pt idx="273">
                  <c:v>0.27300000000000002</c:v>
                </c:pt>
                <c:pt idx="274">
                  <c:v>0.27400000000000002</c:v>
                </c:pt>
                <c:pt idx="275">
                  <c:v>0.27500000000000002</c:v>
                </c:pt>
                <c:pt idx="276">
                  <c:v>0.27600000000000002</c:v>
                </c:pt>
                <c:pt idx="277">
                  <c:v>0.27700000000000002</c:v>
                </c:pt>
                <c:pt idx="278">
                  <c:v>0.27800000000000002</c:v>
                </c:pt>
                <c:pt idx="279">
                  <c:v>0.27900000000000003</c:v>
                </c:pt>
                <c:pt idx="280">
                  <c:v>0.28000000000000003</c:v>
                </c:pt>
                <c:pt idx="281">
                  <c:v>0.28100000000000003</c:v>
                </c:pt>
                <c:pt idx="282">
                  <c:v>0.28199999999999997</c:v>
                </c:pt>
                <c:pt idx="283">
                  <c:v>0.28299999999999997</c:v>
                </c:pt>
                <c:pt idx="284">
                  <c:v>0.28399999999999997</c:v>
                </c:pt>
                <c:pt idx="285">
                  <c:v>0.28499999999999998</c:v>
                </c:pt>
                <c:pt idx="286">
                  <c:v>0.28599999999999998</c:v>
                </c:pt>
                <c:pt idx="287">
                  <c:v>0.28699999999999998</c:v>
                </c:pt>
                <c:pt idx="288">
                  <c:v>0.28799999999999998</c:v>
                </c:pt>
                <c:pt idx="289">
                  <c:v>0.28899999999999998</c:v>
                </c:pt>
                <c:pt idx="290">
                  <c:v>0.28999999999999998</c:v>
                </c:pt>
                <c:pt idx="291">
                  <c:v>0.29099999999999998</c:v>
                </c:pt>
                <c:pt idx="292">
                  <c:v>0.29199999999999998</c:v>
                </c:pt>
                <c:pt idx="293">
                  <c:v>0.29299999999999998</c:v>
                </c:pt>
                <c:pt idx="294">
                  <c:v>0.29399999999999998</c:v>
                </c:pt>
                <c:pt idx="295">
                  <c:v>0.29499999999999998</c:v>
                </c:pt>
                <c:pt idx="296">
                  <c:v>0.29599999999999999</c:v>
                </c:pt>
                <c:pt idx="297">
                  <c:v>0.29699999999999999</c:v>
                </c:pt>
                <c:pt idx="298">
                  <c:v>0.29799999999999999</c:v>
                </c:pt>
                <c:pt idx="299">
                  <c:v>0.29899999999999999</c:v>
                </c:pt>
                <c:pt idx="300">
                  <c:v>0.3</c:v>
                </c:pt>
                <c:pt idx="301">
                  <c:v>0.30099999999999999</c:v>
                </c:pt>
                <c:pt idx="302">
                  <c:v>0.30199999999999999</c:v>
                </c:pt>
                <c:pt idx="303">
                  <c:v>0.30299999999999999</c:v>
                </c:pt>
                <c:pt idx="304">
                  <c:v>0.30399999999999999</c:v>
                </c:pt>
                <c:pt idx="305">
                  <c:v>0.30499999999999999</c:v>
                </c:pt>
                <c:pt idx="306">
                  <c:v>0.30599999999999999</c:v>
                </c:pt>
                <c:pt idx="307">
                  <c:v>0.307</c:v>
                </c:pt>
                <c:pt idx="308">
                  <c:v>0.308</c:v>
                </c:pt>
                <c:pt idx="309">
                  <c:v>0.309</c:v>
                </c:pt>
                <c:pt idx="310">
                  <c:v>0.31</c:v>
                </c:pt>
                <c:pt idx="311">
                  <c:v>0.311</c:v>
                </c:pt>
                <c:pt idx="312">
                  <c:v>0.312</c:v>
                </c:pt>
                <c:pt idx="313">
                  <c:v>0.313</c:v>
                </c:pt>
                <c:pt idx="314">
                  <c:v>0.314</c:v>
                </c:pt>
                <c:pt idx="315">
                  <c:v>0.315</c:v>
                </c:pt>
                <c:pt idx="316">
                  <c:v>0.316</c:v>
                </c:pt>
                <c:pt idx="317">
                  <c:v>0.317</c:v>
                </c:pt>
                <c:pt idx="318">
                  <c:v>0.318</c:v>
                </c:pt>
                <c:pt idx="319">
                  <c:v>0.31900000000000001</c:v>
                </c:pt>
                <c:pt idx="320">
                  <c:v>0.32</c:v>
                </c:pt>
                <c:pt idx="321">
                  <c:v>0.32100000000000001</c:v>
                </c:pt>
                <c:pt idx="322">
                  <c:v>0.32200000000000001</c:v>
                </c:pt>
                <c:pt idx="323">
                  <c:v>0.32300000000000001</c:v>
                </c:pt>
                <c:pt idx="324">
                  <c:v>0.32400000000000001</c:v>
                </c:pt>
                <c:pt idx="325">
                  <c:v>0.32500000000000001</c:v>
                </c:pt>
                <c:pt idx="326">
                  <c:v>0.32600000000000001</c:v>
                </c:pt>
                <c:pt idx="327">
                  <c:v>0.32700000000000001</c:v>
                </c:pt>
                <c:pt idx="328">
                  <c:v>0.32800000000000001</c:v>
                </c:pt>
                <c:pt idx="329">
                  <c:v>0.32900000000000001</c:v>
                </c:pt>
                <c:pt idx="330">
                  <c:v>0.33</c:v>
                </c:pt>
                <c:pt idx="331">
                  <c:v>0.33100000000000002</c:v>
                </c:pt>
                <c:pt idx="332">
                  <c:v>0.33200000000000002</c:v>
                </c:pt>
                <c:pt idx="333">
                  <c:v>0.33300000000000002</c:v>
                </c:pt>
                <c:pt idx="334">
                  <c:v>0.33400000000000002</c:v>
                </c:pt>
                <c:pt idx="335">
                  <c:v>0.33500000000000002</c:v>
                </c:pt>
                <c:pt idx="336">
                  <c:v>0.33600000000000002</c:v>
                </c:pt>
                <c:pt idx="337">
                  <c:v>0.33700000000000002</c:v>
                </c:pt>
                <c:pt idx="338">
                  <c:v>0.33800000000000002</c:v>
                </c:pt>
                <c:pt idx="339">
                  <c:v>0.33900000000000002</c:v>
                </c:pt>
                <c:pt idx="340">
                  <c:v>0.34</c:v>
                </c:pt>
                <c:pt idx="341">
                  <c:v>0.34100000000000003</c:v>
                </c:pt>
                <c:pt idx="342">
                  <c:v>0.34200000000000003</c:v>
                </c:pt>
                <c:pt idx="343">
                  <c:v>0.34300000000000003</c:v>
                </c:pt>
                <c:pt idx="344">
                  <c:v>0.34399999999999997</c:v>
                </c:pt>
                <c:pt idx="345">
                  <c:v>0.34499999999999997</c:v>
                </c:pt>
                <c:pt idx="346">
                  <c:v>0.34599999999999997</c:v>
                </c:pt>
                <c:pt idx="347">
                  <c:v>0.34699999999999998</c:v>
                </c:pt>
                <c:pt idx="348">
                  <c:v>0.34799999999999998</c:v>
                </c:pt>
                <c:pt idx="349">
                  <c:v>0.34899999999999998</c:v>
                </c:pt>
                <c:pt idx="350">
                  <c:v>0.35</c:v>
                </c:pt>
                <c:pt idx="351">
                  <c:v>0.35099999999999998</c:v>
                </c:pt>
                <c:pt idx="352">
                  <c:v>0.35199999999999998</c:v>
                </c:pt>
                <c:pt idx="353">
                  <c:v>0.35299999999999998</c:v>
                </c:pt>
                <c:pt idx="354">
                  <c:v>0.35399999999999998</c:v>
                </c:pt>
                <c:pt idx="355">
                  <c:v>0.35499999999999998</c:v>
                </c:pt>
                <c:pt idx="356">
                  <c:v>0.35599999999999998</c:v>
                </c:pt>
                <c:pt idx="357">
                  <c:v>0.35699999999999998</c:v>
                </c:pt>
                <c:pt idx="358">
                  <c:v>0.35799999999999998</c:v>
                </c:pt>
                <c:pt idx="359">
                  <c:v>0.35899999999999999</c:v>
                </c:pt>
                <c:pt idx="360">
                  <c:v>0.36</c:v>
                </c:pt>
                <c:pt idx="361">
                  <c:v>0.36099999999999999</c:v>
                </c:pt>
                <c:pt idx="362">
                  <c:v>0.36199999999999999</c:v>
                </c:pt>
                <c:pt idx="363">
                  <c:v>0.36299999999999999</c:v>
                </c:pt>
                <c:pt idx="364">
                  <c:v>0.36399999999999999</c:v>
                </c:pt>
                <c:pt idx="365">
                  <c:v>0.36499999999999999</c:v>
                </c:pt>
                <c:pt idx="366">
                  <c:v>0.36599999999999999</c:v>
                </c:pt>
                <c:pt idx="367">
                  <c:v>0.36699999999999999</c:v>
                </c:pt>
                <c:pt idx="368">
                  <c:v>0.36799999999999999</c:v>
                </c:pt>
                <c:pt idx="369">
                  <c:v>0.36899999999999999</c:v>
                </c:pt>
                <c:pt idx="370">
                  <c:v>0.37</c:v>
                </c:pt>
                <c:pt idx="371">
                  <c:v>0.371</c:v>
                </c:pt>
                <c:pt idx="372">
                  <c:v>0.372</c:v>
                </c:pt>
                <c:pt idx="373">
                  <c:v>0.373</c:v>
                </c:pt>
                <c:pt idx="374">
                  <c:v>0.374</c:v>
                </c:pt>
                <c:pt idx="375">
                  <c:v>0.375</c:v>
                </c:pt>
                <c:pt idx="376">
                  <c:v>0.376</c:v>
                </c:pt>
                <c:pt idx="377">
                  <c:v>0.377</c:v>
                </c:pt>
                <c:pt idx="378">
                  <c:v>0.378</c:v>
                </c:pt>
                <c:pt idx="379">
                  <c:v>0.379</c:v>
                </c:pt>
                <c:pt idx="380">
                  <c:v>0.38</c:v>
                </c:pt>
                <c:pt idx="381">
                  <c:v>0.38100000000000001</c:v>
                </c:pt>
                <c:pt idx="382">
                  <c:v>0.38200000000000001</c:v>
                </c:pt>
                <c:pt idx="383">
                  <c:v>0.38300000000000001</c:v>
                </c:pt>
                <c:pt idx="384">
                  <c:v>0.38400000000000001</c:v>
                </c:pt>
                <c:pt idx="385">
                  <c:v>0.38500000000000001</c:v>
                </c:pt>
                <c:pt idx="386">
                  <c:v>0.38600000000000001</c:v>
                </c:pt>
                <c:pt idx="387">
                  <c:v>0.38700000000000001</c:v>
                </c:pt>
                <c:pt idx="388">
                  <c:v>0.38800000000000001</c:v>
                </c:pt>
                <c:pt idx="389">
                  <c:v>0.38900000000000001</c:v>
                </c:pt>
                <c:pt idx="390">
                  <c:v>0.39</c:v>
                </c:pt>
                <c:pt idx="391">
                  <c:v>0.39100000000000001</c:v>
                </c:pt>
                <c:pt idx="392">
                  <c:v>0.39200000000000002</c:v>
                </c:pt>
                <c:pt idx="393">
                  <c:v>0.39300000000000002</c:v>
                </c:pt>
                <c:pt idx="394">
                  <c:v>0.39400000000000002</c:v>
                </c:pt>
                <c:pt idx="395">
                  <c:v>0.39500000000000002</c:v>
                </c:pt>
                <c:pt idx="396">
                  <c:v>0.39600000000000002</c:v>
                </c:pt>
                <c:pt idx="397">
                  <c:v>0.39700000000000002</c:v>
                </c:pt>
                <c:pt idx="398">
                  <c:v>0.39800000000000002</c:v>
                </c:pt>
                <c:pt idx="399">
                  <c:v>0.39900000000000002</c:v>
                </c:pt>
                <c:pt idx="400">
                  <c:v>0.4</c:v>
                </c:pt>
                <c:pt idx="401">
                  <c:v>0.40100000000000002</c:v>
                </c:pt>
                <c:pt idx="402">
                  <c:v>0.40200000000000002</c:v>
                </c:pt>
                <c:pt idx="403">
                  <c:v>0.40300000000000002</c:v>
                </c:pt>
                <c:pt idx="404">
                  <c:v>0.40400000000000003</c:v>
                </c:pt>
                <c:pt idx="405">
                  <c:v>0.40500000000000003</c:v>
                </c:pt>
                <c:pt idx="406">
                  <c:v>0.40600000000000003</c:v>
                </c:pt>
                <c:pt idx="407">
                  <c:v>0.40699999999999997</c:v>
                </c:pt>
                <c:pt idx="408">
                  <c:v>0.40799999999999997</c:v>
                </c:pt>
                <c:pt idx="409">
                  <c:v>0.40899999999999997</c:v>
                </c:pt>
                <c:pt idx="410">
                  <c:v>0.41</c:v>
                </c:pt>
                <c:pt idx="411">
                  <c:v>0.41099999999999998</c:v>
                </c:pt>
                <c:pt idx="412">
                  <c:v>0.41199999999999998</c:v>
                </c:pt>
                <c:pt idx="413">
                  <c:v>0.41299999999999998</c:v>
                </c:pt>
                <c:pt idx="414">
                  <c:v>0.41399999999999998</c:v>
                </c:pt>
                <c:pt idx="415">
                  <c:v>0.41499999999999998</c:v>
                </c:pt>
                <c:pt idx="416">
                  <c:v>0.41599999999999998</c:v>
                </c:pt>
                <c:pt idx="417">
                  <c:v>0.41699999999999998</c:v>
                </c:pt>
                <c:pt idx="418">
                  <c:v>0.41799999999999998</c:v>
                </c:pt>
                <c:pt idx="419">
                  <c:v>0.41899999999999998</c:v>
                </c:pt>
                <c:pt idx="420">
                  <c:v>0.42</c:v>
                </c:pt>
                <c:pt idx="421">
                  <c:v>0.42099999999999999</c:v>
                </c:pt>
                <c:pt idx="422">
                  <c:v>0.42199999999999999</c:v>
                </c:pt>
                <c:pt idx="423">
                  <c:v>0.42299999999999999</c:v>
                </c:pt>
                <c:pt idx="424">
                  <c:v>0.42399999999999999</c:v>
                </c:pt>
                <c:pt idx="425">
                  <c:v>0.42499999999999999</c:v>
                </c:pt>
                <c:pt idx="426">
                  <c:v>0.42599999999999999</c:v>
                </c:pt>
                <c:pt idx="427">
                  <c:v>0.42699999999999999</c:v>
                </c:pt>
                <c:pt idx="428">
                  <c:v>0.42799999999999999</c:v>
                </c:pt>
                <c:pt idx="429">
                  <c:v>0.42899999999999999</c:v>
                </c:pt>
                <c:pt idx="430">
                  <c:v>0.43</c:v>
                </c:pt>
                <c:pt idx="431">
                  <c:v>0.43099999999999999</c:v>
                </c:pt>
                <c:pt idx="432">
                  <c:v>0.432</c:v>
                </c:pt>
                <c:pt idx="433">
                  <c:v>0.433</c:v>
                </c:pt>
                <c:pt idx="434">
                  <c:v>0.434</c:v>
                </c:pt>
                <c:pt idx="435">
                  <c:v>0.435</c:v>
                </c:pt>
                <c:pt idx="436">
                  <c:v>0.436</c:v>
                </c:pt>
                <c:pt idx="437">
                  <c:v>0.437</c:v>
                </c:pt>
                <c:pt idx="438">
                  <c:v>0.438</c:v>
                </c:pt>
                <c:pt idx="439">
                  <c:v>0.439</c:v>
                </c:pt>
                <c:pt idx="440">
                  <c:v>0.44</c:v>
                </c:pt>
                <c:pt idx="441">
                  <c:v>0.441</c:v>
                </c:pt>
                <c:pt idx="442">
                  <c:v>0.442</c:v>
                </c:pt>
                <c:pt idx="443">
                  <c:v>0.443</c:v>
                </c:pt>
                <c:pt idx="444">
                  <c:v>0.44400000000000001</c:v>
                </c:pt>
                <c:pt idx="445">
                  <c:v>0.44500000000000001</c:v>
                </c:pt>
                <c:pt idx="446">
                  <c:v>0.44600000000000001</c:v>
                </c:pt>
                <c:pt idx="447">
                  <c:v>0.44700000000000001</c:v>
                </c:pt>
                <c:pt idx="448">
                  <c:v>0.44800000000000001</c:v>
                </c:pt>
                <c:pt idx="449">
                  <c:v>0.44900000000000001</c:v>
                </c:pt>
                <c:pt idx="450">
                  <c:v>0.45</c:v>
                </c:pt>
                <c:pt idx="451">
                  <c:v>0.45100000000000001</c:v>
                </c:pt>
                <c:pt idx="452">
                  <c:v>0.45200000000000001</c:v>
                </c:pt>
                <c:pt idx="453">
                  <c:v>0.45300000000000001</c:v>
                </c:pt>
                <c:pt idx="454">
                  <c:v>0.45400000000000001</c:v>
                </c:pt>
                <c:pt idx="455">
                  <c:v>0.45500000000000002</c:v>
                </c:pt>
                <c:pt idx="456">
                  <c:v>0.45600000000000002</c:v>
                </c:pt>
                <c:pt idx="457">
                  <c:v>0.45700000000000002</c:v>
                </c:pt>
                <c:pt idx="458">
                  <c:v>0.45800000000000002</c:v>
                </c:pt>
                <c:pt idx="459">
                  <c:v>0.45900000000000002</c:v>
                </c:pt>
                <c:pt idx="460">
                  <c:v>0.46</c:v>
                </c:pt>
                <c:pt idx="461">
                  <c:v>0.46100000000000002</c:v>
                </c:pt>
                <c:pt idx="462">
                  <c:v>0.46200000000000002</c:v>
                </c:pt>
                <c:pt idx="463">
                  <c:v>0.46300000000000002</c:v>
                </c:pt>
                <c:pt idx="464">
                  <c:v>0.46400000000000002</c:v>
                </c:pt>
                <c:pt idx="465">
                  <c:v>0.46500000000000002</c:v>
                </c:pt>
                <c:pt idx="466">
                  <c:v>0.46600000000000003</c:v>
                </c:pt>
                <c:pt idx="467">
                  <c:v>0.46700000000000003</c:v>
                </c:pt>
                <c:pt idx="468">
                  <c:v>0.46800000000000003</c:v>
                </c:pt>
                <c:pt idx="469">
                  <c:v>0.46899999999999997</c:v>
                </c:pt>
                <c:pt idx="470">
                  <c:v>0.47</c:v>
                </c:pt>
                <c:pt idx="471">
                  <c:v>0.47099999999999997</c:v>
                </c:pt>
                <c:pt idx="472">
                  <c:v>0.47199999999999998</c:v>
                </c:pt>
                <c:pt idx="473">
                  <c:v>0.47299999999999998</c:v>
                </c:pt>
                <c:pt idx="474">
                  <c:v>0.47399999999999998</c:v>
                </c:pt>
                <c:pt idx="475">
                  <c:v>0.47499999999999998</c:v>
                </c:pt>
                <c:pt idx="476">
                  <c:v>0.47599999999999998</c:v>
                </c:pt>
                <c:pt idx="477">
                  <c:v>0.47699999999999998</c:v>
                </c:pt>
                <c:pt idx="478">
                  <c:v>0.47799999999999998</c:v>
                </c:pt>
                <c:pt idx="479">
                  <c:v>0.47899999999999998</c:v>
                </c:pt>
                <c:pt idx="480">
                  <c:v>0.48</c:v>
                </c:pt>
                <c:pt idx="481">
                  <c:v>0.48099999999999998</c:v>
                </c:pt>
                <c:pt idx="482">
                  <c:v>0.48199999999999998</c:v>
                </c:pt>
                <c:pt idx="483">
                  <c:v>0.48299999999999998</c:v>
                </c:pt>
                <c:pt idx="484">
                  <c:v>0.48399999999999999</c:v>
                </c:pt>
                <c:pt idx="485">
                  <c:v>0.48499999999999999</c:v>
                </c:pt>
                <c:pt idx="486">
                  <c:v>0.48599999999999999</c:v>
                </c:pt>
                <c:pt idx="487">
                  <c:v>0.48699999999999999</c:v>
                </c:pt>
                <c:pt idx="488">
                  <c:v>0.48799999999999999</c:v>
                </c:pt>
                <c:pt idx="489">
                  <c:v>0.48899999999999999</c:v>
                </c:pt>
                <c:pt idx="490">
                  <c:v>0.49</c:v>
                </c:pt>
                <c:pt idx="491">
                  <c:v>0.49099999999999999</c:v>
                </c:pt>
                <c:pt idx="492">
                  <c:v>0.49199999999999999</c:v>
                </c:pt>
                <c:pt idx="493">
                  <c:v>0.49299999999999999</c:v>
                </c:pt>
                <c:pt idx="494">
                  <c:v>0.49399999999999999</c:v>
                </c:pt>
                <c:pt idx="495">
                  <c:v>0.495</c:v>
                </c:pt>
                <c:pt idx="496">
                  <c:v>0.496</c:v>
                </c:pt>
                <c:pt idx="497">
                  <c:v>0.497</c:v>
                </c:pt>
                <c:pt idx="498">
                  <c:v>0.498</c:v>
                </c:pt>
                <c:pt idx="499">
                  <c:v>0.499</c:v>
                </c:pt>
                <c:pt idx="500">
                  <c:v>0.5</c:v>
                </c:pt>
                <c:pt idx="501">
                  <c:v>0.501</c:v>
                </c:pt>
                <c:pt idx="502">
                  <c:v>0.502</c:v>
                </c:pt>
                <c:pt idx="503">
                  <c:v>0.503</c:v>
                </c:pt>
                <c:pt idx="504">
                  <c:v>0.504</c:v>
                </c:pt>
                <c:pt idx="505">
                  <c:v>0.505</c:v>
                </c:pt>
                <c:pt idx="506">
                  <c:v>0.50600000000000001</c:v>
                </c:pt>
                <c:pt idx="507">
                  <c:v>0.50700000000000001</c:v>
                </c:pt>
                <c:pt idx="508">
                  <c:v>0.50800000000000001</c:v>
                </c:pt>
                <c:pt idx="509">
                  <c:v>0.50900000000000001</c:v>
                </c:pt>
                <c:pt idx="510">
                  <c:v>0.51</c:v>
                </c:pt>
                <c:pt idx="511">
                  <c:v>0.51100000000000001</c:v>
                </c:pt>
                <c:pt idx="512">
                  <c:v>0.51200000000000001</c:v>
                </c:pt>
                <c:pt idx="513">
                  <c:v>0.51300000000000001</c:v>
                </c:pt>
                <c:pt idx="514">
                  <c:v>0.51400000000000001</c:v>
                </c:pt>
                <c:pt idx="515">
                  <c:v>0.51500000000000001</c:v>
                </c:pt>
                <c:pt idx="516">
                  <c:v>0.51600000000000001</c:v>
                </c:pt>
                <c:pt idx="517">
                  <c:v>0.51700000000000002</c:v>
                </c:pt>
                <c:pt idx="518">
                  <c:v>0.51800000000000002</c:v>
                </c:pt>
                <c:pt idx="519">
                  <c:v>0.51900000000000002</c:v>
                </c:pt>
                <c:pt idx="520">
                  <c:v>0.52</c:v>
                </c:pt>
                <c:pt idx="521">
                  <c:v>0.52100000000000002</c:v>
                </c:pt>
                <c:pt idx="522">
                  <c:v>0.52200000000000002</c:v>
                </c:pt>
                <c:pt idx="523">
                  <c:v>0.52300000000000002</c:v>
                </c:pt>
                <c:pt idx="524">
                  <c:v>0.52400000000000002</c:v>
                </c:pt>
                <c:pt idx="525">
                  <c:v>0.52500000000000002</c:v>
                </c:pt>
                <c:pt idx="526">
                  <c:v>0.52600000000000002</c:v>
                </c:pt>
                <c:pt idx="527">
                  <c:v>0.52700000000000002</c:v>
                </c:pt>
                <c:pt idx="528">
                  <c:v>0.52800000000000002</c:v>
                </c:pt>
                <c:pt idx="529">
                  <c:v>0.52900000000000003</c:v>
                </c:pt>
                <c:pt idx="530">
                  <c:v>0.53</c:v>
                </c:pt>
                <c:pt idx="531">
                  <c:v>0.53100000000000003</c:v>
                </c:pt>
                <c:pt idx="532">
                  <c:v>0.53200000000000003</c:v>
                </c:pt>
                <c:pt idx="533">
                  <c:v>0.53300000000000003</c:v>
                </c:pt>
                <c:pt idx="534">
                  <c:v>0.53400000000000003</c:v>
                </c:pt>
                <c:pt idx="535">
                  <c:v>0.53500000000000003</c:v>
                </c:pt>
                <c:pt idx="536">
                  <c:v>0.53600000000000003</c:v>
                </c:pt>
                <c:pt idx="537">
                  <c:v>0.53700000000000003</c:v>
                </c:pt>
                <c:pt idx="538">
                  <c:v>0.53800000000000003</c:v>
                </c:pt>
                <c:pt idx="539">
                  <c:v>0.53900000000000003</c:v>
                </c:pt>
                <c:pt idx="540">
                  <c:v>0.54</c:v>
                </c:pt>
                <c:pt idx="541">
                  <c:v>0.54100000000000004</c:v>
                </c:pt>
                <c:pt idx="542">
                  <c:v>0.54200000000000004</c:v>
                </c:pt>
                <c:pt idx="543">
                  <c:v>0.54300000000000004</c:v>
                </c:pt>
                <c:pt idx="544">
                  <c:v>0.54400000000000004</c:v>
                </c:pt>
                <c:pt idx="545">
                  <c:v>0.54500000000000004</c:v>
                </c:pt>
                <c:pt idx="546">
                  <c:v>0.54600000000000004</c:v>
                </c:pt>
                <c:pt idx="547">
                  <c:v>0.54700000000000004</c:v>
                </c:pt>
                <c:pt idx="548">
                  <c:v>0.54800000000000004</c:v>
                </c:pt>
                <c:pt idx="549">
                  <c:v>0.54900000000000004</c:v>
                </c:pt>
                <c:pt idx="550">
                  <c:v>0.55000000000000004</c:v>
                </c:pt>
                <c:pt idx="551">
                  <c:v>0.55100000000000005</c:v>
                </c:pt>
                <c:pt idx="552">
                  <c:v>0.55200000000000005</c:v>
                </c:pt>
                <c:pt idx="553">
                  <c:v>0.55300000000000005</c:v>
                </c:pt>
                <c:pt idx="554">
                  <c:v>0.55400000000000005</c:v>
                </c:pt>
                <c:pt idx="555">
                  <c:v>0.55500000000000005</c:v>
                </c:pt>
                <c:pt idx="556">
                  <c:v>0.55600000000000005</c:v>
                </c:pt>
                <c:pt idx="557">
                  <c:v>0.55700000000000005</c:v>
                </c:pt>
                <c:pt idx="558">
                  <c:v>0.55800000000000005</c:v>
                </c:pt>
                <c:pt idx="559">
                  <c:v>0.55900000000000005</c:v>
                </c:pt>
                <c:pt idx="560">
                  <c:v>0.56000000000000005</c:v>
                </c:pt>
                <c:pt idx="561">
                  <c:v>0.56100000000000005</c:v>
                </c:pt>
                <c:pt idx="562">
                  <c:v>0.56200000000000006</c:v>
                </c:pt>
                <c:pt idx="563">
                  <c:v>0.56299999999999994</c:v>
                </c:pt>
                <c:pt idx="564">
                  <c:v>0.56399999999999995</c:v>
                </c:pt>
                <c:pt idx="565">
                  <c:v>0.56499999999999995</c:v>
                </c:pt>
                <c:pt idx="566">
                  <c:v>0.56599999999999995</c:v>
                </c:pt>
                <c:pt idx="567">
                  <c:v>0.56699999999999995</c:v>
                </c:pt>
                <c:pt idx="568">
                  <c:v>0.56799999999999995</c:v>
                </c:pt>
                <c:pt idx="569">
                  <c:v>0.56899999999999995</c:v>
                </c:pt>
                <c:pt idx="570">
                  <c:v>0.56999999999999995</c:v>
                </c:pt>
                <c:pt idx="571">
                  <c:v>0.57099999999999995</c:v>
                </c:pt>
                <c:pt idx="572">
                  <c:v>0.57199999999999995</c:v>
                </c:pt>
                <c:pt idx="573">
                  <c:v>0.57299999999999995</c:v>
                </c:pt>
                <c:pt idx="574">
                  <c:v>0.57399999999999995</c:v>
                </c:pt>
                <c:pt idx="575">
                  <c:v>0.57499999999999996</c:v>
                </c:pt>
                <c:pt idx="576">
                  <c:v>0.57599999999999996</c:v>
                </c:pt>
                <c:pt idx="577">
                  <c:v>0.57699999999999996</c:v>
                </c:pt>
                <c:pt idx="578">
                  <c:v>0.57799999999999996</c:v>
                </c:pt>
                <c:pt idx="579">
                  <c:v>0.57899999999999996</c:v>
                </c:pt>
                <c:pt idx="580">
                  <c:v>0.57999999999999996</c:v>
                </c:pt>
                <c:pt idx="581">
                  <c:v>0.58099999999999996</c:v>
                </c:pt>
                <c:pt idx="582">
                  <c:v>0.58199999999999996</c:v>
                </c:pt>
                <c:pt idx="583">
                  <c:v>0.58299999999999996</c:v>
                </c:pt>
                <c:pt idx="584">
                  <c:v>0.58399999999999996</c:v>
                </c:pt>
                <c:pt idx="585">
                  <c:v>0.58499999999999996</c:v>
                </c:pt>
                <c:pt idx="586">
                  <c:v>0.58599999999999997</c:v>
                </c:pt>
                <c:pt idx="587">
                  <c:v>0.58699999999999997</c:v>
                </c:pt>
                <c:pt idx="588">
                  <c:v>0.58799999999999997</c:v>
                </c:pt>
                <c:pt idx="589">
                  <c:v>0.58899999999999997</c:v>
                </c:pt>
                <c:pt idx="590">
                  <c:v>0.59</c:v>
                </c:pt>
                <c:pt idx="591">
                  <c:v>0.59099999999999997</c:v>
                </c:pt>
                <c:pt idx="592">
                  <c:v>0.59199999999999997</c:v>
                </c:pt>
                <c:pt idx="593">
                  <c:v>0.59299999999999997</c:v>
                </c:pt>
                <c:pt idx="594">
                  <c:v>0.59399999999999997</c:v>
                </c:pt>
                <c:pt idx="595">
                  <c:v>0.59499999999999997</c:v>
                </c:pt>
                <c:pt idx="596">
                  <c:v>0.59599999999999997</c:v>
                </c:pt>
                <c:pt idx="597">
                  <c:v>0.59699999999999998</c:v>
                </c:pt>
                <c:pt idx="598">
                  <c:v>0.59799999999999998</c:v>
                </c:pt>
                <c:pt idx="599">
                  <c:v>0.59899999999999998</c:v>
                </c:pt>
                <c:pt idx="600">
                  <c:v>0.6</c:v>
                </c:pt>
                <c:pt idx="601">
                  <c:v>0.60099999999999998</c:v>
                </c:pt>
                <c:pt idx="602">
                  <c:v>0.60199999999999998</c:v>
                </c:pt>
                <c:pt idx="603">
                  <c:v>0.60299999999999998</c:v>
                </c:pt>
                <c:pt idx="604">
                  <c:v>0.60399999999999998</c:v>
                </c:pt>
                <c:pt idx="605">
                  <c:v>0.60499999999999998</c:v>
                </c:pt>
                <c:pt idx="606">
                  <c:v>0.60599999999999998</c:v>
                </c:pt>
                <c:pt idx="607">
                  <c:v>0.60699999999999998</c:v>
                </c:pt>
                <c:pt idx="608">
                  <c:v>0.60799999999999998</c:v>
                </c:pt>
                <c:pt idx="609">
                  <c:v>0.60899999999999999</c:v>
                </c:pt>
                <c:pt idx="610">
                  <c:v>0.61</c:v>
                </c:pt>
                <c:pt idx="611">
                  <c:v>0.61099999999999999</c:v>
                </c:pt>
                <c:pt idx="612">
                  <c:v>0.61199999999999999</c:v>
                </c:pt>
                <c:pt idx="613">
                  <c:v>0.61299999999999999</c:v>
                </c:pt>
                <c:pt idx="614">
                  <c:v>0.61399999999999999</c:v>
                </c:pt>
                <c:pt idx="615">
                  <c:v>0.61499999999999999</c:v>
                </c:pt>
                <c:pt idx="616">
                  <c:v>0.61599999999999999</c:v>
                </c:pt>
                <c:pt idx="617">
                  <c:v>0.61699999999999999</c:v>
                </c:pt>
                <c:pt idx="618">
                  <c:v>0.61799999999999999</c:v>
                </c:pt>
                <c:pt idx="619">
                  <c:v>0.61899999999999999</c:v>
                </c:pt>
                <c:pt idx="620">
                  <c:v>0.62</c:v>
                </c:pt>
                <c:pt idx="621">
                  <c:v>0.621</c:v>
                </c:pt>
                <c:pt idx="622">
                  <c:v>0.622</c:v>
                </c:pt>
                <c:pt idx="623">
                  <c:v>0.623</c:v>
                </c:pt>
                <c:pt idx="624">
                  <c:v>0.624</c:v>
                </c:pt>
                <c:pt idx="625">
                  <c:v>0.625</c:v>
                </c:pt>
                <c:pt idx="626">
                  <c:v>0.626</c:v>
                </c:pt>
                <c:pt idx="627">
                  <c:v>0.627</c:v>
                </c:pt>
                <c:pt idx="628">
                  <c:v>0.628</c:v>
                </c:pt>
                <c:pt idx="629">
                  <c:v>0.629</c:v>
                </c:pt>
                <c:pt idx="630">
                  <c:v>0.63</c:v>
                </c:pt>
                <c:pt idx="631">
                  <c:v>0.63100000000000001</c:v>
                </c:pt>
                <c:pt idx="632">
                  <c:v>0.63200000000000001</c:v>
                </c:pt>
                <c:pt idx="633">
                  <c:v>0.63300000000000001</c:v>
                </c:pt>
                <c:pt idx="634">
                  <c:v>0.63400000000000001</c:v>
                </c:pt>
                <c:pt idx="635">
                  <c:v>0.63500000000000001</c:v>
                </c:pt>
                <c:pt idx="636">
                  <c:v>0.63600000000000001</c:v>
                </c:pt>
                <c:pt idx="637">
                  <c:v>0.63700000000000001</c:v>
                </c:pt>
                <c:pt idx="638">
                  <c:v>0.63800000000000001</c:v>
                </c:pt>
                <c:pt idx="639">
                  <c:v>0.63900000000000001</c:v>
                </c:pt>
                <c:pt idx="640">
                  <c:v>0.64</c:v>
                </c:pt>
                <c:pt idx="641">
                  <c:v>0.64100000000000001</c:v>
                </c:pt>
                <c:pt idx="642">
                  <c:v>0.64200000000000002</c:v>
                </c:pt>
                <c:pt idx="643">
                  <c:v>0.64300000000000002</c:v>
                </c:pt>
                <c:pt idx="644">
                  <c:v>0.64400000000000002</c:v>
                </c:pt>
                <c:pt idx="645">
                  <c:v>0.64500000000000002</c:v>
                </c:pt>
                <c:pt idx="646">
                  <c:v>0.64600000000000002</c:v>
                </c:pt>
                <c:pt idx="647">
                  <c:v>0.64700000000000002</c:v>
                </c:pt>
                <c:pt idx="648">
                  <c:v>0.64800000000000002</c:v>
                </c:pt>
                <c:pt idx="649">
                  <c:v>0.64900000000000002</c:v>
                </c:pt>
                <c:pt idx="650">
                  <c:v>0.65</c:v>
                </c:pt>
                <c:pt idx="651">
                  <c:v>0.65100000000000002</c:v>
                </c:pt>
                <c:pt idx="652">
                  <c:v>0.65200000000000002</c:v>
                </c:pt>
                <c:pt idx="653">
                  <c:v>0.65300000000000002</c:v>
                </c:pt>
                <c:pt idx="654">
                  <c:v>0.65400000000000003</c:v>
                </c:pt>
                <c:pt idx="655">
                  <c:v>0.65500000000000003</c:v>
                </c:pt>
                <c:pt idx="656">
                  <c:v>0.65600000000000003</c:v>
                </c:pt>
                <c:pt idx="657">
                  <c:v>0.65700000000000003</c:v>
                </c:pt>
                <c:pt idx="658">
                  <c:v>0.65800000000000003</c:v>
                </c:pt>
                <c:pt idx="659">
                  <c:v>0.65900000000000003</c:v>
                </c:pt>
                <c:pt idx="660">
                  <c:v>0.66</c:v>
                </c:pt>
                <c:pt idx="661">
                  <c:v>0.66100000000000003</c:v>
                </c:pt>
                <c:pt idx="662">
                  <c:v>0.66200000000000003</c:v>
                </c:pt>
                <c:pt idx="663">
                  <c:v>0.66300000000000003</c:v>
                </c:pt>
                <c:pt idx="664">
                  <c:v>0.66400000000000003</c:v>
                </c:pt>
                <c:pt idx="665">
                  <c:v>0.66500000000000004</c:v>
                </c:pt>
                <c:pt idx="666">
                  <c:v>0.66600000000000004</c:v>
                </c:pt>
                <c:pt idx="667">
                  <c:v>0.66700000000000004</c:v>
                </c:pt>
                <c:pt idx="668">
                  <c:v>0.66800000000000004</c:v>
                </c:pt>
                <c:pt idx="669">
                  <c:v>0.66900000000000004</c:v>
                </c:pt>
                <c:pt idx="670">
                  <c:v>0.67</c:v>
                </c:pt>
                <c:pt idx="671">
                  <c:v>0.67100000000000004</c:v>
                </c:pt>
                <c:pt idx="672">
                  <c:v>0.67200000000000004</c:v>
                </c:pt>
                <c:pt idx="673">
                  <c:v>0.67300000000000004</c:v>
                </c:pt>
                <c:pt idx="674">
                  <c:v>0.67400000000000004</c:v>
                </c:pt>
                <c:pt idx="675">
                  <c:v>0.67500000000000004</c:v>
                </c:pt>
                <c:pt idx="676">
                  <c:v>0.67600000000000005</c:v>
                </c:pt>
                <c:pt idx="677">
                  <c:v>0.67700000000000005</c:v>
                </c:pt>
                <c:pt idx="678">
                  <c:v>0.67800000000000005</c:v>
                </c:pt>
                <c:pt idx="679">
                  <c:v>0.67900000000000005</c:v>
                </c:pt>
                <c:pt idx="680">
                  <c:v>0.68</c:v>
                </c:pt>
                <c:pt idx="681">
                  <c:v>0.68100000000000005</c:v>
                </c:pt>
                <c:pt idx="682">
                  <c:v>0.68200000000000005</c:v>
                </c:pt>
                <c:pt idx="683">
                  <c:v>0.68300000000000005</c:v>
                </c:pt>
                <c:pt idx="684">
                  <c:v>0.68400000000000005</c:v>
                </c:pt>
                <c:pt idx="685">
                  <c:v>0.68500000000000005</c:v>
                </c:pt>
                <c:pt idx="686">
                  <c:v>0.68600000000000005</c:v>
                </c:pt>
                <c:pt idx="687">
                  <c:v>0.68700000000000006</c:v>
                </c:pt>
                <c:pt idx="688">
                  <c:v>0.68799999999999994</c:v>
                </c:pt>
                <c:pt idx="689">
                  <c:v>0.68899999999999995</c:v>
                </c:pt>
                <c:pt idx="690">
                  <c:v>0.69</c:v>
                </c:pt>
                <c:pt idx="691">
                  <c:v>0.69099999999999995</c:v>
                </c:pt>
                <c:pt idx="692">
                  <c:v>0.69199999999999995</c:v>
                </c:pt>
                <c:pt idx="693">
                  <c:v>0.69299999999999995</c:v>
                </c:pt>
                <c:pt idx="694">
                  <c:v>0.69399999999999995</c:v>
                </c:pt>
                <c:pt idx="695">
                  <c:v>0.69499999999999995</c:v>
                </c:pt>
                <c:pt idx="696">
                  <c:v>0.69599999999999995</c:v>
                </c:pt>
                <c:pt idx="697">
                  <c:v>0.69699999999999995</c:v>
                </c:pt>
                <c:pt idx="698">
                  <c:v>0.69799999999999995</c:v>
                </c:pt>
                <c:pt idx="699">
                  <c:v>0.69899999999999995</c:v>
                </c:pt>
                <c:pt idx="700">
                  <c:v>0.7</c:v>
                </c:pt>
                <c:pt idx="701">
                  <c:v>0.70099999999999996</c:v>
                </c:pt>
                <c:pt idx="702">
                  <c:v>0.70199999999999996</c:v>
                </c:pt>
                <c:pt idx="703">
                  <c:v>0.70299999999999996</c:v>
                </c:pt>
                <c:pt idx="704">
                  <c:v>0.70399999999999996</c:v>
                </c:pt>
                <c:pt idx="705">
                  <c:v>0.70499999999999996</c:v>
                </c:pt>
                <c:pt idx="706">
                  <c:v>0.70599999999999996</c:v>
                </c:pt>
                <c:pt idx="707">
                  <c:v>0.70699999999999996</c:v>
                </c:pt>
                <c:pt idx="708">
                  <c:v>0.70799999999999996</c:v>
                </c:pt>
                <c:pt idx="709">
                  <c:v>0.70899999999999996</c:v>
                </c:pt>
                <c:pt idx="710">
                  <c:v>0.71</c:v>
                </c:pt>
                <c:pt idx="711">
                  <c:v>0.71099999999999997</c:v>
                </c:pt>
                <c:pt idx="712">
                  <c:v>0.71199999999999997</c:v>
                </c:pt>
                <c:pt idx="713">
                  <c:v>0.71299999999999997</c:v>
                </c:pt>
                <c:pt idx="714">
                  <c:v>0.71399999999999997</c:v>
                </c:pt>
                <c:pt idx="715">
                  <c:v>0.71499999999999997</c:v>
                </c:pt>
                <c:pt idx="716">
                  <c:v>0.71599999999999997</c:v>
                </c:pt>
                <c:pt idx="717">
                  <c:v>0.71699999999999997</c:v>
                </c:pt>
                <c:pt idx="718">
                  <c:v>0.71799999999999997</c:v>
                </c:pt>
                <c:pt idx="719">
                  <c:v>0.71899999999999997</c:v>
                </c:pt>
                <c:pt idx="720">
                  <c:v>0.72</c:v>
                </c:pt>
                <c:pt idx="721">
                  <c:v>0.72099999999999997</c:v>
                </c:pt>
                <c:pt idx="722">
                  <c:v>0.72199999999999998</c:v>
                </c:pt>
                <c:pt idx="723">
                  <c:v>0.72299999999999998</c:v>
                </c:pt>
                <c:pt idx="724">
                  <c:v>0.72399999999999998</c:v>
                </c:pt>
                <c:pt idx="725">
                  <c:v>0.72499999999999998</c:v>
                </c:pt>
                <c:pt idx="726">
                  <c:v>0.72599999999999998</c:v>
                </c:pt>
                <c:pt idx="727">
                  <c:v>0.72699999999999998</c:v>
                </c:pt>
                <c:pt idx="728">
                  <c:v>0.72799999999999998</c:v>
                </c:pt>
                <c:pt idx="729">
                  <c:v>0.72899999999999998</c:v>
                </c:pt>
                <c:pt idx="730">
                  <c:v>0.73</c:v>
                </c:pt>
                <c:pt idx="731">
                  <c:v>0.73099999999999998</c:v>
                </c:pt>
                <c:pt idx="732">
                  <c:v>0.73199999999999998</c:v>
                </c:pt>
                <c:pt idx="733">
                  <c:v>0.73299999999999998</c:v>
                </c:pt>
                <c:pt idx="734">
                  <c:v>0.73399999999999999</c:v>
                </c:pt>
                <c:pt idx="735">
                  <c:v>0.73499999999999999</c:v>
                </c:pt>
                <c:pt idx="736">
                  <c:v>0.73599999999999999</c:v>
                </c:pt>
                <c:pt idx="737">
                  <c:v>0.73699999999999999</c:v>
                </c:pt>
                <c:pt idx="738">
                  <c:v>0.73799999999999999</c:v>
                </c:pt>
                <c:pt idx="739">
                  <c:v>0.73899999999999999</c:v>
                </c:pt>
                <c:pt idx="740">
                  <c:v>0.74</c:v>
                </c:pt>
                <c:pt idx="741">
                  <c:v>0.74099999999999999</c:v>
                </c:pt>
                <c:pt idx="742">
                  <c:v>0.74199999999999999</c:v>
                </c:pt>
                <c:pt idx="743">
                  <c:v>0.74299999999999999</c:v>
                </c:pt>
                <c:pt idx="744">
                  <c:v>0.74399999999999999</c:v>
                </c:pt>
                <c:pt idx="745">
                  <c:v>0.745</c:v>
                </c:pt>
                <c:pt idx="746">
                  <c:v>0.746</c:v>
                </c:pt>
                <c:pt idx="747">
                  <c:v>0.747</c:v>
                </c:pt>
                <c:pt idx="748">
                  <c:v>0.748</c:v>
                </c:pt>
                <c:pt idx="749">
                  <c:v>0.749</c:v>
                </c:pt>
                <c:pt idx="750">
                  <c:v>0.75</c:v>
                </c:pt>
                <c:pt idx="751">
                  <c:v>0.751</c:v>
                </c:pt>
                <c:pt idx="752">
                  <c:v>0.752</c:v>
                </c:pt>
                <c:pt idx="753">
                  <c:v>0.753</c:v>
                </c:pt>
                <c:pt idx="754">
                  <c:v>0.754</c:v>
                </c:pt>
                <c:pt idx="755">
                  <c:v>0.755</c:v>
                </c:pt>
                <c:pt idx="756">
                  <c:v>0.75600000000000001</c:v>
                </c:pt>
                <c:pt idx="757">
                  <c:v>0.75700000000000001</c:v>
                </c:pt>
                <c:pt idx="758">
                  <c:v>0.75800000000000001</c:v>
                </c:pt>
                <c:pt idx="759">
                  <c:v>0.75900000000000001</c:v>
                </c:pt>
                <c:pt idx="760">
                  <c:v>0.76</c:v>
                </c:pt>
                <c:pt idx="761">
                  <c:v>0.76100000000000001</c:v>
                </c:pt>
                <c:pt idx="762">
                  <c:v>0.76200000000000001</c:v>
                </c:pt>
                <c:pt idx="763">
                  <c:v>0.76300000000000001</c:v>
                </c:pt>
                <c:pt idx="764">
                  <c:v>0.76400000000000001</c:v>
                </c:pt>
                <c:pt idx="765">
                  <c:v>0.76500000000000001</c:v>
                </c:pt>
                <c:pt idx="766">
                  <c:v>0.76600000000000001</c:v>
                </c:pt>
                <c:pt idx="767">
                  <c:v>0.76700000000000002</c:v>
                </c:pt>
                <c:pt idx="768">
                  <c:v>0.76800000000000002</c:v>
                </c:pt>
                <c:pt idx="769">
                  <c:v>0.76900000000000002</c:v>
                </c:pt>
                <c:pt idx="770">
                  <c:v>0.77</c:v>
                </c:pt>
                <c:pt idx="771">
                  <c:v>0.77100000000000002</c:v>
                </c:pt>
                <c:pt idx="772">
                  <c:v>0.77200000000000002</c:v>
                </c:pt>
                <c:pt idx="773">
                  <c:v>0.77300000000000002</c:v>
                </c:pt>
                <c:pt idx="774">
                  <c:v>0.77400000000000002</c:v>
                </c:pt>
                <c:pt idx="775">
                  <c:v>0.77500000000000002</c:v>
                </c:pt>
                <c:pt idx="776">
                  <c:v>0.77600000000000002</c:v>
                </c:pt>
                <c:pt idx="777">
                  <c:v>0.77700000000000002</c:v>
                </c:pt>
                <c:pt idx="778">
                  <c:v>0.77800000000000002</c:v>
                </c:pt>
                <c:pt idx="779">
                  <c:v>0.77900000000000003</c:v>
                </c:pt>
                <c:pt idx="780">
                  <c:v>0.78</c:v>
                </c:pt>
                <c:pt idx="781">
                  <c:v>0.78100000000000003</c:v>
                </c:pt>
                <c:pt idx="782">
                  <c:v>0.78200000000000003</c:v>
                </c:pt>
                <c:pt idx="783">
                  <c:v>0.78300000000000103</c:v>
                </c:pt>
                <c:pt idx="784">
                  <c:v>0.78400000000000103</c:v>
                </c:pt>
                <c:pt idx="785">
                  <c:v>0.78500000000000103</c:v>
                </c:pt>
                <c:pt idx="786">
                  <c:v>0.78600000000000103</c:v>
                </c:pt>
                <c:pt idx="787">
                  <c:v>0.78700000000000103</c:v>
                </c:pt>
                <c:pt idx="788">
                  <c:v>0.78800000000000103</c:v>
                </c:pt>
                <c:pt idx="789">
                  <c:v>0.78900000000000103</c:v>
                </c:pt>
                <c:pt idx="790">
                  <c:v>0.79000000000000103</c:v>
                </c:pt>
                <c:pt idx="791">
                  <c:v>0.79100000000000104</c:v>
                </c:pt>
                <c:pt idx="792">
                  <c:v>0.79200000000000104</c:v>
                </c:pt>
                <c:pt idx="793">
                  <c:v>0.79300000000000104</c:v>
                </c:pt>
                <c:pt idx="794">
                  <c:v>0.79400000000000104</c:v>
                </c:pt>
                <c:pt idx="795">
                  <c:v>0.79500000000000104</c:v>
                </c:pt>
                <c:pt idx="796">
                  <c:v>0.79600000000000104</c:v>
                </c:pt>
                <c:pt idx="797">
                  <c:v>0.79700000000000104</c:v>
                </c:pt>
                <c:pt idx="798">
                  <c:v>0.79800000000000104</c:v>
                </c:pt>
                <c:pt idx="799">
                  <c:v>0.79900000000000104</c:v>
                </c:pt>
                <c:pt idx="800">
                  <c:v>0.80000000000000104</c:v>
                </c:pt>
                <c:pt idx="801">
                  <c:v>0.80100000000000104</c:v>
                </c:pt>
                <c:pt idx="802">
                  <c:v>0.80200000000000105</c:v>
                </c:pt>
                <c:pt idx="803">
                  <c:v>0.80300000000000105</c:v>
                </c:pt>
                <c:pt idx="804">
                  <c:v>0.80400000000000105</c:v>
                </c:pt>
                <c:pt idx="805">
                  <c:v>0.80500000000000105</c:v>
                </c:pt>
                <c:pt idx="806">
                  <c:v>0.80600000000000105</c:v>
                </c:pt>
                <c:pt idx="807">
                  <c:v>0.80700000000000105</c:v>
                </c:pt>
                <c:pt idx="808">
                  <c:v>0.80800000000000105</c:v>
                </c:pt>
                <c:pt idx="809">
                  <c:v>0.80900000000000105</c:v>
                </c:pt>
                <c:pt idx="810">
                  <c:v>0.81000000000000105</c:v>
                </c:pt>
                <c:pt idx="811">
                  <c:v>0.81100000000000105</c:v>
                </c:pt>
                <c:pt idx="812">
                  <c:v>0.81200000000000105</c:v>
                </c:pt>
                <c:pt idx="813">
                  <c:v>0.81300000000000106</c:v>
                </c:pt>
                <c:pt idx="814">
                  <c:v>0.81400000000000095</c:v>
                </c:pt>
                <c:pt idx="815">
                  <c:v>0.81500000000000095</c:v>
                </c:pt>
                <c:pt idx="816">
                  <c:v>0.81600000000000095</c:v>
                </c:pt>
                <c:pt idx="817">
                  <c:v>0.81700000000000095</c:v>
                </c:pt>
                <c:pt idx="818">
                  <c:v>0.81800000000000095</c:v>
                </c:pt>
                <c:pt idx="819">
                  <c:v>0.81900000000000095</c:v>
                </c:pt>
                <c:pt idx="820">
                  <c:v>0.82000000000000095</c:v>
                </c:pt>
                <c:pt idx="821">
                  <c:v>0.82100000000000095</c:v>
                </c:pt>
                <c:pt idx="822">
                  <c:v>0.82200000000000095</c:v>
                </c:pt>
                <c:pt idx="823">
                  <c:v>0.82300000000000095</c:v>
                </c:pt>
                <c:pt idx="824">
                  <c:v>0.82400000000000095</c:v>
                </c:pt>
                <c:pt idx="825">
                  <c:v>0.82500000000000095</c:v>
                </c:pt>
                <c:pt idx="826">
                  <c:v>0.82600000000000096</c:v>
                </c:pt>
                <c:pt idx="827">
                  <c:v>0.82700000000000096</c:v>
                </c:pt>
                <c:pt idx="828">
                  <c:v>0.82800000000000096</c:v>
                </c:pt>
                <c:pt idx="829">
                  <c:v>0.82900000000000096</c:v>
                </c:pt>
                <c:pt idx="830">
                  <c:v>0.83000000000000096</c:v>
                </c:pt>
                <c:pt idx="831">
                  <c:v>0.83100000000000096</c:v>
                </c:pt>
                <c:pt idx="832">
                  <c:v>0.83200000000000096</c:v>
                </c:pt>
                <c:pt idx="833">
                  <c:v>0.83300000000000096</c:v>
                </c:pt>
                <c:pt idx="834">
                  <c:v>0.83400000000000096</c:v>
                </c:pt>
                <c:pt idx="835">
                  <c:v>0.83500000000000096</c:v>
                </c:pt>
                <c:pt idx="836">
                  <c:v>0.83600000000000096</c:v>
                </c:pt>
                <c:pt idx="837">
                  <c:v>0.83700000000000097</c:v>
                </c:pt>
                <c:pt idx="838">
                  <c:v>0.83800000000000097</c:v>
                </c:pt>
                <c:pt idx="839">
                  <c:v>0.83900000000000097</c:v>
                </c:pt>
                <c:pt idx="840">
                  <c:v>0.84000000000000097</c:v>
                </c:pt>
                <c:pt idx="841">
                  <c:v>0.84100000000000097</c:v>
                </c:pt>
                <c:pt idx="842">
                  <c:v>0.84200000000000097</c:v>
                </c:pt>
                <c:pt idx="843">
                  <c:v>0.84300000000000097</c:v>
                </c:pt>
                <c:pt idx="844">
                  <c:v>0.84400000000000097</c:v>
                </c:pt>
                <c:pt idx="845">
                  <c:v>0.84500000000000097</c:v>
                </c:pt>
                <c:pt idx="846">
                  <c:v>0.84600000000000097</c:v>
                </c:pt>
                <c:pt idx="847">
                  <c:v>0.84700000000000097</c:v>
                </c:pt>
                <c:pt idx="848">
                  <c:v>0.84800000000000098</c:v>
                </c:pt>
                <c:pt idx="849">
                  <c:v>0.84900000000000098</c:v>
                </c:pt>
                <c:pt idx="850">
                  <c:v>0.85000000000000098</c:v>
                </c:pt>
                <c:pt idx="851">
                  <c:v>0.85100000000000098</c:v>
                </c:pt>
                <c:pt idx="852">
                  <c:v>0.85200000000000098</c:v>
                </c:pt>
                <c:pt idx="853">
                  <c:v>0.85300000000000098</c:v>
                </c:pt>
                <c:pt idx="854">
                  <c:v>0.85400000000000098</c:v>
                </c:pt>
                <c:pt idx="855">
                  <c:v>0.85500000000000098</c:v>
                </c:pt>
                <c:pt idx="856">
                  <c:v>0.85600000000000098</c:v>
                </c:pt>
                <c:pt idx="857">
                  <c:v>0.85700000000000098</c:v>
                </c:pt>
                <c:pt idx="858">
                  <c:v>0.85800000000000098</c:v>
                </c:pt>
                <c:pt idx="859">
                  <c:v>0.85900000000000098</c:v>
                </c:pt>
                <c:pt idx="860">
                  <c:v>0.86000000000000099</c:v>
                </c:pt>
                <c:pt idx="861">
                  <c:v>0.86100000000000099</c:v>
                </c:pt>
                <c:pt idx="862">
                  <c:v>0.86200000000000099</c:v>
                </c:pt>
                <c:pt idx="863">
                  <c:v>0.86300000000000099</c:v>
                </c:pt>
                <c:pt idx="864">
                  <c:v>0.86400000000000099</c:v>
                </c:pt>
                <c:pt idx="865">
                  <c:v>0.86500000000000099</c:v>
                </c:pt>
                <c:pt idx="866">
                  <c:v>0.86600000000000099</c:v>
                </c:pt>
                <c:pt idx="867">
                  <c:v>0.86700000000000099</c:v>
                </c:pt>
                <c:pt idx="868">
                  <c:v>0.86800000000000099</c:v>
                </c:pt>
                <c:pt idx="869">
                  <c:v>0.86900000000000099</c:v>
                </c:pt>
                <c:pt idx="870">
                  <c:v>0.87000000000000099</c:v>
                </c:pt>
                <c:pt idx="871">
                  <c:v>0.871000000000001</c:v>
                </c:pt>
                <c:pt idx="872">
                  <c:v>0.872000000000001</c:v>
                </c:pt>
                <c:pt idx="873">
                  <c:v>0.873000000000001</c:v>
                </c:pt>
                <c:pt idx="874">
                  <c:v>0.874000000000001</c:v>
                </c:pt>
                <c:pt idx="875">
                  <c:v>0.875000000000001</c:v>
                </c:pt>
                <c:pt idx="876">
                  <c:v>0.876000000000001</c:v>
                </c:pt>
                <c:pt idx="877">
                  <c:v>0.877000000000001</c:v>
                </c:pt>
                <c:pt idx="878">
                  <c:v>0.878000000000001</c:v>
                </c:pt>
                <c:pt idx="879">
                  <c:v>0.879000000000001</c:v>
                </c:pt>
                <c:pt idx="880">
                  <c:v>0.880000000000001</c:v>
                </c:pt>
                <c:pt idx="881">
                  <c:v>0.881000000000001</c:v>
                </c:pt>
                <c:pt idx="882">
                  <c:v>0.88200000000000101</c:v>
                </c:pt>
                <c:pt idx="883">
                  <c:v>0.88300000000000101</c:v>
                </c:pt>
                <c:pt idx="884">
                  <c:v>0.88400000000000101</c:v>
                </c:pt>
                <c:pt idx="885">
                  <c:v>0.88500000000000101</c:v>
                </c:pt>
                <c:pt idx="886">
                  <c:v>0.88600000000000101</c:v>
                </c:pt>
                <c:pt idx="887">
                  <c:v>0.88700000000000101</c:v>
                </c:pt>
                <c:pt idx="888">
                  <c:v>0.88800000000000101</c:v>
                </c:pt>
                <c:pt idx="889">
                  <c:v>0.88900000000000101</c:v>
                </c:pt>
                <c:pt idx="890">
                  <c:v>0.89000000000000101</c:v>
                </c:pt>
                <c:pt idx="891">
                  <c:v>0.89100000000000101</c:v>
                </c:pt>
                <c:pt idx="892">
                  <c:v>0.89200000000000101</c:v>
                </c:pt>
                <c:pt idx="893">
                  <c:v>0.89300000000000102</c:v>
                </c:pt>
                <c:pt idx="894">
                  <c:v>0.89400000000000102</c:v>
                </c:pt>
                <c:pt idx="895">
                  <c:v>0.89500000000000102</c:v>
                </c:pt>
                <c:pt idx="896">
                  <c:v>0.89600000000000102</c:v>
                </c:pt>
                <c:pt idx="897">
                  <c:v>0.89700000000000102</c:v>
                </c:pt>
                <c:pt idx="898">
                  <c:v>0.89800000000000102</c:v>
                </c:pt>
                <c:pt idx="899">
                  <c:v>0.89900000000000102</c:v>
                </c:pt>
                <c:pt idx="900">
                  <c:v>0.90000000000000102</c:v>
                </c:pt>
                <c:pt idx="901">
                  <c:v>0.90100000000000102</c:v>
                </c:pt>
                <c:pt idx="902">
                  <c:v>0.90200000000000102</c:v>
                </c:pt>
                <c:pt idx="903">
                  <c:v>0.90300000000000102</c:v>
                </c:pt>
                <c:pt idx="904">
                  <c:v>0.90400000000000102</c:v>
                </c:pt>
                <c:pt idx="905">
                  <c:v>0.90500000000000103</c:v>
                </c:pt>
                <c:pt idx="906">
                  <c:v>0.90600000000000103</c:v>
                </c:pt>
                <c:pt idx="907">
                  <c:v>0.90700000000000103</c:v>
                </c:pt>
                <c:pt idx="908">
                  <c:v>0.90800000000000103</c:v>
                </c:pt>
                <c:pt idx="909">
                  <c:v>0.90900000000000103</c:v>
                </c:pt>
                <c:pt idx="910">
                  <c:v>0.91000000000000103</c:v>
                </c:pt>
                <c:pt idx="911">
                  <c:v>0.91100000000000103</c:v>
                </c:pt>
                <c:pt idx="912">
                  <c:v>0.91200000000000103</c:v>
                </c:pt>
                <c:pt idx="913">
                  <c:v>0.91300000000000103</c:v>
                </c:pt>
                <c:pt idx="914">
                  <c:v>0.91400000000000103</c:v>
                </c:pt>
                <c:pt idx="915">
                  <c:v>0.91500000000000103</c:v>
                </c:pt>
                <c:pt idx="916">
                  <c:v>0.91600000000000104</c:v>
                </c:pt>
                <c:pt idx="917">
                  <c:v>0.91700000000000104</c:v>
                </c:pt>
                <c:pt idx="918">
                  <c:v>0.91800000000000104</c:v>
                </c:pt>
                <c:pt idx="919">
                  <c:v>0.91900000000000104</c:v>
                </c:pt>
                <c:pt idx="920">
                  <c:v>0.92000000000000104</c:v>
                </c:pt>
                <c:pt idx="921">
                  <c:v>0.92100000000000104</c:v>
                </c:pt>
                <c:pt idx="922">
                  <c:v>0.92200000000000104</c:v>
                </c:pt>
                <c:pt idx="923">
                  <c:v>0.92300000000000104</c:v>
                </c:pt>
                <c:pt idx="924">
                  <c:v>0.92400000000000104</c:v>
                </c:pt>
                <c:pt idx="925">
                  <c:v>0.92500000000000104</c:v>
                </c:pt>
                <c:pt idx="926">
                  <c:v>0.92600000000000104</c:v>
                </c:pt>
                <c:pt idx="927">
                  <c:v>0.92700000000000105</c:v>
                </c:pt>
                <c:pt idx="928">
                  <c:v>0.92800000000000105</c:v>
                </c:pt>
                <c:pt idx="929">
                  <c:v>0.92900000000000105</c:v>
                </c:pt>
                <c:pt idx="930">
                  <c:v>0.93000000000000105</c:v>
                </c:pt>
                <c:pt idx="931">
                  <c:v>0.93100000000000105</c:v>
                </c:pt>
                <c:pt idx="932">
                  <c:v>0.93200000000000105</c:v>
                </c:pt>
                <c:pt idx="933">
                  <c:v>0.93300000000000105</c:v>
                </c:pt>
                <c:pt idx="934">
                  <c:v>0.93400000000000105</c:v>
                </c:pt>
                <c:pt idx="935">
                  <c:v>0.93500000000000105</c:v>
                </c:pt>
                <c:pt idx="936">
                  <c:v>0.93600000000000105</c:v>
                </c:pt>
                <c:pt idx="937">
                  <c:v>0.93700000000000105</c:v>
                </c:pt>
                <c:pt idx="938">
                  <c:v>0.93800000000000106</c:v>
                </c:pt>
                <c:pt idx="939">
                  <c:v>0.93900000000000095</c:v>
                </c:pt>
                <c:pt idx="940">
                  <c:v>0.94000000000000095</c:v>
                </c:pt>
                <c:pt idx="941">
                  <c:v>0.94100000000000095</c:v>
                </c:pt>
                <c:pt idx="942">
                  <c:v>0.94200000000000095</c:v>
                </c:pt>
                <c:pt idx="943">
                  <c:v>0.94300000000000095</c:v>
                </c:pt>
                <c:pt idx="944">
                  <c:v>0.94400000000000095</c:v>
                </c:pt>
                <c:pt idx="945">
                  <c:v>0.94500000000000095</c:v>
                </c:pt>
                <c:pt idx="946">
                  <c:v>0.94600000000000095</c:v>
                </c:pt>
                <c:pt idx="947">
                  <c:v>0.94700000000000095</c:v>
                </c:pt>
                <c:pt idx="948">
                  <c:v>0.94800000000000095</c:v>
                </c:pt>
                <c:pt idx="949">
                  <c:v>0.94900000000000095</c:v>
                </c:pt>
                <c:pt idx="950">
                  <c:v>0.95000000000000095</c:v>
                </c:pt>
                <c:pt idx="951">
                  <c:v>0.95100000000000096</c:v>
                </c:pt>
                <c:pt idx="952">
                  <c:v>0.95200000000000096</c:v>
                </c:pt>
                <c:pt idx="953">
                  <c:v>0.95300000000000096</c:v>
                </c:pt>
                <c:pt idx="954">
                  <c:v>0.95400000000000096</c:v>
                </c:pt>
                <c:pt idx="955">
                  <c:v>0.95500000000000096</c:v>
                </c:pt>
                <c:pt idx="956">
                  <c:v>0.95600000000000096</c:v>
                </c:pt>
                <c:pt idx="957">
                  <c:v>0.95700000000000096</c:v>
                </c:pt>
                <c:pt idx="958">
                  <c:v>0.95800000000000096</c:v>
                </c:pt>
                <c:pt idx="959">
                  <c:v>0.95900000000000096</c:v>
                </c:pt>
                <c:pt idx="960">
                  <c:v>0.96000000000000096</c:v>
                </c:pt>
                <c:pt idx="961">
                  <c:v>0.96100000000000096</c:v>
                </c:pt>
                <c:pt idx="962">
                  <c:v>0.96200000000000097</c:v>
                </c:pt>
                <c:pt idx="963">
                  <c:v>0.96300000000000097</c:v>
                </c:pt>
                <c:pt idx="964">
                  <c:v>0.96400000000000097</c:v>
                </c:pt>
                <c:pt idx="965">
                  <c:v>0.96500000000000097</c:v>
                </c:pt>
                <c:pt idx="966">
                  <c:v>0.96600000000000097</c:v>
                </c:pt>
                <c:pt idx="967">
                  <c:v>0.96700000000000097</c:v>
                </c:pt>
                <c:pt idx="968">
                  <c:v>0.96800000000000097</c:v>
                </c:pt>
                <c:pt idx="969">
                  <c:v>0.96900000000000097</c:v>
                </c:pt>
                <c:pt idx="970">
                  <c:v>0.97000000000000097</c:v>
                </c:pt>
                <c:pt idx="971">
                  <c:v>0.97100000000000097</c:v>
                </c:pt>
                <c:pt idx="972">
                  <c:v>0.97200000000000097</c:v>
                </c:pt>
                <c:pt idx="973">
                  <c:v>0.97300000000000098</c:v>
                </c:pt>
                <c:pt idx="974">
                  <c:v>0.97400000000000098</c:v>
                </c:pt>
                <c:pt idx="975">
                  <c:v>0.97500000000000098</c:v>
                </c:pt>
                <c:pt idx="976">
                  <c:v>0.97600000000000098</c:v>
                </c:pt>
                <c:pt idx="977">
                  <c:v>0.97700000000000098</c:v>
                </c:pt>
                <c:pt idx="978">
                  <c:v>0.97800000000000098</c:v>
                </c:pt>
                <c:pt idx="979">
                  <c:v>0.97900000000000098</c:v>
                </c:pt>
                <c:pt idx="980">
                  <c:v>0.98000000000000098</c:v>
                </c:pt>
                <c:pt idx="981">
                  <c:v>0.98100000000000098</c:v>
                </c:pt>
                <c:pt idx="982">
                  <c:v>0.98200000000000098</c:v>
                </c:pt>
                <c:pt idx="983">
                  <c:v>0.98300000000000098</c:v>
                </c:pt>
                <c:pt idx="984">
                  <c:v>0.98400000000000098</c:v>
                </c:pt>
                <c:pt idx="985">
                  <c:v>0.98500000000000099</c:v>
                </c:pt>
                <c:pt idx="986">
                  <c:v>0.98600000000000099</c:v>
                </c:pt>
                <c:pt idx="987">
                  <c:v>0.98700000000000099</c:v>
                </c:pt>
                <c:pt idx="988">
                  <c:v>0.98800000000000099</c:v>
                </c:pt>
                <c:pt idx="989">
                  <c:v>0.98900000000000099</c:v>
                </c:pt>
                <c:pt idx="990">
                  <c:v>0.99000000000000099</c:v>
                </c:pt>
                <c:pt idx="991">
                  <c:v>0.99100000000000099</c:v>
                </c:pt>
                <c:pt idx="992">
                  <c:v>0.99200000000000099</c:v>
                </c:pt>
                <c:pt idx="993">
                  <c:v>0.99300000000000099</c:v>
                </c:pt>
                <c:pt idx="994">
                  <c:v>0.99400000000000099</c:v>
                </c:pt>
                <c:pt idx="995">
                  <c:v>0.99500000000000099</c:v>
                </c:pt>
                <c:pt idx="996">
                  <c:v>0.996000000000001</c:v>
                </c:pt>
                <c:pt idx="997">
                  <c:v>0.997000000000001</c:v>
                </c:pt>
                <c:pt idx="998">
                  <c:v>0.998000000000001</c:v>
                </c:pt>
                <c:pt idx="999">
                  <c:v>0.999000000000001</c:v>
                </c:pt>
                <c:pt idx="1000">
                  <c:v>1</c:v>
                </c:pt>
                <c:pt idx="1001">
                  <c:v>1.0009999999999999</c:v>
                </c:pt>
                <c:pt idx="1002">
                  <c:v>1.002</c:v>
                </c:pt>
                <c:pt idx="1003">
                  <c:v>1.0029999999999999</c:v>
                </c:pt>
                <c:pt idx="1004">
                  <c:v>1.004</c:v>
                </c:pt>
                <c:pt idx="1005">
                  <c:v>1.0049999999999999</c:v>
                </c:pt>
                <c:pt idx="1006">
                  <c:v>1.006</c:v>
                </c:pt>
                <c:pt idx="1007">
                  <c:v>1.0069999999999999</c:v>
                </c:pt>
                <c:pt idx="1008">
                  <c:v>1.008</c:v>
                </c:pt>
                <c:pt idx="1009">
                  <c:v>1.0089999999999999</c:v>
                </c:pt>
                <c:pt idx="1010">
                  <c:v>1.01</c:v>
                </c:pt>
                <c:pt idx="1011">
                  <c:v>1.0109999999999999</c:v>
                </c:pt>
                <c:pt idx="1012">
                  <c:v>1.012</c:v>
                </c:pt>
                <c:pt idx="1013">
                  <c:v>1.0129999999999999</c:v>
                </c:pt>
                <c:pt idx="1014">
                  <c:v>1.014</c:v>
                </c:pt>
                <c:pt idx="1015">
                  <c:v>1.0149999999999999</c:v>
                </c:pt>
                <c:pt idx="1016">
                  <c:v>1.016</c:v>
                </c:pt>
                <c:pt idx="1017">
                  <c:v>1.0169999999999999</c:v>
                </c:pt>
                <c:pt idx="1018">
                  <c:v>1.018</c:v>
                </c:pt>
                <c:pt idx="1019">
                  <c:v>1.0189999999999999</c:v>
                </c:pt>
                <c:pt idx="1020">
                  <c:v>1.02</c:v>
                </c:pt>
                <c:pt idx="1021">
                  <c:v>1.0209999999999999</c:v>
                </c:pt>
                <c:pt idx="1022">
                  <c:v>1.022</c:v>
                </c:pt>
                <c:pt idx="1023">
                  <c:v>1.0229999999999999</c:v>
                </c:pt>
                <c:pt idx="1024">
                  <c:v>1.024</c:v>
                </c:pt>
                <c:pt idx="1025">
                  <c:v>1.0249999999999999</c:v>
                </c:pt>
                <c:pt idx="1026">
                  <c:v>1.026</c:v>
                </c:pt>
                <c:pt idx="1027">
                  <c:v>1.0269999999999999</c:v>
                </c:pt>
                <c:pt idx="1028">
                  <c:v>1.028</c:v>
                </c:pt>
                <c:pt idx="1029">
                  <c:v>1.0289999999999999</c:v>
                </c:pt>
                <c:pt idx="1030">
                  <c:v>1.03</c:v>
                </c:pt>
                <c:pt idx="1031">
                  <c:v>1.0309999999999999</c:v>
                </c:pt>
                <c:pt idx="1032">
                  <c:v>1.032</c:v>
                </c:pt>
                <c:pt idx="1033">
                  <c:v>1.0329999999999999</c:v>
                </c:pt>
                <c:pt idx="1034">
                  <c:v>1.034</c:v>
                </c:pt>
                <c:pt idx="1035">
                  <c:v>1.0349999999999999</c:v>
                </c:pt>
                <c:pt idx="1036">
                  <c:v>1.036</c:v>
                </c:pt>
                <c:pt idx="1037">
                  <c:v>1.0369999999999999</c:v>
                </c:pt>
                <c:pt idx="1038">
                  <c:v>1.038</c:v>
                </c:pt>
                <c:pt idx="1039">
                  <c:v>1.0389999999999999</c:v>
                </c:pt>
                <c:pt idx="1040">
                  <c:v>1.04</c:v>
                </c:pt>
                <c:pt idx="1041">
                  <c:v>1.0409999999999999</c:v>
                </c:pt>
                <c:pt idx="1042">
                  <c:v>1.042</c:v>
                </c:pt>
                <c:pt idx="1043">
                  <c:v>1.0429999999999999</c:v>
                </c:pt>
                <c:pt idx="1044">
                  <c:v>1.044</c:v>
                </c:pt>
                <c:pt idx="1045">
                  <c:v>1.0449999999999999</c:v>
                </c:pt>
                <c:pt idx="1046">
                  <c:v>1.046</c:v>
                </c:pt>
                <c:pt idx="1047">
                  <c:v>1.0469999999999999</c:v>
                </c:pt>
                <c:pt idx="1048">
                  <c:v>1.048</c:v>
                </c:pt>
                <c:pt idx="1049">
                  <c:v>1.0489999999999999</c:v>
                </c:pt>
                <c:pt idx="1050">
                  <c:v>1.05</c:v>
                </c:pt>
                <c:pt idx="1051">
                  <c:v>1.0509999999999999</c:v>
                </c:pt>
                <c:pt idx="1052">
                  <c:v>1.052</c:v>
                </c:pt>
                <c:pt idx="1053">
                  <c:v>1.0529999999999999</c:v>
                </c:pt>
                <c:pt idx="1054">
                  <c:v>1.054</c:v>
                </c:pt>
                <c:pt idx="1055">
                  <c:v>1.0549999999999999</c:v>
                </c:pt>
                <c:pt idx="1056">
                  <c:v>1.056</c:v>
                </c:pt>
                <c:pt idx="1057">
                  <c:v>1.0569999999999999</c:v>
                </c:pt>
                <c:pt idx="1058">
                  <c:v>1.0580000000000001</c:v>
                </c:pt>
                <c:pt idx="1059">
                  <c:v>1.0589999999999999</c:v>
                </c:pt>
                <c:pt idx="1060">
                  <c:v>1.06</c:v>
                </c:pt>
                <c:pt idx="1061">
                  <c:v>1.0609999999999999</c:v>
                </c:pt>
                <c:pt idx="1062">
                  <c:v>1.0620000000000001</c:v>
                </c:pt>
                <c:pt idx="1063">
                  <c:v>1.0629999999999999</c:v>
                </c:pt>
                <c:pt idx="1064">
                  <c:v>1.0640000000000001</c:v>
                </c:pt>
                <c:pt idx="1065">
                  <c:v>1.0649999999999999</c:v>
                </c:pt>
                <c:pt idx="1066">
                  <c:v>1.0660000000000001</c:v>
                </c:pt>
                <c:pt idx="1067">
                  <c:v>1.0669999999999999</c:v>
                </c:pt>
                <c:pt idx="1068">
                  <c:v>1.0680000000000001</c:v>
                </c:pt>
                <c:pt idx="1069">
                  <c:v>1.069</c:v>
                </c:pt>
                <c:pt idx="1070">
                  <c:v>1.07</c:v>
                </c:pt>
                <c:pt idx="1071">
                  <c:v>1.071</c:v>
                </c:pt>
                <c:pt idx="1072">
                  <c:v>1.0720000000000001</c:v>
                </c:pt>
                <c:pt idx="1073">
                  <c:v>1.073</c:v>
                </c:pt>
                <c:pt idx="1074">
                  <c:v>1.0740000000000001</c:v>
                </c:pt>
                <c:pt idx="1075">
                  <c:v>1.075</c:v>
                </c:pt>
                <c:pt idx="1076">
                  <c:v>1.0760000000000001</c:v>
                </c:pt>
                <c:pt idx="1077">
                  <c:v>1.077</c:v>
                </c:pt>
                <c:pt idx="1078">
                  <c:v>1.0780000000000001</c:v>
                </c:pt>
                <c:pt idx="1079">
                  <c:v>1.079</c:v>
                </c:pt>
                <c:pt idx="1080">
                  <c:v>1.08</c:v>
                </c:pt>
                <c:pt idx="1081">
                  <c:v>1.081</c:v>
                </c:pt>
                <c:pt idx="1082">
                  <c:v>1.0820000000000001</c:v>
                </c:pt>
                <c:pt idx="1083">
                  <c:v>1.083</c:v>
                </c:pt>
                <c:pt idx="1084">
                  <c:v>1.0840000000000001</c:v>
                </c:pt>
                <c:pt idx="1085">
                  <c:v>1.085</c:v>
                </c:pt>
                <c:pt idx="1086">
                  <c:v>1.0860000000000001</c:v>
                </c:pt>
                <c:pt idx="1087">
                  <c:v>1.087</c:v>
                </c:pt>
                <c:pt idx="1088">
                  <c:v>1.0880000000000001</c:v>
                </c:pt>
                <c:pt idx="1089">
                  <c:v>1.089</c:v>
                </c:pt>
                <c:pt idx="1090">
                  <c:v>1.0900000000000001</c:v>
                </c:pt>
                <c:pt idx="1091">
                  <c:v>1.091</c:v>
                </c:pt>
                <c:pt idx="1092">
                  <c:v>1.0920000000000001</c:v>
                </c:pt>
                <c:pt idx="1093">
                  <c:v>1.093</c:v>
                </c:pt>
                <c:pt idx="1094">
                  <c:v>1.0940000000000001</c:v>
                </c:pt>
                <c:pt idx="1095">
                  <c:v>1.095</c:v>
                </c:pt>
                <c:pt idx="1096">
                  <c:v>1.0960000000000001</c:v>
                </c:pt>
                <c:pt idx="1097">
                  <c:v>1.097</c:v>
                </c:pt>
                <c:pt idx="1098">
                  <c:v>1.0980000000000001</c:v>
                </c:pt>
                <c:pt idx="1099">
                  <c:v>1.099</c:v>
                </c:pt>
                <c:pt idx="1100">
                  <c:v>1.1000000000000001</c:v>
                </c:pt>
                <c:pt idx="1101">
                  <c:v>1.101</c:v>
                </c:pt>
                <c:pt idx="1102">
                  <c:v>1.1020000000000001</c:v>
                </c:pt>
                <c:pt idx="1103">
                  <c:v>1.103</c:v>
                </c:pt>
                <c:pt idx="1104">
                  <c:v>1.1040000000000001</c:v>
                </c:pt>
                <c:pt idx="1105">
                  <c:v>1.105</c:v>
                </c:pt>
                <c:pt idx="1106">
                  <c:v>1.1060000000000001</c:v>
                </c:pt>
                <c:pt idx="1107">
                  <c:v>1.107</c:v>
                </c:pt>
                <c:pt idx="1108">
                  <c:v>1.1080000000000001</c:v>
                </c:pt>
                <c:pt idx="1109">
                  <c:v>1.109</c:v>
                </c:pt>
                <c:pt idx="1110">
                  <c:v>1.1100000000000001</c:v>
                </c:pt>
                <c:pt idx="1111">
                  <c:v>1.111</c:v>
                </c:pt>
                <c:pt idx="1112">
                  <c:v>1.1120000000000001</c:v>
                </c:pt>
                <c:pt idx="1113">
                  <c:v>1.113</c:v>
                </c:pt>
                <c:pt idx="1114">
                  <c:v>1.1140000000000001</c:v>
                </c:pt>
                <c:pt idx="1115">
                  <c:v>1.115</c:v>
                </c:pt>
                <c:pt idx="1116">
                  <c:v>1.1160000000000001</c:v>
                </c:pt>
                <c:pt idx="1117">
                  <c:v>1.117</c:v>
                </c:pt>
                <c:pt idx="1118">
                  <c:v>1.1180000000000001</c:v>
                </c:pt>
                <c:pt idx="1119">
                  <c:v>1.119</c:v>
                </c:pt>
                <c:pt idx="1120">
                  <c:v>1.1200000000000001</c:v>
                </c:pt>
                <c:pt idx="1121">
                  <c:v>1.121</c:v>
                </c:pt>
                <c:pt idx="1122">
                  <c:v>1.1220000000000001</c:v>
                </c:pt>
                <c:pt idx="1123">
                  <c:v>1.123</c:v>
                </c:pt>
                <c:pt idx="1124">
                  <c:v>1.1240000000000001</c:v>
                </c:pt>
                <c:pt idx="1125">
                  <c:v>1.125</c:v>
                </c:pt>
                <c:pt idx="1126">
                  <c:v>1.1259999999999999</c:v>
                </c:pt>
                <c:pt idx="1127">
                  <c:v>1.127</c:v>
                </c:pt>
                <c:pt idx="1128">
                  <c:v>1.1279999999999999</c:v>
                </c:pt>
                <c:pt idx="1129">
                  <c:v>1.129</c:v>
                </c:pt>
                <c:pt idx="1130">
                  <c:v>1.1299999999999999</c:v>
                </c:pt>
                <c:pt idx="1131">
                  <c:v>1.131</c:v>
                </c:pt>
                <c:pt idx="1132">
                  <c:v>1.1319999999999999</c:v>
                </c:pt>
                <c:pt idx="1133">
                  <c:v>1.133</c:v>
                </c:pt>
                <c:pt idx="1134">
                  <c:v>1.1339999999999999</c:v>
                </c:pt>
                <c:pt idx="1135">
                  <c:v>1.135</c:v>
                </c:pt>
                <c:pt idx="1136">
                  <c:v>1.1359999999999999</c:v>
                </c:pt>
                <c:pt idx="1137">
                  <c:v>1.137</c:v>
                </c:pt>
                <c:pt idx="1138">
                  <c:v>1.1379999999999999</c:v>
                </c:pt>
                <c:pt idx="1139">
                  <c:v>1.139</c:v>
                </c:pt>
                <c:pt idx="1140">
                  <c:v>1.1399999999999999</c:v>
                </c:pt>
                <c:pt idx="1141">
                  <c:v>1.141</c:v>
                </c:pt>
                <c:pt idx="1142">
                  <c:v>1.1419999999999999</c:v>
                </c:pt>
                <c:pt idx="1143">
                  <c:v>1.143</c:v>
                </c:pt>
                <c:pt idx="1144">
                  <c:v>1.1439999999999999</c:v>
                </c:pt>
                <c:pt idx="1145">
                  <c:v>1.145</c:v>
                </c:pt>
                <c:pt idx="1146">
                  <c:v>1.1459999999999999</c:v>
                </c:pt>
                <c:pt idx="1147">
                  <c:v>1.147</c:v>
                </c:pt>
                <c:pt idx="1148">
                  <c:v>1.1479999999999999</c:v>
                </c:pt>
                <c:pt idx="1149">
                  <c:v>1.149</c:v>
                </c:pt>
                <c:pt idx="1150">
                  <c:v>1.1499999999999999</c:v>
                </c:pt>
                <c:pt idx="1151">
                  <c:v>1.151</c:v>
                </c:pt>
                <c:pt idx="1152">
                  <c:v>1.1519999999999999</c:v>
                </c:pt>
                <c:pt idx="1153">
                  <c:v>1.153</c:v>
                </c:pt>
                <c:pt idx="1154">
                  <c:v>1.1539999999999999</c:v>
                </c:pt>
                <c:pt idx="1155">
                  <c:v>1.155</c:v>
                </c:pt>
                <c:pt idx="1156">
                  <c:v>1.1559999999999999</c:v>
                </c:pt>
                <c:pt idx="1157">
                  <c:v>1.157</c:v>
                </c:pt>
                <c:pt idx="1158">
                  <c:v>1.1579999999999999</c:v>
                </c:pt>
                <c:pt idx="1159">
                  <c:v>1.159</c:v>
                </c:pt>
                <c:pt idx="1160">
                  <c:v>1.1599999999999999</c:v>
                </c:pt>
                <c:pt idx="1161">
                  <c:v>1.161</c:v>
                </c:pt>
                <c:pt idx="1162">
                  <c:v>1.1619999999999999</c:v>
                </c:pt>
                <c:pt idx="1163">
                  <c:v>1.163</c:v>
                </c:pt>
                <c:pt idx="1164">
                  <c:v>1.1639999999999999</c:v>
                </c:pt>
                <c:pt idx="1165">
                  <c:v>1.165</c:v>
                </c:pt>
                <c:pt idx="1166">
                  <c:v>1.1659999999999999</c:v>
                </c:pt>
                <c:pt idx="1167">
                  <c:v>1.167</c:v>
                </c:pt>
                <c:pt idx="1168">
                  <c:v>1.1679999999999999</c:v>
                </c:pt>
                <c:pt idx="1169">
                  <c:v>1.169</c:v>
                </c:pt>
                <c:pt idx="1170">
                  <c:v>1.17</c:v>
                </c:pt>
                <c:pt idx="1171">
                  <c:v>1.171</c:v>
                </c:pt>
                <c:pt idx="1172">
                  <c:v>1.1719999999999999</c:v>
                </c:pt>
                <c:pt idx="1173">
                  <c:v>1.173</c:v>
                </c:pt>
                <c:pt idx="1174">
                  <c:v>1.1739999999999999</c:v>
                </c:pt>
                <c:pt idx="1175">
                  <c:v>1.175</c:v>
                </c:pt>
                <c:pt idx="1176">
                  <c:v>1.1759999999999999</c:v>
                </c:pt>
                <c:pt idx="1177">
                  <c:v>1.177</c:v>
                </c:pt>
                <c:pt idx="1178">
                  <c:v>1.1779999999999999</c:v>
                </c:pt>
                <c:pt idx="1179">
                  <c:v>1.179</c:v>
                </c:pt>
                <c:pt idx="1180">
                  <c:v>1.18</c:v>
                </c:pt>
                <c:pt idx="1181">
                  <c:v>1.181</c:v>
                </c:pt>
                <c:pt idx="1182">
                  <c:v>1.1819999999999999</c:v>
                </c:pt>
                <c:pt idx="1183">
                  <c:v>1.1830000000000001</c:v>
                </c:pt>
                <c:pt idx="1184">
                  <c:v>1.1839999999999999</c:v>
                </c:pt>
                <c:pt idx="1185">
                  <c:v>1.1850000000000001</c:v>
                </c:pt>
                <c:pt idx="1186">
                  <c:v>1.1859999999999999</c:v>
                </c:pt>
                <c:pt idx="1187">
                  <c:v>1.1870000000000001</c:v>
                </c:pt>
                <c:pt idx="1188">
                  <c:v>1.1879999999999999</c:v>
                </c:pt>
                <c:pt idx="1189">
                  <c:v>1.1890000000000001</c:v>
                </c:pt>
                <c:pt idx="1190">
                  <c:v>1.19</c:v>
                </c:pt>
                <c:pt idx="1191">
                  <c:v>1.1910000000000001</c:v>
                </c:pt>
                <c:pt idx="1192">
                  <c:v>1.1919999999999999</c:v>
                </c:pt>
                <c:pt idx="1193">
                  <c:v>1.1930000000000001</c:v>
                </c:pt>
                <c:pt idx="1194">
                  <c:v>1.194</c:v>
                </c:pt>
                <c:pt idx="1195">
                  <c:v>1.1950000000000001</c:v>
                </c:pt>
                <c:pt idx="1196">
                  <c:v>1.196</c:v>
                </c:pt>
                <c:pt idx="1197">
                  <c:v>1.1970000000000001</c:v>
                </c:pt>
                <c:pt idx="1198">
                  <c:v>1.198</c:v>
                </c:pt>
                <c:pt idx="1199">
                  <c:v>1.1990000000000001</c:v>
                </c:pt>
                <c:pt idx="1200">
                  <c:v>1.2</c:v>
                </c:pt>
                <c:pt idx="1201">
                  <c:v>1.2010000000000001</c:v>
                </c:pt>
                <c:pt idx="1202">
                  <c:v>1.202</c:v>
                </c:pt>
                <c:pt idx="1203">
                  <c:v>1.2030000000000001</c:v>
                </c:pt>
                <c:pt idx="1204">
                  <c:v>1.204</c:v>
                </c:pt>
                <c:pt idx="1205">
                  <c:v>1.2050000000000001</c:v>
                </c:pt>
                <c:pt idx="1206">
                  <c:v>1.206</c:v>
                </c:pt>
                <c:pt idx="1207">
                  <c:v>1.2070000000000001</c:v>
                </c:pt>
                <c:pt idx="1208">
                  <c:v>1.208</c:v>
                </c:pt>
                <c:pt idx="1209">
                  <c:v>1.2090000000000001</c:v>
                </c:pt>
                <c:pt idx="1210">
                  <c:v>1.21</c:v>
                </c:pt>
                <c:pt idx="1211">
                  <c:v>1.2110000000000001</c:v>
                </c:pt>
                <c:pt idx="1212">
                  <c:v>1.212</c:v>
                </c:pt>
                <c:pt idx="1213">
                  <c:v>1.2130000000000001</c:v>
                </c:pt>
                <c:pt idx="1214">
                  <c:v>1.214</c:v>
                </c:pt>
                <c:pt idx="1215">
                  <c:v>1.2150000000000001</c:v>
                </c:pt>
                <c:pt idx="1216">
                  <c:v>1.216</c:v>
                </c:pt>
                <c:pt idx="1217">
                  <c:v>1.2170000000000001</c:v>
                </c:pt>
                <c:pt idx="1218">
                  <c:v>1.218</c:v>
                </c:pt>
                <c:pt idx="1219">
                  <c:v>1.2190000000000001</c:v>
                </c:pt>
                <c:pt idx="1220">
                  <c:v>1.22</c:v>
                </c:pt>
                <c:pt idx="1221">
                  <c:v>1.2210000000000001</c:v>
                </c:pt>
                <c:pt idx="1222">
                  <c:v>1.222</c:v>
                </c:pt>
                <c:pt idx="1223">
                  <c:v>1.2230000000000001</c:v>
                </c:pt>
                <c:pt idx="1224">
                  <c:v>1.224</c:v>
                </c:pt>
                <c:pt idx="1225">
                  <c:v>1.2250000000000001</c:v>
                </c:pt>
                <c:pt idx="1226">
                  <c:v>1.226</c:v>
                </c:pt>
                <c:pt idx="1227">
                  <c:v>1.2270000000000001</c:v>
                </c:pt>
                <c:pt idx="1228">
                  <c:v>1.228</c:v>
                </c:pt>
                <c:pt idx="1229">
                  <c:v>1.2290000000000001</c:v>
                </c:pt>
                <c:pt idx="1230">
                  <c:v>1.23</c:v>
                </c:pt>
                <c:pt idx="1231">
                  <c:v>1.2310000000000001</c:v>
                </c:pt>
                <c:pt idx="1232">
                  <c:v>1.232</c:v>
                </c:pt>
                <c:pt idx="1233">
                  <c:v>1.2330000000000001</c:v>
                </c:pt>
                <c:pt idx="1234">
                  <c:v>1.234</c:v>
                </c:pt>
                <c:pt idx="1235">
                  <c:v>1.2350000000000001</c:v>
                </c:pt>
                <c:pt idx="1236">
                  <c:v>1.236</c:v>
                </c:pt>
                <c:pt idx="1237">
                  <c:v>1.2370000000000001</c:v>
                </c:pt>
                <c:pt idx="1238">
                  <c:v>1.238</c:v>
                </c:pt>
                <c:pt idx="1239">
                  <c:v>1.2390000000000001</c:v>
                </c:pt>
                <c:pt idx="1240">
                  <c:v>1.24</c:v>
                </c:pt>
                <c:pt idx="1241">
                  <c:v>1.2410000000000001</c:v>
                </c:pt>
                <c:pt idx="1242">
                  <c:v>1.242</c:v>
                </c:pt>
                <c:pt idx="1243">
                  <c:v>1.2430000000000001</c:v>
                </c:pt>
                <c:pt idx="1244">
                  <c:v>1.244</c:v>
                </c:pt>
                <c:pt idx="1245">
                  <c:v>1.2450000000000001</c:v>
                </c:pt>
                <c:pt idx="1246">
                  <c:v>1.246</c:v>
                </c:pt>
                <c:pt idx="1247">
                  <c:v>1.2470000000000001</c:v>
                </c:pt>
                <c:pt idx="1248">
                  <c:v>1.248</c:v>
                </c:pt>
                <c:pt idx="1249">
                  <c:v>1.2490000000000001</c:v>
                </c:pt>
                <c:pt idx="1250">
                  <c:v>1.25</c:v>
                </c:pt>
                <c:pt idx="1251">
                  <c:v>1.2509999999999999</c:v>
                </c:pt>
                <c:pt idx="1252">
                  <c:v>1.252</c:v>
                </c:pt>
                <c:pt idx="1253">
                  <c:v>1.2529999999999999</c:v>
                </c:pt>
                <c:pt idx="1254">
                  <c:v>1.254</c:v>
                </c:pt>
                <c:pt idx="1255">
                  <c:v>1.2549999999999999</c:v>
                </c:pt>
                <c:pt idx="1256">
                  <c:v>1.256</c:v>
                </c:pt>
                <c:pt idx="1257">
                  <c:v>1.2569999999999999</c:v>
                </c:pt>
                <c:pt idx="1258">
                  <c:v>1.258</c:v>
                </c:pt>
                <c:pt idx="1259">
                  <c:v>1.2589999999999999</c:v>
                </c:pt>
                <c:pt idx="1260">
                  <c:v>1.26</c:v>
                </c:pt>
                <c:pt idx="1261">
                  <c:v>1.2609999999999999</c:v>
                </c:pt>
                <c:pt idx="1262">
                  <c:v>1.262</c:v>
                </c:pt>
                <c:pt idx="1263">
                  <c:v>1.2629999999999999</c:v>
                </c:pt>
                <c:pt idx="1264">
                  <c:v>1.264</c:v>
                </c:pt>
                <c:pt idx="1265">
                  <c:v>1.2649999999999999</c:v>
                </c:pt>
                <c:pt idx="1266">
                  <c:v>1.266</c:v>
                </c:pt>
                <c:pt idx="1267">
                  <c:v>1.2669999999999999</c:v>
                </c:pt>
                <c:pt idx="1268">
                  <c:v>1.268</c:v>
                </c:pt>
                <c:pt idx="1269">
                  <c:v>1.2689999999999999</c:v>
                </c:pt>
                <c:pt idx="1270">
                  <c:v>1.27</c:v>
                </c:pt>
                <c:pt idx="1271">
                  <c:v>1.2709999999999999</c:v>
                </c:pt>
                <c:pt idx="1272">
                  <c:v>1.272</c:v>
                </c:pt>
                <c:pt idx="1273">
                  <c:v>1.2729999999999999</c:v>
                </c:pt>
                <c:pt idx="1274">
                  <c:v>1.274</c:v>
                </c:pt>
                <c:pt idx="1275">
                  <c:v>1.2749999999999999</c:v>
                </c:pt>
                <c:pt idx="1276">
                  <c:v>1.276</c:v>
                </c:pt>
                <c:pt idx="1277">
                  <c:v>1.2769999999999999</c:v>
                </c:pt>
                <c:pt idx="1278">
                  <c:v>1.278</c:v>
                </c:pt>
                <c:pt idx="1279">
                  <c:v>1.2789999999999999</c:v>
                </c:pt>
                <c:pt idx="1280">
                  <c:v>1.28</c:v>
                </c:pt>
                <c:pt idx="1281">
                  <c:v>1.2809999999999999</c:v>
                </c:pt>
                <c:pt idx="1282">
                  <c:v>1.282</c:v>
                </c:pt>
                <c:pt idx="1283">
                  <c:v>1.2829999999999999</c:v>
                </c:pt>
                <c:pt idx="1284">
                  <c:v>1.284</c:v>
                </c:pt>
                <c:pt idx="1285">
                  <c:v>1.2849999999999999</c:v>
                </c:pt>
                <c:pt idx="1286">
                  <c:v>1.286</c:v>
                </c:pt>
                <c:pt idx="1287">
                  <c:v>1.2869999999999999</c:v>
                </c:pt>
                <c:pt idx="1288">
                  <c:v>1.288</c:v>
                </c:pt>
                <c:pt idx="1289">
                  <c:v>1.2889999999999999</c:v>
                </c:pt>
                <c:pt idx="1290">
                  <c:v>1.29</c:v>
                </c:pt>
                <c:pt idx="1291">
                  <c:v>1.2909999999999999</c:v>
                </c:pt>
                <c:pt idx="1292">
                  <c:v>1.292</c:v>
                </c:pt>
                <c:pt idx="1293">
                  <c:v>1.2929999999999999</c:v>
                </c:pt>
                <c:pt idx="1294">
                  <c:v>1.294</c:v>
                </c:pt>
                <c:pt idx="1295">
                  <c:v>1.2949999999999999</c:v>
                </c:pt>
                <c:pt idx="1296">
                  <c:v>1.296</c:v>
                </c:pt>
                <c:pt idx="1297">
                  <c:v>1.2969999999999999</c:v>
                </c:pt>
                <c:pt idx="1298">
                  <c:v>1.298</c:v>
                </c:pt>
                <c:pt idx="1299">
                  <c:v>1.2989999999999999</c:v>
                </c:pt>
                <c:pt idx="1300">
                  <c:v>1.3</c:v>
                </c:pt>
                <c:pt idx="1301">
                  <c:v>1.3009999999999999</c:v>
                </c:pt>
                <c:pt idx="1302">
                  <c:v>1.302</c:v>
                </c:pt>
                <c:pt idx="1303">
                  <c:v>1.3029999999999999</c:v>
                </c:pt>
                <c:pt idx="1304">
                  <c:v>1.304</c:v>
                </c:pt>
                <c:pt idx="1305">
                  <c:v>1.3049999999999999</c:v>
                </c:pt>
                <c:pt idx="1306">
                  <c:v>1.306</c:v>
                </c:pt>
                <c:pt idx="1307">
                  <c:v>1.3069999999999999</c:v>
                </c:pt>
                <c:pt idx="1308">
                  <c:v>1.3080000000000001</c:v>
                </c:pt>
                <c:pt idx="1309">
                  <c:v>1.3089999999999999</c:v>
                </c:pt>
                <c:pt idx="1310">
                  <c:v>1.31</c:v>
                </c:pt>
                <c:pt idx="1311">
                  <c:v>1.3109999999999999</c:v>
                </c:pt>
                <c:pt idx="1312">
                  <c:v>1.3120000000000001</c:v>
                </c:pt>
                <c:pt idx="1313">
                  <c:v>1.3129999999999999</c:v>
                </c:pt>
                <c:pt idx="1314">
                  <c:v>1.3140000000000001</c:v>
                </c:pt>
                <c:pt idx="1315">
                  <c:v>1.3149999999999999</c:v>
                </c:pt>
                <c:pt idx="1316">
                  <c:v>1.3160000000000001</c:v>
                </c:pt>
                <c:pt idx="1317">
                  <c:v>1.3169999999999999</c:v>
                </c:pt>
                <c:pt idx="1318">
                  <c:v>1.3180000000000001</c:v>
                </c:pt>
                <c:pt idx="1319">
                  <c:v>1.319</c:v>
                </c:pt>
                <c:pt idx="1320">
                  <c:v>1.32</c:v>
                </c:pt>
                <c:pt idx="1321">
                  <c:v>1.321</c:v>
                </c:pt>
                <c:pt idx="1322">
                  <c:v>1.3220000000000001</c:v>
                </c:pt>
                <c:pt idx="1323">
                  <c:v>1.323</c:v>
                </c:pt>
                <c:pt idx="1324">
                  <c:v>1.3240000000000001</c:v>
                </c:pt>
                <c:pt idx="1325">
                  <c:v>1.325</c:v>
                </c:pt>
                <c:pt idx="1326">
                  <c:v>1.3260000000000001</c:v>
                </c:pt>
                <c:pt idx="1327">
                  <c:v>1.327</c:v>
                </c:pt>
                <c:pt idx="1328">
                  <c:v>1.3280000000000001</c:v>
                </c:pt>
                <c:pt idx="1329">
                  <c:v>1.329</c:v>
                </c:pt>
                <c:pt idx="1330">
                  <c:v>1.33</c:v>
                </c:pt>
                <c:pt idx="1331">
                  <c:v>1.331</c:v>
                </c:pt>
                <c:pt idx="1332">
                  <c:v>1.3320000000000001</c:v>
                </c:pt>
                <c:pt idx="1333">
                  <c:v>1.333</c:v>
                </c:pt>
                <c:pt idx="1334">
                  <c:v>1.3340000000000001</c:v>
                </c:pt>
                <c:pt idx="1335">
                  <c:v>1.335</c:v>
                </c:pt>
                <c:pt idx="1336">
                  <c:v>1.3360000000000001</c:v>
                </c:pt>
                <c:pt idx="1337">
                  <c:v>1.337</c:v>
                </c:pt>
                <c:pt idx="1338">
                  <c:v>1.3380000000000001</c:v>
                </c:pt>
                <c:pt idx="1339">
                  <c:v>1.339</c:v>
                </c:pt>
                <c:pt idx="1340">
                  <c:v>1.34</c:v>
                </c:pt>
                <c:pt idx="1341">
                  <c:v>1.341</c:v>
                </c:pt>
                <c:pt idx="1342">
                  <c:v>1.3420000000000001</c:v>
                </c:pt>
                <c:pt idx="1343">
                  <c:v>1.343</c:v>
                </c:pt>
                <c:pt idx="1344">
                  <c:v>1.3440000000000001</c:v>
                </c:pt>
                <c:pt idx="1345">
                  <c:v>1.345</c:v>
                </c:pt>
                <c:pt idx="1346">
                  <c:v>1.3460000000000001</c:v>
                </c:pt>
                <c:pt idx="1347">
                  <c:v>1.347</c:v>
                </c:pt>
                <c:pt idx="1348">
                  <c:v>1.3480000000000001</c:v>
                </c:pt>
                <c:pt idx="1349">
                  <c:v>1.349</c:v>
                </c:pt>
                <c:pt idx="1350">
                  <c:v>1.35</c:v>
                </c:pt>
                <c:pt idx="1351">
                  <c:v>1.351</c:v>
                </c:pt>
                <c:pt idx="1352">
                  <c:v>1.3520000000000001</c:v>
                </c:pt>
                <c:pt idx="1353">
                  <c:v>1.353</c:v>
                </c:pt>
                <c:pt idx="1354">
                  <c:v>1.3540000000000001</c:v>
                </c:pt>
                <c:pt idx="1355">
                  <c:v>1.355</c:v>
                </c:pt>
                <c:pt idx="1356">
                  <c:v>1.3560000000000001</c:v>
                </c:pt>
                <c:pt idx="1357">
                  <c:v>1.357</c:v>
                </c:pt>
                <c:pt idx="1358">
                  <c:v>1.3580000000000001</c:v>
                </c:pt>
                <c:pt idx="1359">
                  <c:v>1.359</c:v>
                </c:pt>
                <c:pt idx="1360">
                  <c:v>1.36</c:v>
                </c:pt>
                <c:pt idx="1361">
                  <c:v>1.361</c:v>
                </c:pt>
                <c:pt idx="1362">
                  <c:v>1.3620000000000001</c:v>
                </c:pt>
                <c:pt idx="1363">
                  <c:v>1.363</c:v>
                </c:pt>
                <c:pt idx="1364">
                  <c:v>1.3640000000000001</c:v>
                </c:pt>
                <c:pt idx="1365">
                  <c:v>1.365</c:v>
                </c:pt>
                <c:pt idx="1366">
                  <c:v>1.3660000000000001</c:v>
                </c:pt>
                <c:pt idx="1367">
                  <c:v>1.367</c:v>
                </c:pt>
                <c:pt idx="1368">
                  <c:v>1.3680000000000001</c:v>
                </c:pt>
                <c:pt idx="1369">
                  <c:v>1.369</c:v>
                </c:pt>
                <c:pt idx="1370">
                  <c:v>1.37</c:v>
                </c:pt>
                <c:pt idx="1371">
                  <c:v>1.371</c:v>
                </c:pt>
                <c:pt idx="1372">
                  <c:v>1.3720000000000001</c:v>
                </c:pt>
                <c:pt idx="1373">
                  <c:v>1.373</c:v>
                </c:pt>
                <c:pt idx="1374">
                  <c:v>1.3740000000000001</c:v>
                </c:pt>
                <c:pt idx="1375">
                  <c:v>1.375</c:v>
                </c:pt>
                <c:pt idx="1376">
                  <c:v>1.3759999999999999</c:v>
                </c:pt>
                <c:pt idx="1377">
                  <c:v>1.377</c:v>
                </c:pt>
                <c:pt idx="1378">
                  <c:v>1.3779999999999999</c:v>
                </c:pt>
                <c:pt idx="1379">
                  <c:v>1.379</c:v>
                </c:pt>
                <c:pt idx="1380">
                  <c:v>1.38</c:v>
                </c:pt>
                <c:pt idx="1381">
                  <c:v>1.381</c:v>
                </c:pt>
                <c:pt idx="1382">
                  <c:v>1.3819999999999999</c:v>
                </c:pt>
                <c:pt idx="1383">
                  <c:v>1.383</c:v>
                </c:pt>
                <c:pt idx="1384">
                  <c:v>1.3839999999999999</c:v>
                </c:pt>
                <c:pt idx="1385">
                  <c:v>1.385</c:v>
                </c:pt>
                <c:pt idx="1386">
                  <c:v>1.3859999999999999</c:v>
                </c:pt>
                <c:pt idx="1387">
                  <c:v>1.387</c:v>
                </c:pt>
                <c:pt idx="1388">
                  <c:v>1.3879999999999999</c:v>
                </c:pt>
                <c:pt idx="1389">
                  <c:v>1.389</c:v>
                </c:pt>
                <c:pt idx="1390">
                  <c:v>1.39</c:v>
                </c:pt>
                <c:pt idx="1391">
                  <c:v>1.391</c:v>
                </c:pt>
                <c:pt idx="1392">
                  <c:v>1.3919999999999999</c:v>
                </c:pt>
                <c:pt idx="1393">
                  <c:v>1.393</c:v>
                </c:pt>
                <c:pt idx="1394">
                  <c:v>1.3939999999999999</c:v>
                </c:pt>
                <c:pt idx="1395">
                  <c:v>1.395</c:v>
                </c:pt>
                <c:pt idx="1396">
                  <c:v>1.3959999999999999</c:v>
                </c:pt>
                <c:pt idx="1397">
                  <c:v>1.397</c:v>
                </c:pt>
                <c:pt idx="1398">
                  <c:v>1.3979999999999999</c:v>
                </c:pt>
                <c:pt idx="1399">
                  <c:v>1.399</c:v>
                </c:pt>
                <c:pt idx="1400">
                  <c:v>1.4</c:v>
                </c:pt>
                <c:pt idx="1401">
                  <c:v>1.401</c:v>
                </c:pt>
                <c:pt idx="1402">
                  <c:v>1.4019999999999999</c:v>
                </c:pt>
                <c:pt idx="1403">
                  <c:v>1.403</c:v>
                </c:pt>
                <c:pt idx="1404">
                  <c:v>1.4039999999999999</c:v>
                </c:pt>
                <c:pt idx="1405">
                  <c:v>1.405</c:v>
                </c:pt>
                <c:pt idx="1406">
                  <c:v>1.4059999999999999</c:v>
                </c:pt>
                <c:pt idx="1407">
                  <c:v>1.407</c:v>
                </c:pt>
                <c:pt idx="1408">
                  <c:v>1.4079999999999999</c:v>
                </c:pt>
                <c:pt idx="1409">
                  <c:v>1.409</c:v>
                </c:pt>
                <c:pt idx="1410">
                  <c:v>1.41</c:v>
                </c:pt>
                <c:pt idx="1411">
                  <c:v>1.411</c:v>
                </c:pt>
                <c:pt idx="1412">
                  <c:v>1.4119999999999999</c:v>
                </c:pt>
                <c:pt idx="1413">
                  <c:v>1.413</c:v>
                </c:pt>
                <c:pt idx="1414">
                  <c:v>1.4139999999999999</c:v>
                </c:pt>
                <c:pt idx="1415">
                  <c:v>1.415</c:v>
                </c:pt>
                <c:pt idx="1416">
                  <c:v>1.4159999999999999</c:v>
                </c:pt>
                <c:pt idx="1417">
                  <c:v>1.417</c:v>
                </c:pt>
                <c:pt idx="1418">
                  <c:v>1.4179999999999999</c:v>
                </c:pt>
                <c:pt idx="1419">
                  <c:v>1.419</c:v>
                </c:pt>
                <c:pt idx="1420">
                  <c:v>1.42</c:v>
                </c:pt>
                <c:pt idx="1421">
                  <c:v>1.421</c:v>
                </c:pt>
                <c:pt idx="1422">
                  <c:v>1.4219999999999999</c:v>
                </c:pt>
                <c:pt idx="1423">
                  <c:v>1.423</c:v>
                </c:pt>
                <c:pt idx="1424">
                  <c:v>1.4239999999999999</c:v>
                </c:pt>
                <c:pt idx="1425">
                  <c:v>1.425</c:v>
                </c:pt>
                <c:pt idx="1426">
                  <c:v>1.4259999999999999</c:v>
                </c:pt>
                <c:pt idx="1427">
                  <c:v>1.427</c:v>
                </c:pt>
                <c:pt idx="1428">
                  <c:v>1.4279999999999999</c:v>
                </c:pt>
                <c:pt idx="1429">
                  <c:v>1.429</c:v>
                </c:pt>
                <c:pt idx="1430">
                  <c:v>1.43</c:v>
                </c:pt>
                <c:pt idx="1431">
                  <c:v>1.431</c:v>
                </c:pt>
                <c:pt idx="1432">
                  <c:v>1.4319999999999999</c:v>
                </c:pt>
                <c:pt idx="1433">
                  <c:v>1.4330000000000001</c:v>
                </c:pt>
                <c:pt idx="1434">
                  <c:v>1.4339999999999999</c:v>
                </c:pt>
                <c:pt idx="1435">
                  <c:v>1.4350000000000001</c:v>
                </c:pt>
                <c:pt idx="1436">
                  <c:v>1.4359999999999999</c:v>
                </c:pt>
                <c:pt idx="1437">
                  <c:v>1.4370000000000001</c:v>
                </c:pt>
                <c:pt idx="1438">
                  <c:v>1.4379999999999999</c:v>
                </c:pt>
                <c:pt idx="1439">
                  <c:v>1.4390000000000001</c:v>
                </c:pt>
                <c:pt idx="1440">
                  <c:v>1.44</c:v>
                </c:pt>
                <c:pt idx="1441">
                  <c:v>1.4410000000000001</c:v>
                </c:pt>
                <c:pt idx="1442">
                  <c:v>1.4419999999999999</c:v>
                </c:pt>
                <c:pt idx="1443">
                  <c:v>1.4430000000000001</c:v>
                </c:pt>
                <c:pt idx="1444">
                  <c:v>1.444</c:v>
                </c:pt>
                <c:pt idx="1445">
                  <c:v>1.4450000000000001</c:v>
                </c:pt>
                <c:pt idx="1446">
                  <c:v>1.446</c:v>
                </c:pt>
                <c:pt idx="1447">
                  <c:v>1.4470000000000001</c:v>
                </c:pt>
                <c:pt idx="1448">
                  <c:v>1.448</c:v>
                </c:pt>
                <c:pt idx="1449">
                  <c:v>1.4490000000000001</c:v>
                </c:pt>
                <c:pt idx="1450">
                  <c:v>1.45</c:v>
                </c:pt>
                <c:pt idx="1451">
                  <c:v>1.4510000000000001</c:v>
                </c:pt>
                <c:pt idx="1452">
                  <c:v>1.452</c:v>
                </c:pt>
                <c:pt idx="1453">
                  <c:v>1.4530000000000001</c:v>
                </c:pt>
                <c:pt idx="1454">
                  <c:v>1.454</c:v>
                </c:pt>
                <c:pt idx="1455">
                  <c:v>1.4550000000000001</c:v>
                </c:pt>
                <c:pt idx="1456">
                  <c:v>1.456</c:v>
                </c:pt>
                <c:pt idx="1457">
                  <c:v>1.4570000000000001</c:v>
                </c:pt>
                <c:pt idx="1458">
                  <c:v>1.458</c:v>
                </c:pt>
                <c:pt idx="1459">
                  <c:v>1.4590000000000001</c:v>
                </c:pt>
                <c:pt idx="1460">
                  <c:v>1.46</c:v>
                </c:pt>
                <c:pt idx="1461">
                  <c:v>1.4610000000000001</c:v>
                </c:pt>
                <c:pt idx="1462">
                  <c:v>1.462</c:v>
                </c:pt>
                <c:pt idx="1463">
                  <c:v>1.4630000000000001</c:v>
                </c:pt>
                <c:pt idx="1464">
                  <c:v>1.464</c:v>
                </c:pt>
                <c:pt idx="1465">
                  <c:v>1.4650000000000001</c:v>
                </c:pt>
                <c:pt idx="1466">
                  <c:v>1.466</c:v>
                </c:pt>
                <c:pt idx="1467">
                  <c:v>1.4670000000000001</c:v>
                </c:pt>
                <c:pt idx="1468">
                  <c:v>1.468</c:v>
                </c:pt>
                <c:pt idx="1469">
                  <c:v>1.4690000000000001</c:v>
                </c:pt>
                <c:pt idx="1470">
                  <c:v>1.47</c:v>
                </c:pt>
                <c:pt idx="1471">
                  <c:v>1.4710000000000001</c:v>
                </c:pt>
                <c:pt idx="1472">
                  <c:v>1.472</c:v>
                </c:pt>
                <c:pt idx="1473">
                  <c:v>1.4730000000000001</c:v>
                </c:pt>
                <c:pt idx="1474">
                  <c:v>1.474</c:v>
                </c:pt>
                <c:pt idx="1475">
                  <c:v>1.4750000000000001</c:v>
                </c:pt>
                <c:pt idx="1476">
                  <c:v>1.476</c:v>
                </c:pt>
                <c:pt idx="1477">
                  <c:v>1.4770000000000001</c:v>
                </c:pt>
                <c:pt idx="1478">
                  <c:v>1.478</c:v>
                </c:pt>
                <c:pt idx="1479">
                  <c:v>1.4790000000000001</c:v>
                </c:pt>
                <c:pt idx="1480">
                  <c:v>1.48</c:v>
                </c:pt>
                <c:pt idx="1481">
                  <c:v>1.4810000000000001</c:v>
                </c:pt>
                <c:pt idx="1482">
                  <c:v>1.482</c:v>
                </c:pt>
                <c:pt idx="1483">
                  <c:v>1.4830000000000001</c:v>
                </c:pt>
                <c:pt idx="1484">
                  <c:v>1.484</c:v>
                </c:pt>
                <c:pt idx="1485">
                  <c:v>1.4850000000000001</c:v>
                </c:pt>
                <c:pt idx="1486">
                  <c:v>1.486</c:v>
                </c:pt>
                <c:pt idx="1487">
                  <c:v>1.4870000000000001</c:v>
                </c:pt>
                <c:pt idx="1488">
                  <c:v>1.488</c:v>
                </c:pt>
                <c:pt idx="1489">
                  <c:v>1.4890000000000001</c:v>
                </c:pt>
                <c:pt idx="1490">
                  <c:v>1.49</c:v>
                </c:pt>
                <c:pt idx="1491">
                  <c:v>1.4910000000000001</c:v>
                </c:pt>
                <c:pt idx="1492">
                  <c:v>1.492</c:v>
                </c:pt>
                <c:pt idx="1493">
                  <c:v>1.4930000000000001</c:v>
                </c:pt>
                <c:pt idx="1494">
                  <c:v>1.494</c:v>
                </c:pt>
                <c:pt idx="1495">
                  <c:v>1.4950000000000001</c:v>
                </c:pt>
                <c:pt idx="1496">
                  <c:v>1.496</c:v>
                </c:pt>
                <c:pt idx="1497">
                  <c:v>1.4970000000000001</c:v>
                </c:pt>
                <c:pt idx="1498">
                  <c:v>1.498</c:v>
                </c:pt>
                <c:pt idx="1499">
                  <c:v>1.4990000000000001</c:v>
                </c:pt>
                <c:pt idx="1500">
                  <c:v>1.5</c:v>
                </c:pt>
                <c:pt idx="1501">
                  <c:v>1.5009999999999999</c:v>
                </c:pt>
                <c:pt idx="1502">
                  <c:v>1.502</c:v>
                </c:pt>
                <c:pt idx="1503">
                  <c:v>1.5029999999999999</c:v>
                </c:pt>
                <c:pt idx="1504">
                  <c:v>1.504</c:v>
                </c:pt>
                <c:pt idx="1505">
                  <c:v>1.5049999999999999</c:v>
                </c:pt>
                <c:pt idx="1506">
                  <c:v>1.506</c:v>
                </c:pt>
                <c:pt idx="1507">
                  <c:v>1.5069999999999999</c:v>
                </c:pt>
                <c:pt idx="1508">
                  <c:v>1.508</c:v>
                </c:pt>
                <c:pt idx="1509">
                  <c:v>1.5089999999999999</c:v>
                </c:pt>
                <c:pt idx="1510">
                  <c:v>1.51</c:v>
                </c:pt>
                <c:pt idx="1511">
                  <c:v>1.5109999999999999</c:v>
                </c:pt>
                <c:pt idx="1512">
                  <c:v>1.512</c:v>
                </c:pt>
                <c:pt idx="1513">
                  <c:v>1.5129999999999999</c:v>
                </c:pt>
                <c:pt idx="1514">
                  <c:v>1.514</c:v>
                </c:pt>
                <c:pt idx="1515">
                  <c:v>1.5149999999999999</c:v>
                </c:pt>
                <c:pt idx="1516">
                  <c:v>1.516</c:v>
                </c:pt>
                <c:pt idx="1517">
                  <c:v>1.5169999999999999</c:v>
                </c:pt>
                <c:pt idx="1518">
                  <c:v>1.518</c:v>
                </c:pt>
                <c:pt idx="1519">
                  <c:v>1.5189999999999999</c:v>
                </c:pt>
                <c:pt idx="1520">
                  <c:v>1.52</c:v>
                </c:pt>
                <c:pt idx="1521">
                  <c:v>1.5209999999999999</c:v>
                </c:pt>
                <c:pt idx="1522">
                  <c:v>1.522</c:v>
                </c:pt>
                <c:pt idx="1523">
                  <c:v>1.5229999999999999</c:v>
                </c:pt>
                <c:pt idx="1524">
                  <c:v>1.524</c:v>
                </c:pt>
                <c:pt idx="1525">
                  <c:v>1.5249999999999999</c:v>
                </c:pt>
                <c:pt idx="1526">
                  <c:v>1.526</c:v>
                </c:pt>
                <c:pt idx="1527">
                  <c:v>1.5269999999999999</c:v>
                </c:pt>
                <c:pt idx="1528">
                  <c:v>1.528</c:v>
                </c:pt>
                <c:pt idx="1529">
                  <c:v>1.5289999999999999</c:v>
                </c:pt>
                <c:pt idx="1530">
                  <c:v>1.53</c:v>
                </c:pt>
                <c:pt idx="1531">
                  <c:v>1.5309999999999999</c:v>
                </c:pt>
                <c:pt idx="1532">
                  <c:v>1.532</c:v>
                </c:pt>
                <c:pt idx="1533">
                  <c:v>1.5329999999999999</c:v>
                </c:pt>
                <c:pt idx="1534">
                  <c:v>1.534</c:v>
                </c:pt>
                <c:pt idx="1535">
                  <c:v>1.5349999999999999</c:v>
                </c:pt>
                <c:pt idx="1536">
                  <c:v>1.536</c:v>
                </c:pt>
                <c:pt idx="1537">
                  <c:v>1.5369999999999999</c:v>
                </c:pt>
                <c:pt idx="1538">
                  <c:v>1.538</c:v>
                </c:pt>
                <c:pt idx="1539">
                  <c:v>1.5389999999999999</c:v>
                </c:pt>
                <c:pt idx="1540">
                  <c:v>1.54</c:v>
                </c:pt>
                <c:pt idx="1541">
                  <c:v>1.5409999999999999</c:v>
                </c:pt>
                <c:pt idx="1542">
                  <c:v>1.542</c:v>
                </c:pt>
                <c:pt idx="1543">
                  <c:v>1.5429999999999999</c:v>
                </c:pt>
                <c:pt idx="1544">
                  <c:v>1.544</c:v>
                </c:pt>
                <c:pt idx="1545">
                  <c:v>1.5449999999999999</c:v>
                </c:pt>
                <c:pt idx="1546">
                  <c:v>1.546</c:v>
                </c:pt>
                <c:pt idx="1547">
                  <c:v>1.5469999999999999</c:v>
                </c:pt>
                <c:pt idx="1548">
                  <c:v>1.548</c:v>
                </c:pt>
                <c:pt idx="1549">
                  <c:v>1.5489999999999999</c:v>
                </c:pt>
                <c:pt idx="1550">
                  <c:v>1.55</c:v>
                </c:pt>
                <c:pt idx="1551">
                  <c:v>1.5509999999999999</c:v>
                </c:pt>
                <c:pt idx="1552">
                  <c:v>1.552</c:v>
                </c:pt>
                <c:pt idx="1553">
                  <c:v>1.5529999999999999</c:v>
                </c:pt>
                <c:pt idx="1554">
                  <c:v>1.554</c:v>
                </c:pt>
                <c:pt idx="1555">
                  <c:v>1.5549999999999999</c:v>
                </c:pt>
                <c:pt idx="1556">
                  <c:v>1.556</c:v>
                </c:pt>
                <c:pt idx="1557">
                  <c:v>1.5569999999999999</c:v>
                </c:pt>
                <c:pt idx="1558">
                  <c:v>1.5580000000000001</c:v>
                </c:pt>
                <c:pt idx="1559">
                  <c:v>1.5589999999999999</c:v>
                </c:pt>
                <c:pt idx="1560">
                  <c:v>1.56</c:v>
                </c:pt>
                <c:pt idx="1561">
                  <c:v>1.5609999999999999</c:v>
                </c:pt>
                <c:pt idx="1562">
                  <c:v>1.5620000000000001</c:v>
                </c:pt>
                <c:pt idx="1563">
                  <c:v>1.5629999999999999</c:v>
                </c:pt>
                <c:pt idx="1564">
                  <c:v>1.5640000000000001</c:v>
                </c:pt>
                <c:pt idx="1565">
                  <c:v>1.5649999999999999</c:v>
                </c:pt>
                <c:pt idx="1566">
                  <c:v>1.5660000000000001</c:v>
                </c:pt>
                <c:pt idx="1567">
                  <c:v>1.5669999999999999</c:v>
                </c:pt>
                <c:pt idx="1568">
                  <c:v>1.5680000000000001</c:v>
                </c:pt>
                <c:pt idx="1569">
                  <c:v>1.569</c:v>
                </c:pt>
                <c:pt idx="1570">
                  <c:v>1.57</c:v>
                </c:pt>
                <c:pt idx="1571">
                  <c:v>1.571</c:v>
                </c:pt>
                <c:pt idx="1572">
                  <c:v>1.5720000000000001</c:v>
                </c:pt>
                <c:pt idx="1573">
                  <c:v>1.573</c:v>
                </c:pt>
                <c:pt idx="1574">
                  <c:v>1.5740000000000001</c:v>
                </c:pt>
                <c:pt idx="1575">
                  <c:v>1.575</c:v>
                </c:pt>
                <c:pt idx="1576">
                  <c:v>1.5760000000000001</c:v>
                </c:pt>
                <c:pt idx="1577">
                  <c:v>1.577</c:v>
                </c:pt>
                <c:pt idx="1578">
                  <c:v>1.5780000000000001</c:v>
                </c:pt>
                <c:pt idx="1579">
                  <c:v>1.579</c:v>
                </c:pt>
                <c:pt idx="1580">
                  <c:v>1.58</c:v>
                </c:pt>
                <c:pt idx="1581">
                  <c:v>1.581</c:v>
                </c:pt>
                <c:pt idx="1582">
                  <c:v>1.5820000000000001</c:v>
                </c:pt>
                <c:pt idx="1583">
                  <c:v>1.583</c:v>
                </c:pt>
                <c:pt idx="1584">
                  <c:v>1.5840000000000001</c:v>
                </c:pt>
                <c:pt idx="1585">
                  <c:v>1.585</c:v>
                </c:pt>
                <c:pt idx="1586">
                  <c:v>1.5860000000000001</c:v>
                </c:pt>
                <c:pt idx="1587">
                  <c:v>1.587</c:v>
                </c:pt>
                <c:pt idx="1588">
                  <c:v>1.5880000000000001</c:v>
                </c:pt>
                <c:pt idx="1589">
                  <c:v>1.589</c:v>
                </c:pt>
                <c:pt idx="1590">
                  <c:v>1.59</c:v>
                </c:pt>
                <c:pt idx="1591">
                  <c:v>1.591</c:v>
                </c:pt>
                <c:pt idx="1592">
                  <c:v>1.5920000000000001</c:v>
                </c:pt>
                <c:pt idx="1593">
                  <c:v>1.593</c:v>
                </c:pt>
                <c:pt idx="1594">
                  <c:v>1.5940000000000001</c:v>
                </c:pt>
                <c:pt idx="1595">
                  <c:v>1.595</c:v>
                </c:pt>
                <c:pt idx="1596">
                  <c:v>1.5960000000000001</c:v>
                </c:pt>
                <c:pt idx="1597">
                  <c:v>1.597</c:v>
                </c:pt>
                <c:pt idx="1598">
                  <c:v>1.5980000000000001</c:v>
                </c:pt>
                <c:pt idx="1599">
                  <c:v>1.599</c:v>
                </c:pt>
                <c:pt idx="1600">
                  <c:v>1.6</c:v>
                </c:pt>
                <c:pt idx="1601">
                  <c:v>1.601</c:v>
                </c:pt>
                <c:pt idx="1602">
                  <c:v>1.6020000000000001</c:v>
                </c:pt>
                <c:pt idx="1603">
                  <c:v>1.603</c:v>
                </c:pt>
                <c:pt idx="1604">
                  <c:v>1.6040000000000001</c:v>
                </c:pt>
                <c:pt idx="1605">
                  <c:v>1.605</c:v>
                </c:pt>
                <c:pt idx="1606">
                  <c:v>1.6060000000000001</c:v>
                </c:pt>
                <c:pt idx="1607">
                  <c:v>1.607</c:v>
                </c:pt>
                <c:pt idx="1608">
                  <c:v>1.6080000000000001</c:v>
                </c:pt>
                <c:pt idx="1609">
                  <c:v>1.609</c:v>
                </c:pt>
                <c:pt idx="1610">
                  <c:v>1.61</c:v>
                </c:pt>
                <c:pt idx="1611">
                  <c:v>1.611</c:v>
                </c:pt>
                <c:pt idx="1612">
                  <c:v>1.6120000000000001</c:v>
                </c:pt>
                <c:pt idx="1613">
                  <c:v>1.613</c:v>
                </c:pt>
                <c:pt idx="1614">
                  <c:v>1.6140000000000001</c:v>
                </c:pt>
                <c:pt idx="1615">
                  <c:v>1.615</c:v>
                </c:pt>
                <c:pt idx="1616">
                  <c:v>1.6160000000000001</c:v>
                </c:pt>
                <c:pt idx="1617">
                  <c:v>1.617</c:v>
                </c:pt>
                <c:pt idx="1618">
                  <c:v>1.6180000000000001</c:v>
                </c:pt>
                <c:pt idx="1619">
                  <c:v>1.619</c:v>
                </c:pt>
                <c:pt idx="1620">
                  <c:v>1.62</c:v>
                </c:pt>
                <c:pt idx="1621">
                  <c:v>1.621</c:v>
                </c:pt>
                <c:pt idx="1622">
                  <c:v>1.6220000000000001</c:v>
                </c:pt>
                <c:pt idx="1623">
                  <c:v>1.623</c:v>
                </c:pt>
                <c:pt idx="1624">
                  <c:v>1.6240000000000001</c:v>
                </c:pt>
                <c:pt idx="1625">
                  <c:v>1.625</c:v>
                </c:pt>
                <c:pt idx="1626">
                  <c:v>1.6259999999999999</c:v>
                </c:pt>
                <c:pt idx="1627">
                  <c:v>1.627</c:v>
                </c:pt>
                <c:pt idx="1628">
                  <c:v>1.6279999999999999</c:v>
                </c:pt>
                <c:pt idx="1629">
                  <c:v>1.629</c:v>
                </c:pt>
                <c:pt idx="1630">
                  <c:v>1.63</c:v>
                </c:pt>
                <c:pt idx="1631">
                  <c:v>1.631</c:v>
                </c:pt>
                <c:pt idx="1632">
                  <c:v>1.6319999999999999</c:v>
                </c:pt>
                <c:pt idx="1633">
                  <c:v>1.633</c:v>
                </c:pt>
                <c:pt idx="1634">
                  <c:v>1.6339999999999999</c:v>
                </c:pt>
                <c:pt idx="1635">
                  <c:v>1.635</c:v>
                </c:pt>
                <c:pt idx="1636">
                  <c:v>1.6359999999999999</c:v>
                </c:pt>
                <c:pt idx="1637">
                  <c:v>1.637</c:v>
                </c:pt>
                <c:pt idx="1638">
                  <c:v>1.6379999999999999</c:v>
                </c:pt>
                <c:pt idx="1639">
                  <c:v>1.639</c:v>
                </c:pt>
                <c:pt idx="1640">
                  <c:v>1.64</c:v>
                </c:pt>
                <c:pt idx="1641">
                  <c:v>1.641</c:v>
                </c:pt>
                <c:pt idx="1642">
                  <c:v>1.6419999999999999</c:v>
                </c:pt>
                <c:pt idx="1643">
                  <c:v>1.643</c:v>
                </c:pt>
                <c:pt idx="1644">
                  <c:v>1.6439999999999999</c:v>
                </c:pt>
                <c:pt idx="1645">
                  <c:v>1.645</c:v>
                </c:pt>
                <c:pt idx="1646">
                  <c:v>1.6459999999999999</c:v>
                </c:pt>
                <c:pt idx="1647">
                  <c:v>1.647</c:v>
                </c:pt>
                <c:pt idx="1648">
                  <c:v>1.6479999999999999</c:v>
                </c:pt>
                <c:pt idx="1649">
                  <c:v>1.649</c:v>
                </c:pt>
                <c:pt idx="1650">
                  <c:v>1.65</c:v>
                </c:pt>
                <c:pt idx="1651">
                  <c:v>1.651</c:v>
                </c:pt>
                <c:pt idx="1652">
                  <c:v>1.6519999999999999</c:v>
                </c:pt>
                <c:pt idx="1653">
                  <c:v>1.653</c:v>
                </c:pt>
                <c:pt idx="1654">
                  <c:v>1.6539999999999999</c:v>
                </c:pt>
                <c:pt idx="1655">
                  <c:v>1.655</c:v>
                </c:pt>
                <c:pt idx="1656">
                  <c:v>1.6559999999999999</c:v>
                </c:pt>
                <c:pt idx="1657">
                  <c:v>1.657</c:v>
                </c:pt>
                <c:pt idx="1658">
                  <c:v>1.6579999999999999</c:v>
                </c:pt>
                <c:pt idx="1659">
                  <c:v>1.659</c:v>
                </c:pt>
                <c:pt idx="1660">
                  <c:v>1.66</c:v>
                </c:pt>
                <c:pt idx="1661">
                  <c:v>1.661</c:v>
                </c:pt>
                <c:pt idx="1662">
                  <c:v>1.6619999999999999</c:v>
                </c:pt>
                <c:pt idx="1663">
                  <c:v>1.663</c:v>
                </c:pt>
                <c:pt idx="1664">
                  <c:v>1.6639999999999999</c:v>
                </c:pt>
                <c:pt idx="1665">
                  <c:v>1.665</c:v>
                </c:pt>
                <c:pt idx="1666">
                  <c:v>1.6659999999999999</c:v>
                </c:pt>
                <c:pt idx="1667">
                  <c:v>1.667</c:v>
                </c:pt>
                <c:pt idx="1668">
                  <c:v>1.6679999999999999</c:v>
                </c:pt>
                <c:pt idx="1669">
                  <c:v>1.669</c:v>
                </c:pt>
                <c:pt idx="1670">
                  <c:v>1.67</c:v>
                </c:pt>
                <c:pt idx="1671">
                  <c:v>1.671</c:v>
                </c:pt>
                <c:pt idx="1672">
                  <c:v>1.6719999999999999</c:v>
                </c:pt>
                <c:pt idx="1673">
                  <c:v>1.673</c:v>
                </c:pt>
                <c:pt idx="1674">
                  <c:v>1.6739999999999999</c:v>
                </c:pt>
                <c:pt idx="1675">
                  <c:v>1.675</c:v>
                </c:pt>
                <c:pt idx="1676">
                  <c:v>1.6759999999999999</c:v>
                </c:pt>
                <c:pt idx="1677">
                  <c:v>1.677</c:v>
                </c:pt>
                <c:pt idx="1678">
                  <c:v>1.6779999999999999</c:v>
                </c:pt>
                <c:pt idx="1679">
                  <c:v>1.679</c:v>
                </c:pt>
                <c:pt idx="1680">
                  <c:v>1.68</c:v>
                </c:pt>
                <c:pt idx="1681">
                  <c:v>1.681</c:v>
                </c:pt>
                <c:pt idx="1682">
                  <c:v>1.6819999999999999</c:v>
                </c:pt>
                <c:pt idx="1683">
                  <c:v>1.6830000000000001</c:v>
                </c:pt>
                <c:pt idx="1684">
                  <c:v>1.6839999999999999</c:v>
                </c:pt>
                <c:pt idx="1685">
                  <c:v>1.6850000000000001</c:v>
                </c:pt>
                <c:pt idx="1686">
                  <c:v>1.6859999999999999</c:v>
                </c:pt>
                <c:pt idx="1687">
                  <c:v>1.6870000000000001</c:v>
                </c:pt>
                <c:pt idx="1688">
                  <c:v>1.6879999999999999</c:v>
                </c:pt>
                <c:pt idx="1689">
                  <c:v>1.6890000000000001</c:v>
                </c:pt>
                <c:pt idx="1690">
                  <c:v>1.69</c:v>
                </c:pt>
                <c:pt idx="1691">
                  <c:v>1.6910000000000001</c:v>
                </c:pt>
                <c:pt idx="1692">
                  <c:v>1.6919999999999999</c:v>
                </c:pt>
                <c:pt idx="1693">
                  <c:v>1.6930000000000001</c:v>
                </c:pt>
                <c:pt idx="1694">
                  <c:v>1.694</c:v>
                </c:pt>
                <c:pt idx="1695">
                  <c:v>1.6950000000000001</c:v>
                </c:pt>
                <c:pt idx="1696">
                  <c:v>1.696</c:v>
                </c:pt>
                <c:pt idx="1697">
                  <c:v>1.6970000000000001</c:v>
                </c:pt>
                <c:pt idx="1698">
                  <c:v>1.698</c:v>
                </c:pt>
                <c:pt idx="1699">
                  <c:v>1.6990000000000001</c:v>
                </c:pt>
                <c:pt idx="1700">
                  <c:v>1.7</c:v>
                </c:pt>
                <c:pt idx="1701">
                  <c:v>1.7010000000000001</c:v>
                </c:pt>
                <c:pt idx="1702">
                  <c:v>1.702</c:v>
                </c:pt>
                <c:pt idx="1703">
                  <c:v>1.7030000000000001</c:v>
                </c:pt>
                <c:pt idx="1704">
                  <c:v>1.704</c:v>
                </c:pt>
                <c:pt idx="1705">
                  <c:v>1.7050000000000001</c:v>
                </c:pt>
                <c:pt idx="1706">
                  <c:v>1.706</c:v>
                </c:pt>
                <c:pt idx="1707">
                  <c:v>1.7070000000000001</c:v>
                </c:pt>
                <c:pt idx="1708">
                  <c:v>1.708</c:v>
                </c:pt>
                <c:pt idx="1709">
                  <c:v>1.7090000000000001</c:v>
                </c:pt>
                <c:pt idx="1710">
                  <c:v>1.71</c:v>
                </c:pt>
                <c:pt idx="1711">
                  <c:v>1.7110000000000001</c:v>
                </c:pt>
                <c:pt idx="1712">
                  <c:v>1.712</c:v>
                </c:pt>
                <c:pt idx="1713">
                  <c:v>1.7130000000000001</c:v>
                </c:pt>
                <c:pt idx="1714">
                  <c:v>1.714</c:v>
                </c:pt>
                <c:pt idx="1715">
                  <c:v>1.7150000000000001</c:v>
                </c:pt>
                <c:pt idx="1716">
                  <c:v>1.716</c:v>
                </c:pt>
                <c:pt idx="1717">
                  <c:v>1.7170000000000001</c:v>
                </c:pt>
                <c:pt idx="1718">
                  <c:v>1.718</c:v>
                </c:pt>
                <c:pt idx="1719">
                  <c:v>1.7190000000000001</c:v>
                </c:pt>
                <c:pt idx="1720">
                  <c:v>1.72</c:v>
                </c:pt>
                <c:pt idx="1721">
                  <c:v>1.7210000000000001</c:v>
                </c:pt>
                <c:pt idx="1722">
                  <c:v>1.722</c:v>
                </c:pt>
                <c:pt idx="1723">
                  <c:v>1.7230000000000001</c:v>
                </c:pt>
                <c:pt idx="1724">
                  <c:v>1.724</c:v>
                </c:pt>
                <c:pt idx="1725">
                  <c:v>1.7250000000000001</c:v>
                </c:pt>
                <c:pt idx="1726">
                  <c:v>1.726</c:v>
                </c:pt>
                <c:pt idx="1727">
                  <c:v>1.7270000000000001</c:v>
                </c:pt>
                <c:pt idx="1728">
                  <c:v>1.728</c:v>
                </c:pt>
                <c:pt idx="1729">
                  <c:v>1.7290000000000001</c:v>
                </c:pt>
                <c:pt idx="1730">
                  <c:v>1.73</c:v>
                </c:pt>
                <c:pt idx="1731">
                  <c:v>1.7310000000000001</c:v>
                </c:pt>
                <c:pt idx="1732">
                  <c:v>1.732</c:v>
                </c:pt>
                <c:pt idx="1733">
                  <c:v>1.7330000000000001</c:v>
                </c:pt>
                <c:pt idx="1734">
                  <c:v>1.734</c:v>
                </c:pt>
                <c:pt idx="1735">
                  <c:v>1.7350000000000001</c:v>
                </c:pt>
                <c:pt idx="1736">
                  <c:v>1.736</c:v>
                </c:pt>
                <c:pt idx="1737">
                  <c:v>1.7370000000000001</c:v>
                </c:pt>
                <c:pt idx="1738">
                  <c:v>1.738</c:v>
                </c:pt>
                <c:pt idx="1739">
                  <c:v>1.7390000000000001</c:v>
                </c:pt>
                <c:pt idx="1740">
                  <c:v>1.74</c:v>
                </c:pt>
                <c:pt idx="1741">
                  <c:v>1.7410000000000001</c:v>
                </c:pt>
                <c:pt idx="1742">
                  <c:v>1.742</c:v>
                </c:pt>
                <c:pt idx="1743">
                  <c:v>1.7430000000000001</c:v>
                </c:pt>
                <c:pt idx="1744">
                  <c:v>1.744</c:v>
                </c:pt>
                <c:pt idx="1745">
                  <c:v>1.7450000000000001</c:v>
                </c:pt>
                <c:pt idx="1746">
                  <c:v>1.746</c:v>
                </c:pt>
                <c:pt idx="1747">
                  <c:v>1.7470000000000001</c:v>
                </c:pt>
                <c:pt idx="1748">
                  <c:v>1.748</c:v>
                </c:pt>
                <c:pt idx="1749">
                  <c:v>1.7490000000000001</c:v>
                </c:pt>
                <c:pt idx="1750">
                  <c:v>1.75</c:v>
                </c:pt>
                <c:pt idx="1751">
                  <c:v>1.7509999999999999</c:v>
                </c:pt>
                <c:pt idx="1752">
                  <c:v>1.752</c:v>
                </c:pt>
                <c:pt idx="1753">
                  <c:v>1.7529999999999999</c:v>
                </c:pt>
                <c:pt idx="1754">
                  <c:v>1.754</c:v>
                </c:pt>
                <c:pt idx="1755">
                  <c:v>1.7549999999999999</c:v>
                </c:pt>
                <c:pt idx="1756">
                  <c:v>1.756</c:v>
                </c:pt>
                <c:pt idx="1757">
                  <c:v>1.7569999999999999</c:v>
                </c:pt>
                <c:pt idx="1758">
                  <c:v>1.758</c:v>
                </c:pt>
                <c:pt idx="1759">
                  <c:v>1.7589999999999999</c:v>
                </c:pt>
                <c:pt idx="1760">
                  <c:v>1.76</c:v>
                </c:pt>
                <c:pt idx="1761">
                  <c:v>1.7609999999999999</c:v>
                </c:pt>
                <c:pt idx="1762">
                  <c:v>1.762</c:v>
                </c:pt>
                <c:pt idx="1763">
                  <c:v>1.7629999999999999</c:v>
                </c:pt>
                <c:pt idx="1764">
                  <c:v>1.764</c:v>
                </c:pt>
                <c:pt idx="1765">
                  <c:v>1.7649999999999999</c:v>
                </c:pt>
                <c:pt idx="1766">
                  <c:v>1.766</c:v>
                </c:pt>
                <c:pt idx="1767">
                  <c:v>1.7669999999999999</c:v>
                </c:pt>
                <c:pt idx="1768">
                  <c:v>1.768</c:v>
                </c:pt>
                <c:pt idx="1769">
                  <c:v>1.7689999999999999</c:v>
                </c:pt>
                <c:pt idx="1770">
                  <c:v>1.77</c:v>
                </c:pt>
                <c:pt idx="1771">
                  <c:v>1.7709999999999999</c:v>
                </c:pt>
                <c:pt idx="1772">
                  <c:v>1.772</c:v>
                </c:pt>
                <c:pt idx="1773">
                  <c:v>1.7729999999999999</c:v>
                </c:pt>
                <c:pt idx="1774">
                  <c:v>1.774</c:v>
                </c:pt>
                <c:pt idx="1775">
                  <c:v>1.7749999999999999</c:v>
                </c:pt>
                <c:pt idx="1776">
                  <c:v>1.776</c:v>
                </c:pt>
                <c:pt idx="1777">
                  <c:v>1.7769999999999999</c:v>
                </c:pt>
                <c:pt idx="1778">
                  <c:v>1.778</c:v>
                </c:pt>
                <c:pt idx="1779">
                  <c:v>1.7789999999999999</c:v>
                </c:pt>
                <c:pt idx="1780">
                  <c:v>1.78</c:v>
                </c:pt>
                <c:pt idx="1781">
                  <c:v>1.7809999999999999</c:v>
                </c:pt>
                <c:pt idx="1782">
                  <c:v>1.782</c:v>
                </c:pt>
                <c:pt idx="1783">
                  <c:v>1.7829999999999999</c:v>
                </c:pt>
                <c:pt idx="1784">
                  <c:v>1.784</c:v>
                </c:pt>
                <c:pt idx="1785">
                  <c:v>1.7849999999999999</c:v>
                </c:pt>
                <c:pt idx="1786">
                  <c:v>1.786</c:v>
                </c:pt>
                <c:pt idx="1787">
                  <c:v>1.7869999999999999</c:v>
                </c:pt>
                <c:pt idx="1788">
                  <c:v>1.788</c:v>
                </c:pt>
                <c:pt idx="1789">
                  <c:v>1.7889999999999999</c:v>
                </c:pt>
                <c:pt idx="1790">
                  <c:v>1.79</c:v>
                </c:pt>
                <c:pt idx="1791">
                  <c:v>1.7909999999999999</c:v>
                </c:pt>
                <c:pt idx="1792">
                  <c:v>1.792</c:v>
                </c:pt>
                <c:pt idx="1793">
                  <c:v>1.7929999999999999</c:v>
                </c:pt>
                <c:pt idx="1794">
                  <c:v>1.794</c:v>
                </c:pt>
                <c:pt idx="1795">
                  <c:v>1.7949999999999999</c:v>
                </c:pt>
                <c:pt idx="1796">
                  <c:v>1.796</c:v>
                </c:pt>
                <c:pt idx="1797">
                  <c:v>1.7969999999999999</c:v>
                </c:pt>
                <c:pt idx="1798">
                  <c:v>1.798</c:v>
                </c:pt>
                <c:pt idx="1799">
                  <c:v>1.7989999999999999</c:v>
                </c:pt>
                <c:pt idx="1800">
                  <c:v>1.8</c:v>
                </c:pt>
                <c:pt idx="1801">
                  <c:v>1.8009999999999999</c:v>
                </c:pt>
                <c:pt idx="1802">
                  <c:v>1.802</c:v>
                </c:pt>
                <c:pt idx="1803">
                  <c:v>1.8029999999999999</c:v>
                </c:pt>
                <c:pt idx="1804">
                  <c:v>1.804</c:v>
                </c:pt>
                <c:pt idx="1805">
                  <c:v>1.8049999999999999</c:v>
                </c:pt>
                <c:pt idx="1806">
                  <c:v>1.806</c:v>
                </c:pt>
                <c:pt idx="1807">
                  <c:v>1.8069999999999999</c:v>
                </c:pt>
                <c:pt idx="1808">
                  <c:v>1.8080000000000001</c:v>
                </c:pt>
                <c:pt idx="1809">
                  <c:v>1.8089999999999999</c:v>
                </c:pt>
                <c:pt idx="1810">
                  <c:v>1.81</c:v>
                </c:pt>
                <c:pt idx="1811">
                  <c:v>1.8109999999999999</c:v>
                </c:pt>
                <c:pt idx="1812">
                  <c:v>1.8120000000000001</c:v>
                </c:pt>
                <c:pt idx="1813">
                  <c:v>1.8129999999999999</c:v>
                </c:pt>
                <c:pt idx="1814">
                  <c:v>1.8140000000000001</c:v>
                </c:pt>
                <c:pt idx="1815">
                  <c:v>1.8149999999999999</c:v>
                </c:pt>
                <c:pt idx="1816">
                  <c:v>1.8160000000000001</c:v>
                </c:pt>
                <c:pt idx="1817">
                  <c:v>1.8169999999999999</c:v>
                </c:pt>
                <c:pt idx="1818">
                  <c:v>1.8180000000000001</c:v>
                </c:pt>
                <c:pt idx="1819">
                  <c:v>1.819</c:v>
                </c:pt>
                <c:pt idx="1820">
                  <c:v>1.82</c:v>
                </c:pt>
                <c:pt idx="1821">
                  <c:v>1.821</c:v>
                </c:pt>
                <c:pt idx="1822">
                  <c:v>1.8220000000000001</c:v>
                </c:pt>
                <c:pt idx="1823">
                  <c:v>1.823</c:v>
                </c:pt>
                <c:pt idx="1824">
                  <c:v>1.8240000000000001</c:v>
                </c:pt>
                <c:pt idx="1825">
                  <c:v>1.825</c:v>
                </c:pt>
                <c:pt idx="1826">
                  <c:v>1.8260000000000001</c:v>
                </c:pt>
                <c:pt idx="1827">
                  <c:v>1.827</c:v>
                </c:pt>
                <c:pt idx="1828">
                  <c:v>1.8280000000000001</c:v>
                </c:pt>
                <c:pt idx="1829">
                  <c:v>1.829</c:v>
                </c:pt>
                <c:pt idx="1830">
                  <c:v>1.83</c:v>
                </c:pt>
                <c:pt idx="1831">
                  <c:v>1.831</c:v>
                </c:pt>
                <c:pt idx="1832">
                  <c:v>1.8320000000000001</c:v>
                </c:pt>
                <c:pt idx="1833">
                  <c:v>1.833</c:v>
                </c:pt>
                <c:pt idx="1834">
                  <c:v>1.8340000000000001</c:v>
                </c:pt>
                <c:pt idx="1835">
                  <c:v>1.835</c:v>
                </c:pt>
                <c:pt idx="1836">
                  <c:v>1.8360000000000001</c:v>
                </c:pt>
                <c:pt idx="1837">
                  <c:v>1.837</c:v>
                </c:pt>
                <c:pt idx="1838">
                  <c:v>1.8380000000000001</c:v>
                </c:pt>
                <c:pt idx="1839">
                  <c:v>1.839</c:v>
                </c:pt>
                <c:pt idx="1840">
                  <c:v>1.84</c:v>
                </c:pt>
                <c:pt idx="1841">
                  <c:v>1.841</c:v>
                </c:pt>
                <c:pt idx="1842">
                  <c:v>1.8420000000000001</c:v>
                </c:pt>
                <c:pt idx="1843">
                  <c:v>1.843</c:v>
                </c:pt>
                <c:pt idx="1844">
                  <c:v>1.8440000000000001</c:v>
                </c:pt>
                <c:pt idx="1845">
                  <c:v>1.845</c:v>
                </c:pt>
                <c:pt idx="1846">
                  <c:v>1.8460000000000001</c:v>
                </c:pt>
                <c:pt idx="1847">
                  <c:v>1.847</c:v>
                </c:pt>
                <c:pt idx="1848">
                  <c:v>1.8480000000000001</c:v>
                </c:pt>
                <c:pt idx="1849">
                  <c:v>1.849</c:v>
                </c:pt>
                <c:pt idx="1850">
                  <c:v>1.85</c:v>
                </c:pt>
                <c:pt idx="1851">
                  <c:v>1.851</c:v>
                </c:pt>
                <c:pt idx="1852">
                  <c:v>1.8520000000000001</c:v>
                </c:pt>
                <c:pt idx="1853">
                  <c:v>1.853</c:v>
                </c:pt>
                <c:pt idx="1854">
                  <c:v>1.8540000000000001</c:v>
                </c:pt>
                <c:pt idx="1855">
                  <c:v>1.855</c:v>
                </c:pt>
                <c:pt idx="1856">
                  <c:v>1.8560000000000001</c:v>
                </c:pt>
                <c:pt idx="1857">
                  <c:v>1.857</c:v>
                </c:pt>
                <c:pt idx="1858">
                  <c:v>1.8580000000000001</c:v>
                </c:pt>
                <c:pt idx="1859">
                  <c:v>1.859</c:v>
                </c:pt>
                <c:pt idx="1860">
                  <c:v>1.86</c:v>
                </c:pt>
                <c:pt idx="1861">
                  <c:v>1.861</c:v>
                </c:pt>
                <c:pt idx="1862">
                  <c:v>1.8620000000000001</c:v>
                </c:pt>
                <c:pt idx="1863">
                  <c:v>1.863</c:v>
                </c:pt>
                <c:pt idx="1864">
                  <c:v>1.8640000000000001</c:v>
                </c:pt>
                <c:pt idx="1865">
                  <c:v>1.865</c:v>
                </c:pt>
                <c:pt idx="1866">
                  <c:v>1.8660000000000001</c:v>
                </c:pt>
                <c:pt idx="1867">
                  <c:v>1.867</c:v>
                </c:pt>
                <c:pt idx="1868">
                  <c:v>1.8680000000000001</c:v>
                </c:pt>
                <c:pt idx="1869">
                  <c:v>1.869</c:v>
                </c:pt>
                <c:pt idx="1870">
                  <c:v>1.87</c:v>
                </c:pt>
                <c:pt idx="1871">
                  <c:v>1.871</c:v>
                </c:pt>
                <c:pt idx="1872">
                  <c:v>1.8720000000000001</c:v>
                </c:pt>
                <c:pt idx="1873">
                  <c:v>1.873</c:v>
                </c:pt>
                <c:pt idx="1874">
                  <c:v>1.8740000000000001</c:v>
                </c:pt>
                <c:pt idx="1875">
                  <c:v>1.875</c:v>
                </c:pt>
                <c:pt idx="1876">
                  <c:v>1.8759999999999999</c:v>
                </c:pt>
                <c:pt idx="1877">
                  <c:v>1.877</c:v>
                </c:pt>
                <c:pt idx="1878">
                  <c:v>1.8779999999999999</c:v>
                </c:pt>
                <c:pt idx="1879">
                  <c:v>1.879</c:v>
                </c:pt>
                <c:pt idx="1880">
                  <c:v>1.88</c:v>
                </c:pt>
                <c:pt idx="1881">
                  <c:v>1.881</c:v>
                </c:pt>
                <c:pt idx="1882">
                  <c:v>1.8819999999999999</c:v>
                </c:pt>
                <c:pt idx="1883">
                  <c:v>1.883</c:v>
                </c:pt>
                <c:pt idx="1884">
                  <c:v>1.8839999999999999</c:v>
                </c:pt>
                <c:pt idx="1885">
                  <c:v>1.885</c:v>
                </c:pt>
                <c:pt idx="1886">
                  <c:v>1.8859999999999999</c:v>
                </c:pt>
                <c:pt idx="1887">
                  <c:v>1.887</c:v>
                </c:pt>
                <c:pt idx="1888">
                  <c:v>1.8879999999999999</c:v>
                </c:pt>
                <c:pt idx="1889">
                  <c:v>1.889</c:v>
                </c:pt>
                <c:pt idx="1890">
                  <c:v>1.89</c:v>
                </c:pt>
                <c:pt idx="1891">
                  <c:v>1.891</c:v>
                </c:pt>
                <c:pt idx="1892">
                  <c:v>1.8919999999999999</c:v>
                </c:pt>
                <c:pt idx="1893">
                  <c:v>1.893</c:v>
                </c:pt>
                <c:pt idx="1894">
                  <c:v>1.8939999999999999</c:v>
                </c:pt>
                <c:pt idx="1895">
                  <c:v>1.895</c:v>
                </c:pt>
                <c:pt idx="1896">
                  <c:v>1.8959999999999999</c:v>
                </c:pt>
                <c:pt idx="1897">
                  <c:v>1.897</c:v>
                </c:pt>
                <c:pt idx="1898">
                  <c:v>1.8979999999999999</c:v>
                </c:pt>
                <c:pt idx="1899">
                  <c:v>1.899</c:v>
                </c:pt>
                <c:pt idx="1900">
                  <c:v>1.9</c:v>
                </c:pt>
                <c:pt idx="1901">
                  <c:v>1.901</c:v>
                </c:pt>
                <c:pt idx="1902">
                  <c:v>1.9019999999999999</c:v>
                </c:pt>
                <c:pt idx="1903">
                  <c:v>1.903</c:v>
                </c:pt>
                <c:pt idx="1904">
                  <c:v>1.9039999999999999</c:v>
                </c:pt>
                <c:pt idx="1905">
                  <c:v>1.905</c:v>
                </c:pt>
                <c:pt idx="1906">
                  <c:v>1.9059999999999999</c:v>
                </c:pt>
                <c:pt idx="1907">
                  <c:v>1.907</c:v>
                </c:pt>
                <c:pt idx="1908">
                  <c:v>1.9079999999999999</c:v>
                </c:pt>
                <c:pt idx="1909">
                  <c:v>1.909</c:v>
                </c:pt>
                <c:pt idx="1910">
                  <c:v>1.91</c:v>
                </c:pt>
                <c:pt idx="1911">
                  <c:v>1.911</c:v>
                </c:pt>
                <c:pt idx="1912">
                  <c:v>1.9119999999999999</c:v>
                </c:pt>
                <c:pt idx="1913">
                  <c:v>1.913</c:v>
                </c:pt>
                <c:pt idx="1914">
                  <c:v>1.9139999999999999</c:v>
                </c:pt>
                <c:pt idx="1915">
                  <c:v>1.915</c:v>
                </c:pt>
                <c:pt idx="1916">
                  <c:v>1.9159999999999999</c:v>
                </c:pt>
                <c:pt idx="1917">
                  <c:v>1.917</c:v>
                </c:pt>
                <c:pt idx="1918">
                  <c:v>1.9179999999999999</c:v>
                </c:pt>
                <c:pt idx="1919">
                  <c:v>1.919</c:v>
                </c:pt>
                <c:pt idx="1920">
                  <c:v>1.92</c:v>
                </c:pt>
                <c:pt idx="1921">
                  <c:v>1.921</c:v>
                </c:pt>
                <c:pt idx="1922">
                  <c:v>1.9219999999999999</c:v>
                </c:pt>
                <c:pt idx="1923">
                  <c:v>1.923</c:v>
                </c:pt>
                <c:pt idx="1924">
                  <c:v>1.9239999999999999</c:v>
                </c:pt>
                <c:pt idx="1925">
                  <c:v>1.925</c:v>
                </c:pt>
                <c:pt idx="1926">
                  <c:v>1.9259999999999999</c:v>
                </c:pt>
                <c:pt idx="1927">
                  <c:v>1.927</c:v>
                </c:pt>
                <c:pt idx="1928">
                  <c:v>1.9279999999999999</c:v>
                </c:pt>
                <c:pt idx="1929">
                  <c:v>1.929</c:v>
                </c:pt>
                <c:pt idx="1930">
                  <c:v>1.93</c:v>
                </c:pt>
                <c:pt idx="1931">
                  <c:v>1.931</c:v>
                </c:pt>
                <c:pt idx="1932">
                  <c:v>1.9319999999999999</c:v>
                </c:pt>
                <c:pt idx="1933">
                  <c:v>1.9330000000000001</c:v>
                </c:pt>
                <c:pt idx="1934">
                  <c:v>1.9339999999999999</c:v>
                </c:pt>
                <c:pt idx="1935">
                  <c:v>1.9350000000000001</c:v>
                </c:pt>
                <c:pt idx="1936">
                  <c:v>1.9359999999999999</c:v>
                </c:pt>
                <c:pt idx="1937">
                  <c:v>1.9370000000000001</c:v>
                </c:pt>
                <c:pt idx="1938">
                  <c:v>1.9379999999999999</c:v>
                </c:pt>
                <c:pt idx="1939">
                  <c:v>1.9390000000000001</c:v>
                </c:pt>
                <c:pt idx="1940">
                  <c:v>1.94</c:v>
                </c:pt>
                <c:pt idx="1941">
                  <c:v>1.9410000000000001</c:v>
                </c:pt>
                <c:pt idx="1942">
                  <c:v>1.9419999999999999</c:v>
                </c:pt>
                <c:pt idx="1943">
                  <c:v>1.9430000000000001</c:v>
                </c:pt>
                <c:pt idx="1944">
                  <c:v>1.944</c:v>
                </c:pt>
                <c:pt idx="1945">
                  <c:v>1.9450000000000001</c:v>
                </c:pt>
                <c:pt idx="1946">
                  <c:v>1.946</c:v>
                </c:pt>
                <c:pt idx="1947">
                  <c:v>1.9470000000000001</c:v>
                </c:pt>
                <c:pt idx="1948">
                  <c:v>1.948</c:v>
                </c:pt>
                <c:pt idx="1949">
                  <c:v>1.9490000000000001</c:v>
                </c:pt>
                <c:pt idx="1950">
                  <c:v>1.95</c:v>
                </c:pt>
                <c:pt idx="1951">
                  <c:v>1.9510000000000001</c:v>
                </c:pt>
                <c:pt idx="1952">
                  <c:v>1.952</c:v>
                </c:pt>
                <c:pt idx="1953">
                  <c:v>1.9530000000000001</c:v>
                </c:pt>
                <c:pt idx="1954">
                  <c:v>1.954</c:v>
                </c:pt>
                <c:pt idx="1955">
                  <c:v>1.9550000000000001</c:v>
                </c:pt>
                <c:pt idx="1956">
                  <c:v>1.956</c:v>
                </c:pt>
                <c:pt idx="1957">
                  <c:v>1.9570000000000001</c:v>
                </c:pt>
                <c:pt idx="1958">
                  <c:v>1.958</c:v>
                </c:pt>
                <c:pt idx="1959">
                  <c:v>1.9590000000000001</c:v>
                </c:pt>
                <c:pt idx="1960">
                  <c:v>1.96</c:v>
                </c:pt>
                <c:pt idx="1961">
                  <c:v>1.9610000000000001</c:v>
                </c:pt>
                <c:pt idx="1962">
                  <c:v>1.962</c:v>
                </c:pt>
                <c:pt idx="1963">
                  <c:v>1.9630000000000001</c:v>
                </c:pt>
                <c:pt idx="1964">
                  <c:v>1.964</c:v>
                </c:pt>
                <c:pt idx="1965">
                  <c:v>1.9650000000000001</c:v>
                </c:pt>
                <c:pt idx="1966">
                  <c:v>1.966</c:v>
                </c:pt>
                <c:pt idx="1967">
                  <c:v>1.9670000000000001</c:v>
                </c:pt>
                <c:pt idx="1968">
                  <c:v>1.968</c:v>
                </c:pt>
                <c:pt idx="1969">
                  <c:v>1.9690000000000001</c:v>
                </c:pt>
                <c:pt idx="1970">
                  <c:v>1.97</c:v>
                </c:pt>
                <c:pt idx="1971">
                  <c:v>1.9710000000000001</c:v>
                </c:pt>
                <c:pt idx="1972">
                  <c:v>1.972</c:v>
                </c:pt>
                <c:pt idx="1973">
                  <c:v>1.9730000000000001</c:v>
                </c:pt>
                <c:pt idx="1974">
                  <c:v>1.974</c:v>
                </c:pt>
                <c:pt idx="1975">
                  <c:v>1.9750000000000001</c:v>
                </c:pt>
                <c:pt idx="1976">
                  <c:v>1.976</c:v>
                </c:pt>
                <c:pt idx="1977">
                  <c:v>1.9770000000000001</c:v>
                </c:pt>
                <c:pt idx="1978">
                  <c:v>1.978</c:v>
                </c:pt>
                <c:pt idx="1979">
                  <c:v>1.9790000000000001</c:v>
                </c:pt>
                <c:pt idx="1980">
                  <c:v>1.98</c:v>
                </c:pt>
                <c:pt idx="1981">
                  <c:v>1.9810000000000001</c:v>
                </c:pt>
                <c:pt idx="1982">
                  <c:v>1.982</c:v>
                </c:pt>
                <c:pt idx="1983">
                  <c:v>1.9830000000000001</c:v>
                </c:pt>
                <c:pt idx="1984">
                  <c:v>1.984</c:v>
                </c:pt>
                <c:pt idx="1985">
                  <c:v>1.9850000000000001</c:v>
                </c:pt>
                <c:pt idx="1986">
                  <c:v>1.986</c:v>
                </c:pt>
                <c:pt idx="1987">
                  <c:v>1.9870000000000001</c:v>
                </c:pt>
                <c:pt idx="1988">
                  <c:v>1.988</c:v>
                </c:pt>
                <c:pt idx="1989">
                  <c:v>1.9890000000000001</c:v>
                </c:pt>
                <c:pt idx="1990">
                  <c:v>1.99</c:v>
                </c:pt>
                <c:pt idx="1991">
                  <c:v>1.9910000000000001</c:v>
                </c:pt>
                <c:pt idx="1992">
                  <c:v>1.992</c:v>
                </c:pt>
                <c:pt idx="1993">
                  <c:v>1.9930000000000001</c:v>
                </c:pt>
                <c:pt idx="1994">
                  <c:v>1.994</c:v>
                </c:pt>
                <c:pt idx="1995">
                  <c:v>1.9950000000000001</c:v>
                </c:pt>
                <c:pt idx="1996">
                  <c:v>1.996</c:v>
                </c:pt>
                <c:pt idx="1997">
                  <c:v>1.9970000000000001</c:v>
                </c:pt>
                <c:pt idx="1998">
                  <c:v>1.998</c:v>
                </c:pt>
                <c:pt idx="1999">
                  <c:v>1.9990000000000001</c:v>
                </c:pt>
                <c:pt idx="2000">
                  <c:v>2</c:v>
                </c:pt>
                <c:pt idx="2001">
                  <c:v>2.0009999999999999</c:v>
                </c:pt>
                <c:pt idx="2002">
                  <c:v>2.0019999999999998</c:v>
                </c:pt>
                <c:pt idx="2003">
                  <c:v>2.0030000000000001</c:v>
                </c:pt>
                <c:pt idx="2004">
                  <c:v>2.004</c:v>
                </c:pt>
                <c:pt idx="2005">
                  <c:v>2.0049999999999999</c:v>
                </c:pt>
                <c:pt idx="2006">
                  <c:v>2.0059999999999998</c:v>
                </c:pt>
                <c:pt idx="2007">
                  <c:v>2.0070000000000001</c:v>
                </c:pt>
                <c:pt idx="2008">
                  <c:v>2.008</c:v>
                </c:pt>
                <c:pt idx="2009">
                  <c:v>2.0089999999999999</c:v>
                </c:pt>
                <c:pt idx="2010">
                  <c:v>2.0099999999999998</c:v>
                </c:pt>
                <c:pt idx="2011">
                  <c:v>2.0110000000000001</c:v>
                </c:pt>
                <c:pt idx="2012">
                  <c:v>2.012</c:v>
                </c:pt>
                <c:pt idx="2013">
                  <c:v>2.0129999999999999</c:v>
                </c:pt>
                <c:pt idx="2014">
                  <c:v>2.0139999999999998</c:v>
                </c:pt>
                <c:pt idx="2015">
                  <c:v>2.0150000000000001</c:v>
                </c:pt>
                <c:pt idx="2016">
                  <c:v>2.016</c:v>
                </c:pt>
                <c:pt idx="2017">
                  <c:v>2.0169999999999999</c:v>
                </c:pt>
                <c:pt idx="2018">
                  <c:v>2.0179999999999998</c:v>
                </c:pt>
                <c:pt idx="2019">
                  <c:v>2.0190000000000001</c:v>
                </c:pt>
                <c:pt idx="2020">
                  <c:v>2.02</c:v>
                </c:pt>
                <c:pt idx="2021">
                  <c:v>2.0209999999999999</c:v>
                </c:pt>
                <c:pt idx="2022">
                  <c:v>2.0219999999999998</c:v>
                </c:pt>
                <c:pt idx="2023">
                  <c:v>2.0230000000000001</c:v>
                </c:pt>
                <c:pt idx="2024">
                  <c:v>2.024</c:v>
                </c:pt>
                <c:pt idx="2025">
                  <c:v>2.0249999999999999</c:v>
                </c:pt>
                <c:pt idx="2026">
                  <c:v>2.0259999999999998</c:v>
                </c:pt>
                <c:pt idx="2027">
                  <c:v>2.0270000000000001</c:v>
                </c:pt>
                <c:pt idx="2028">
                  <c:v>2.028</c:v>
                </c:pt>
                <c:pt idx="2029">
                  <c:v>2.0289999999999999</c:v>
                </c:pt>
                <c:pt idx="2030">
                  <c:v>2.0299999999999998</c:v>
                </c:pt>
                <c:pt idx="2031">
                  <c:v>2.0310000000000001</c:v>
                </c:pt>
                <c:pt idx="2032">
                  <c:v>2.032</c:v>
                </c:pt>
                <c:pt idx="2033">
                  <c:v>2.0329999999999999</c:v>
                </c:pt>
                <c:pt idx="2034">
                  <c:v>2.0339999999999998</c:v>
                </c:pt>
                <c:pt idx="2035">
                  <c:v>2.0350000000000001</c:v>
                </c:pt>
                <c:pt idx="2036">
                  <c:v>2.036</c:v>
                </c:pt>
                <c:pt idx="2037">
                  <c:v>2.0369999999999999</c:v>
                </c:pt>
                <c:pt idx="2038">
                  <c:v>2.0379999999999998</c:v>
                </c:pt>
                <c:pt idx="2039">
                  <c:v>2.0390000000000001</c:v>
                </c:pt>
                <c:pt idx="2040">
                  <c:v>2.04</c:v>
                </c:pt>
                <c:pt idx="2041">
                  <c:v>2.0409999999999999</c:v>
                </c:pt>
                <c:pt idx="2042">
                  <c:v>2.0419999999999998</c:v>
                </c:pt>
                <c:pt idx="2043">
                  <c:v>2.0430000000000001</c:v>
                </c:pt>
                <c:pt idx="2044">
                  <c:v>2.044</c:v>
                </c:pt>
                <c:pt idx="2045">
                  <c:v>2.0449999999999999</c:v>
                </c:pt>
                <c:pt idx="2046">
                  <c:v>2.0459999999999998</c:v>
                </c:pt>
                <c:pt idx="2047">
                  <c:v>2.0470000000000002</c:v>
                </c:pt>
                <c:pt idx="2048">
                  <c:v>2.048</c:v>
                </c:pt>
                <c:pt idx="2049">
                  <c:v>2.0489999999999999</c:v>
                </c:pt>
                <c:pt idx="2050">
                  <c:v>2.0499999999999998</c:v>
                </c:pt>
                <c:pt idx="2051">
                  <c:v>2.0510000000000002</c:v>
                </c:pt>
                <c:pt idx="2052">
                  <c:v>2.052</c:v>
                </c:pt>
                <c:pt idx="2053">
                  <c:v>2.0529999999999999</c:v>
                </c:pt>
                <c:pt idx="2054">
                  <c:v>2.0539999999999998</c:v>
                </c:pt>
                <c:pt idx="2055">
                  <c:v>2.0550000000000002</c:v>
                </c:pt>
                <c:pt idx="2056">
                  <c:v>2.056</c:v>
                </c:pt>
                <c:pt idx="2057">
                  <c:v>2.0569999999999999</c:v>
                </c:pt>
                <c:pt idx="2058">
                  <c:v>2.0579999999999998</c:v>
                </c:pt>
                <c:pt idx="2059">
                  <c:v>2.0590000000000002</c:v>
                </c:pt>
                <c:pt idx="2060">
                  <c:v>2.06</c:v>
                </c:pt>
                <c:pt idx="2061">
                  <c:v>2.0609999999999999</c:v>
                </c:pt>
                <c:pt idx="2062">
                  <c:v>2.0619999999999998</c:v>
                </c:pt>
                <c:pt idx="2063">
                  <c:v>2.0630000000000002</c:v>
                </c:pt>
                <c:pt idx="2064">
                  <c:v>2.0640000000000001</c:v>
                </c:pt>
                <c:pt idx="2065">
                  <c:v>2.0649999999999999</c:v>
                </c:pt>
                <c:pt idx="2066">
                  <c:v>2.0659999999999998</c:v>
                </c:pt>
                <c:pt idx="2067">
                  <c:v>2.0670000000000002</c:v>
                </c:pt>
                <c:pt idx="2068">
                  <c:v>2.0680000000000001</c:v>
                </c:pt>
                <c:pt idx="2069">
                  <c:v>2.069</c:v>
                </c:pt>
                <c:pt idx="2070">
                  <c:v>2.0699999999999998</c:v>
                </c:pt>
                <c:pt idx="2071">
                  <c:v>2.0710000000000002</c:v>
                </c:pt>
                <c:pt idx="2072">
                  <c:v>2.0720000000000001</c:v>
                </c:pt>
                <c:pt idx="2073">
                  <c:v>2.073</c:v>
                </c:pt>
                <c:pt idx="2074">
                  <c:v>2.0739999999999998</c:v>
                </c:pt>
                <c:pt idx="2075">
                  <c:v>2.0750000000000002</c:v>
                </c:pt>
                <c:pt idx="2076">
                  <c:v>2.0760000000000001</c:v>
                </c:pt>
                <c:pt idx="2077">
                  <c:v>2.077</c:v>
                </c:pt>
                <c:pt idx="2078">
                  <c:v>2.0779999999999998</c:v>
                </c:pt>
                <c:pt idx="2079">
                  <c:v>2.0790000000000002</c:v>
                </c:pt>
                <c:pt idx="2080">
                  <c:v>2.08</c:v>
                </c:pt>
                <c:pt idx="2081">
                  <c:v>2.081</c:v>
                </c:pt>
                <c:pt idx="2082">
                  <c:v>2.0819999999999999</c:v>
                </c:pt>
                <c:pt idx="2083">
                  <c:v>2.0830000000000002</c:v>
                </c:pt>
                <c:pt idx="2084">
                  <c:v>2.0840000000000001</c:v>
                </c:pt>
                <c:pt idx="2085">
                  <c:v>2.085</c:v>
                </c:pt>
                <c:pt idx="2086">
                  <c:v>2.0859999999999999</c:v>
                </c:pt>
                <c:pt idx="2087">
                  <c:v>2.0870000000000002</c:v>
                </c:pt>
                <c:pt idx="2088">
                  <c:v>2.0880000000000001</c:v>
                </c:pt>
                <c:pt idx="2089">
                  <c:v>2.089</c:v>
                </c:pt>
                <c:pt idx="2090">
                  <c:v>2.09</c:v>
                </c:pt>
                <c:pt idx="2091">
                  <c:v>2.0910000000000002</c:v>
                </c:pt>
                <c:pt idx="2092">
                  <c:v>2.0920000000000001</c:v>
                </c:pt>
                <c:pt idx="2093">
                  <c:v>2.093</c:v>
                </c:pt>
                <c:pt idx="2094">
                  <c:v>2.0939999999999999</c:v>
                </c:pt>
                <c:pt idx="2095">
                  <c:v>2.0950000000000002</c:v>
                </c:pt>
                <c:pt idx="2096">
                  <c:v>2.0960000000000001</c:v>
                </c:pt>
                <c:pt idx="2097">
                  <c:v>2.097</c:v>
                </c:pt>
                <c:pt idx="2098">
                  <c:v>2.0979999999999999</c:v>
                </c:pt>
                <c:pt idx="2099">
                  <c:v>2.0990000000000002</c:v>
                </c:pt>
                <c:pt idx="2100">
                  <c:v>2.1</c:v>
                </c:pt>
                <c:pt idx="2101">
                  <c:v>2.101</c:v>
                </c:pt>
                <c:pt idx="2102">
                  <c:v>2.1019999999999999</c:v>
                </c:pt>
                <c:pt idx="2103">
                  <c:v>2.1030000000000002</c:v>
                </c:pt>
                <c:pt idx="2104">
                  <c:v>2.1040000000000001</c:v>
                </c:pt>
                <c:pt idx="2105">
                  <c:v>2.105</c:v>
                </c:pt>
                <c:pt idx="2106">
                  <c:v>2.1059999999999999</c:v>
                </c:pt>
                <c:pt idx="2107">
                  <c:v>2.1070000000000002</c:v>
                </c:pt>
                <c:pt idx="2108">
                  <c:v>2.1080000000000001</c:v>
                </c:pt>
                <c:pt idx="2109">
                  <c:v>2.109</c:v>
                </c:pt>
                <c:pt idx="2110">
                  <c:v>2.11</c:v>
                </c:pt>
                <c:pt idx="2111">
                  <c:v>2.1110000000000002</c:v>
                </c:pt>
                <c:pt idx="2112">
                  <c:v>2.1120000000000001</c:v>
                </c:pt>
                <c:pt idx="2113">
                  <c:v>2.113</c:v>
                </c:pt>
                <c:pt idx="2114">
                  <c:v>2.1139999999999999</c:v>
                </c:pt>
                <c:pt idx="2115">
                  <c:v>2.1150000000000002</c:v>
                </c:pt>
                <c:pt idx="2116">
                  <c:v>2.1160000000000001</c:v>
                </c:pt>
                <c:pt idx="2117">
                  <c:v>2.117</c:v>
                </c:pt>
                <c:pt idx="2118">
                  <c:v>2.1179999999999999</c:v>
                </c:pt>
                <c:pt idx="2119">
                  <c:v>2.1190000000000002</c:v>
                </c:pt>
                <c:pt idx="2120">
                  <c:v>2.12</c:v>
                </c:pt>
                <c:pt idx="2121">
                  <c:v>2.121</c:v>
                </c:pt>
                <c:pt idx="2122">
                  <c:v>2.1219999999999999</c:v>
                </c:pt>
                <c:pt idx="2123">
                  <c:v>2.1230000000000002</c:v>
                </c:pt>
                <c:pt idx="2124">
                  <c:v>2.1240000000000001</c:v>
                </c:pt>
                <c:pt idx="2125">
                  <c:v>2.125</c:v>
                </c:pt>
                <c:pt idx="2126">
                  <c:v>2.1259999999999999</c:v>
                </c:pt>
                <c:pt idx="2127">
                  <c:v>2.1269999999999998</c:v>
                </c:pt>
                <c:pt idx="2128">
                  <c:v>2.1280000000000001</c:v>
                </c:pt>
                <c:pt idx="2129">
                  <c:v>2.129</c:v>
                </c:pt>
                <c:pt idx="2130">
                  <c:v>2.13</c:v>
                </c:pt>
                <c:pt idx="2131">
                  <c:v>2.1309999999999998</c:v>
                </c:pt>
                <c:pt idx="2132">
                  <c:v>2.1320000000000001</c:v>
                </c:pt>
                <c:pt idx="2133">
                  <c:v>2.133</c:v>
                </c:pt>
                <c:pt idx="2134">
                  <c:v>2.1339999999999999</c:v>
                </c:pt>
                <c:pt idx="2135">
                  <c:v>2.1349999999999998</c:v>
                </c:pt>
                <c:pt idx="2136">
                  <c:v>2.1360000000000001</c:v>
                </c:pt>
                <c:pt idx="2137">
                  <c:v>2.137</c:v>
                </c:pt>
                <c:pt idx="2138">
                  <c:v>2.1379999999999999</c:v>
                </c:pt>
                <c:pt idx="2139">
                  <c:v>2.1389999999999998</c:v>
                </c:pt>
                <c:pt idx="2140">
                  <c:v>2.14</c:v>
                </c:pt>
                <c:pt idx="2141">
                  <c:v>2.141</c:v>
                </c:pt>
                <c:pt idx="2142">
                  <c:v>2.1419999999999999</c:v>
                </c:pt>
                <c:pt idx="2143">
                  <c:v>2.1429999999999998</c:v>
                </c:pt>
                <c:pt idx="2144">
                  <c:v>2.1440000000000001</c:v>
                </c:pt>
                <c:pt idx="2145">
                  <c:v>2.145</c:v>
                </c:pt>
                <c:pt idx="2146">
                  <c:v>2.1459999999999999</c:v>
                </c:pt>
                <c:pt idx="2147">
                  <c:v>2.1469999999999998</c:v>
                </c:pt>
                <c:pt idx="2148">
                  <c:v>2.1480000000000001</c:v>
                </c:pt>
                <c:pt idx="2149">
                  <c:v>2.149</c:v>
                </c:pt>
                <c:pt idx="2150">
                  <c:v>2.15</c:v>
                </c:pt>
                <c:pt idx="2151">
                  <c:v>2.1509999999999998</c:v>
                </c:pt>
                <c:pt idx="2152">
                  <c:v>2.1520000000000001</c:v>
                </c:pt>
                <c:pt idx="2153">
                  <c:v>2.153</c:v>
                </c:pt>
                <c:pt idx="2154">
                  <c:v>2.1539999999999999</c:v>
                </c:pt>
                <c:pt idx="2155">
                  <c:v>2.1549999999999998</c:v>
                </c:pt>
                <c:pt idx="2156">
                  <c:v>2.1560000000000001</c:v>
                </c:pt>
                <c:pt idx="2157">
                  <c:v>2.157</c:v>
                </c:pt>
                <c:pt idx="2158">
                  <c:v>2.1579999999999999</c:v>
                </c:pt>
                <c:pt idx="2159">
                  <c:v>2.1589999999999998</c:v>
                </c:pt>
                <c:pt idx="2160">
                  <c:v>2.16</c:v>
                </c:pt>
                <c:pt idx="2161">
                  <c:v>2.161</c:v>
                </c:pt>
                <c:pt idx="2162">
                  <c:v>2.1619999999999999</c:v>
                </c:pt>
                <c:pt idx="2163">
                  <c:v>2.1629999999999998</c:v>
                </c:pt>
                <c:pt idx="2164">
                  <c:v>2.1640000000000001</c:v>
                </c:pt>
                <c:pt idx="2165">
                  <c:v>2.165</c:v>
                </c:pt>
                <c:pt idx="2166">
                  <c:v>2.1659999999999999</c:v>
                </c:pt>
                <c:pt idx="2167">
                  <c:v>2.1669999999999998</c:v>
                </c:pt>
                <c:pt idx="2168">
                  <c:v>2.1680000000000001</c:v>
                </c:pt>
                <c:pt idx="2169">
                  <c:v>2.169</c:v>
                </c:pt>
                <c:pt idx="2170">
                  <c:v>2.17</c:v>
                </c:pt>
                <c:pt idx="2171">
                  <c:v>2.1709999999999998</c:v>
                </c:pt>
                <c:pt idx="2172">
                  <c:v>2.1720000000000002</c:v>
                </c:pt>
                <c:pt idx="2173">
                  <c:v>2.173</c:v>
                </c:pt>
                <c:pt idx="2174">
                  <c:v>2.1739999999999999</c:v>
                </c:pt>
                <c:pt idx="2175">
                  <c:v>2.1749999999999998</c:v>
                </c:pt>
                <c:pt idx="2176">
                  <c:v>2.1760000000000002</c:v>
                </c:pt>
                <c:pt idx="2177">
                  <c:v>2.177</c:v>
                </c:pt>
                <c:pt idx="2178">
                  <c:v>2.1779999999999999</c:v>
                </c:pt>
                <c:pt idx="2179">
                  <c:v>2.1789999999999998</c:v>
                </c:pt>
                <c:pt idx="2180">
                  <c:v>2.1800000000000002</c:v>
                </c:pt>
                <c:pt idx="2181">
                  <c:v>2.181</c:v>
                </c:pt>
                <c:pt idx="2182">
                  <c:v>2.1819999999999999</c:v>
                </c:pt>
                <c:pt idx="2183">
                  <c:v>2.1829999999999998</c:v>
                </c:pt>
                <c:pt idx="2184">
                  <c:v>2.1840000000000002</c:v>
                </c:pt>
                <c:pt idx="2185">
                  <c:v>2.1850000000000001</c:v>
                </c:pt>
                <c:pt idx="2186">
                  <c:v>2.1859999999999999</c:v>
                </c:pt>
                <c:pt idx="2187">
                  <c:v>2.1869999999999998</c:v>
                </c:pt>
                <c:pt idx="2188">
                  <c:v>2.1880000000000002</c:v>
                </c:pt>
                <c:pt idx="2189">
                  <c:v>2.1890000000000001</c:v>
                </c:pt>
                <c:pt idx="2190">
                  <c:v>2.19</c:v>
                </c:pt>
                <c:pt idx="2191">
                  <c:v>2.1909999999999998</c:v>
                </c:pt>
                <c:pt idx="2192">
                  <c:v>2.1920000000000002</c:v>
                </c:pt>
                <c:pt idx="2193">
                  <c:v>2.1930000000000001</c:v>
                </c:pt>
                <c:pt idx="2194">
                  <c:v>2.194</c:v>
                </c:pt>
                <c:pt idx="2195">
                  <c:v>2.1949999999999998</c:v>
                </c:pt>
                <c:pt idx="2196">
                  <c:v>2.1960000000000002</c:v>
                </c:pt>
                <c:pt idx="2197">
                  <c:v>2.1970000000000001</c:v>
                </c:pt>
                <c:pt idx="2198">
                  <c:v>2.198</c:v>
                </c:pt>
                <c:pt idx="2199">
                  <c:v>2.1989999999999998</c:v>
                </c:pt>
                <c:pt idx="2200">
                  <c:v>2.2000000000000002</c:v>
                </c:pt>
                <c:pt idx="2201">
                  <c:v>2.2010000000000001</c:v>
                </c:pt>
                <c:pt idx="2202">
                  <c:v>2.202</c:v>
                </c:pt>
                <c:pt idx="2203">
                  <c:v>2.2029999999999998</c:v>
                </c:pt>
                <c:pt idx="2204">
                  <c:v>2.2040000000000002</c:v>
                </c:pt>
                <c:pt idx="2205">
                  <c:v>2.2050000000000001</c:v>
                </c:pt>
                <c:pt idx="2206">
                  <c:v>2.206</c:v>
                </c:pt>
                <c:pt idx="2207">
                  <c:v>2.2069999999999999</c:v>
                </c:pt>
                <c:pt idx="2208">
                  <c:v>2.2080000000000002</c:v>
                </c:pt>
                <c:pt idx="2209">
                  <c:v>2.2090000000000001</c:v>
                </c:pt>
                <c:pt idx="2210">
                  <c:v>2.21</c:v>
                </c:pt>
                <c:pt idx="2211">
                  <c:v>2.2109999999999999</c:v>
                </c:pt>
                <c:pt idx="2212">
                  <c:v>2.2120000000000002</c:v>
                </c:pt>
                <c:pt idx="2213">
                  <c:v>2.2130000000000001</c:v>
                </c:pt>
                <c:pt idx="2214">
                  <c:v>2.214</c:v>
                </c:pt>
                <c:pt idx="2215">
                  <c:v>2.2149999999999999</c:v>
                </c:pt>
                <c:pt idx="2216">
                  <c:v>2.2160000000000002</c:v>
                </c:pt>
                <c:pt idx="2217">
                  <c:v>2.2170000000000001</c:v>
                </c:pt>
                <c:pt idx="2218">
                  <c:v>2.218</c:v>
                </c:pt>
                <c:pt idx="2219">
                  <c:v>2.2189999999999999</c:v>
                </c:pt>
                <c:pt idx="2220">
                  <c:v>2.2200000000000002</c:v>
                </c:pt>
                <c:pt idx="2221">
                  <c:v>2.2210000000000001</c:v>
                </c:pt>
                <c:pt idx="2222">
                  <c:v>2.222</c:v>
                </c:pt>
                <c:pt idx="2223">
                  <c:v>2.2229999999999999</c:v>
                </c:pt>
                <c:pt idx="2224">
                  <c:v>2.2240000000000002</c:v>
                </c:pt>
                <c:pt idx="2225">
                  <c:v>2.2250000000000001</c:v>
                </c:pt>
                <c:pt idx="2226">
                  <c:v>2.226</c:v>
                </c:pt>
                <c:pt idx="2227">
                  <c:v>2.2269999999999999</c:v>
                </c:pt>
                <c:pt idx="2228">
                  <c:v>2.2280000000000002</c:v>
                </c:pt>
                <c:pt idx="2229">
                  <c:v>2.2290000000000001</c:v>
                </c:pt>
                <c:pt idx="2230">
                  <c:v>2.23</c:v>
                </c:pt>
                <c:pt idx="2231">
                  <c:v>2.2309999999999999</c:v>
                </c:pt>
                <c:pt idx="2232">
                  <c:v>2.2320000000000002</c:v>
                </c:pt>
                <c:pt idx="2233">
                  <c:v>2.2330000000000001</c:v>
                </c:pt>
                <c:pt idx="2234">
                  <c:v>2.234</c:v>
                </c:pt>
                <c:pt idx="2235">
                  <c:v>2.2349999999999999</c:v>
                </c:pt>
                <c:pt idx="2236">
                  <c:v>2.2360000000000002</c:v>
                </c:pt>
                <c:pt idx="2237">
                  <c:v>2.2370000000000001</c:v>
                </c:pt>
                <c:pt idx="2238">
                  <c:v>2.238</c:v>
                </c:pt>
                <c:pt idx="2239">
                  <c:v>2.2389999999999999</c:v>
                </c:pt>
                <c:pt idx="2240">
                  <c:v>2.2400000000000002</c:v>
                </c:pt>
                <c:pt idx="2241">
                  <c:v>2.2410000000000001</c:v>
                </c:pt>
                <c:pt idx="2242">
                  <c:v>2.242</c:v>
                </c:pt>
                <c:pt idx="2243">
                  <c:v>2.2429999999999999</c:v>
                </c:pt>
                <c:pt idx="2244">
                  <c:v>2.2440000000000002</c:v>
                </c:pt>
                <c:pt idx="2245">
                  <c:v>2.2450000000000001</c:v>
                </c:pt>
                <c:pt idx="2246">
                  <c:v>2.246</c:v>
                </c:pt>
                <c:pt idx="2247">
                  <c:v>2.2469999999999999</c:v>
                </c:pt>
                <c:pt idx="2248">
                  <c:v>2.2480000000000002</c:v>
                </c:pt>
                <c:pt idx="2249">
                  <c:v>2.2490000000000001</c:v>
                </c:pt>
                <c:pt idx="2250">
                  <c:v>2.25</c:v>
                </c:pt>
                <c:pt idx="2251">
                  <c:v>2.2509999999999999</c:v>
                </c:pt>
                <c:pt idx="2252">
                  <c:v>2.2519999999999998</c:v>
                </c:pt>
                <c:pt idx="2253">
                  <c:v>2.2530000000000001</c:v>
                </c:pt>
                <c:pt idx="2254">
                  <c:v>2.254</c:v>
                </c:pt>
                <c:pt idx="2255">
                  <c:v>2.2549999999999999</c:v>
                </c:pt>
                <c:pt idx="2256">
                  <c:v>2.2559999999999998</c:v>
                </c:pt>
                <c:pt idx="2257">
                  <c:v>2.2570000000000001</c:v>
                </c:pt>
                <c:pt idx="2258">
                  <c:v>2.258</c:v>
                </c:pt>
                <c:pt idx="2259">
                  <c:v>2.2589999999999999</c:v>
                </c:pt>
                <c:pt idx="2260">
                  <c:v>2.2599999999999998</c:v>
                </c:pt>
                <c:pt idx="2261">
                  <c:v>2.2610000000000001</c:v>
                </c:pt>
                <c:pt idx="2262">
                  <c:v>2.262</c:v>
                </c:pt>
                <c:pt idx="2263">
                  <c:v>2.2629999999999999</c:v>
                </c:pt>
                <c:pt idx="2264">
                  <c:v>2.2639999999999998</c:v>
                </c:pt>
                <c:pt idx="2265">
                  <c:v>2.2650000000000001</c:v>
                </c:pt>
                <c:pt idx="2266">
                  <c:v>2.266</c:v>
                </c:pt>
                <c:pt idx="2267">
                  <c:v>2.2669999999999999</c:v>
                </c:pt>
                <c:pt idx="2268">
                  <c:v>2.2679999999999998</c:v>
                </c:pt>
                <c:pt idx="2269">
                  <c:v>2.2690000000000001</c:v>
                </c:pt>
                <c:pt idx="2270">
                  <c:v>2.27</c:v>
                </c:pt>
                <c:pt idx="2271">
                  <c:v>2.2709999999999999</c:v>
                </c:pt>
                <c:pt idx="2272">
                  <c:v>2.2719999999999998</c:v>
                </c:pt>
                <c:pt idx="2273">
                  <c:v>2.2730000000000001</c:v>
                </c:pt>
                <c:pt idx="2274">
                  <c:v>2.274</c:v>
                </c:pt>
                <c:pt idx="2275">
                  <c:v>2.2749999999999999</c:v>
                </c:pt>
                <c:pt idx="2276">
                  <c:v>2.2759999999999998</c:v>
                </c:pt>
                <c:pt idx="2277">
                  <c:v>2.2770000000000001</c:v>
                </c:pt>
                <c:pt idx="2278">
                  <c:v>2.278</c:v>
                </c:pt>
                <c:pt idx="2279">
                  <c:v>2.2789999999999999</c:v>
                </c:pt>
                <c:pt idx="2280">
                  <c:v>2.2799999999999998</c:v>
                </c:pt>
                <c:pt idx="2281">
                  <c:v>2.2810000000000001</c:v>
                </c:pt>
                <c:pt idx="2282">
                  <c:v>2.282</c:v>
                </c:pt>
                <c:pt idx="2283">
                  <c:v>2.2829999999999999</c:v>
                </c:pt>
                <c:pt idx="2284">
                  <c:v>2.2839999999999998</c:v>
                </c:pt>
                <c:pt idx="2285">
                  <c:v>2.2850000000000001</c:v>
                </c:pt>
                <c:pt idx="2286">
                  <c:v>2.286</c:v>
                </c:pt>
                <c:pt idx="2287">
                  <c:v>2.2869999999999999</c:v>
                </c:pt>
                <c:pt idx="2288">
                  <c:v>2.2879999999999998</c:v>
                </c:pt>
                <c:pt idx="2289">
                  <c:v>2.2890000000000001</c:v>
                </c:pt>
                <c:pt idx="2290">
                  <c:v>2.29</c:v>
                </c:pt>
                <c:pt idx="2291">
                  <c:v>2.2909999999999999</c:v>
                </c:pt>
                <c:pt idx="2292">
                  <c:v>2.2919999999999998</c:v>
                </c:pt>
                <c:pt idx="2293">
                  <c:v>2.2930000000000001</c:v>
                </c:pt>
                <c:pt idx="2294">
                  <c:v>2.294</c:v>
                </c:pt>
                <c:pt idx="2295">
                  <c:v>2.2949999999999999</c:v>
                </c:pt>
                <c:pt idx="2296">
                  <c:v>2.2959999999999998</c:v>
                </c:pt>
                <c:pt idx="2297">
                  <c:v>2.2970000000000002</c:v>
                </c:pt>
                <c:pt idx="2298">
                  <c:v>2.298</c:v>
                </c:pt>
                <c:pt idx="2299">
                  <c:v>2.2989999999999999</c:v>
                </c:pt>
                <c:pt idx="2300">
                  <c:v>2.2999999999999998</c:v>
                </c:pt>
                <c:pt idx="2301">
                  <c:v>2.3010000000000002</c:v>
                </c:pt>
                <c:pt idx="2302">
                  <c:v>2.302</c:v>
                </c:pt>
                <c:pt idx="2303">
                  <c:v>2.3029999999999999</c:v>
                </c:pt>
                <c:pt idx="2304">
                  <c:v>2.3039999999999998</c:v>
                </c:pt>
                <c:pt idx="2305">
                  <c:v>2.3050000000000002</c:v>
                </c:pt>
                <c:pt idx="2306">
                  <c:v>2.306</c:v>
                </c:pt>
                <c:pt idx="2307">
                  <c:v>2.3069999999999999</c:v>
                </c:pt>
                <c:pt idx="2308">
                  <c:v>2.3079999999999998</c:v>
                </c:pt>
                <c:pt idx="2309">
                  <c:v>2.3090000000000002</c:v>
                </c:pt>
                <c:pt idx="2310">
                  <c:v>2.31</c:v>
                </c:pt>
                <c:pt idx="2311">
                  <c:v>2.3109999999999999</c:v>
                </c:pt>
                <c:pt idx="2312">
                  <c:v>2.3119999999999998</c:v>
                </c:pt>
                <c:pt idx="2313">
                  <c:v>2.3130000000000002</c:v>
                </c:pt>
                <c:pt idx="2314">
                  <c:v>2.3140000000000001</c:v>
                </c:pt>
                <c:pt idx="2315">
                  <c:v>2.3149999999999999</c:v>
                </c:pt>
                <c:pt idx="2316">
                  <c:v>2.3159999999999998</c:v>
                </c:pt>
                <c:pt idx="2317">
                  <c:v>2.3170000000000002</c:v>
                </c:pt>
                <c:pt idx="2318">
                  <c:v>2.3180000000000001</c:v>
                </c:pt>
                <c:pt idx="2319">
                  <c:v>2.319</c:v>
                </c:pt>
                <c:pt idx="2320">
                  <c:v>2.3199999999999998</c:v>
                </c:pt>
                <c:pt idx="2321">
                  <c:v>2.3210000000000002</c:v>
                </c:pt>
                <c:pt idx="2322">
                  <c:v>2.3220000000000001</c:v>
                </c:pt>
                <c:pt idx="2323">
                  <c:v>2.323</c:v>
                </c:pt>
                <c:pt idx="2324">
                  <c:v>2.3239999999999998</c:v>
                </c:pt>
                <c:pt idx="2325">
                  <c:v>2.3250000000000002</c:v>
                </c:pt>
                <c:pt idx="2326">
                  <c:v>2.3260000000000001</c:v>
                </c:pt>
                <c:pt idx="2327">
                  <c:v>2.327</c:v>
                </c:pt>
                <c:pt idx="2328">
                  <c:v>2.3279999999999998</c:v>
                </c:pt>
                <c:pt idx="2329">
                  <c:v>2.3290000000000002</c:v>
                </c:pt>
                <c:pt idx="2330">
                  <c:v>2.33</c:v>
                </c:pt>
                <c:pt idx="2331">
                  <c:v>2.331</c:v>
                </c:pt>
                <c:pt idx="2332">
                  <c:v>2.3319999999999999</c:v>
                </c:pt>
                <c:pt idx="2333">
                  <c:v>2.3330000000000002</c:v>
                </c:pt>
                <c:pt idx="2334">
                  <c:v>2.3340000000000001</c:v>
                </c:pt>
                <c:pt idx="2335">
                  <c:v>2.335</c:v>
                </c:pt>
                <c:pt idx="2336">
                  <c:v>2.3359999999999999</c:v>
                </c:pt>
                <c:pt idx="2337">
                  <c:v>2.3370000000000002</c:v>
                </c:pt>
                <c:pt idx="2338">
                  <c:v>2.3380000000000001</c:v>
                </c:pt>
                <c:pt idx="2339">
                  <c:v>2.339</c:v>
                </c:pt>
                <c:pt idx="2340">
                  <c:v>2.34</c:v>
                </c:pt>
                <c:pt idx="2341">
                  <c:v>2.3410000000000002</c:v>
                </c:pt>
                <c:pt idx="2342">
                  <c:v>2.3420000000000001</c:v>
                </c:pt>
                <c:pt idx="2343">
                  <c:v>2.343</c:v>
                </c:pt>
                <c:pt idx="2344">
                  <c:v>2.3439999999999999</c:v>
                </c:pt>
                <c:pt idx="2345">
                  <c:v>2.3450000000000002</c:v>
                </c:pt>
                <c:pt idx="2346">
                  <c:v>2.3460000000000001</c:v>
                </c:pt>
                <c:pt idx="2347">
                  <c:v>2.347</c:v>
                </c:pt>
                <c:pt idx="2348">
                  <c:v>2.3479999999999999</c:v>
                </c:pt>
                <c:pt idx="2349">
                  <c:v>2.3490000000000002</c:v>
                </c:pt>
                <c:pt idx="2350">
                  <c:v>2.35</c:v>
                </c:pt>
                <c:pt idx="2351">
                  <c:v>2.351</c:v>
                </c:pt>
                <c:pt idx="2352">
                  <c:v>2.3519999999999999</c:v>
                </c:pt>
                <c:pt idx="2353">
                  <c:v>2.3530000000000002</c:v>
                </c:pt>
                <c:pt idx="2354">
                  <c:v>2.3540000000000001</c:v>
                </c:pt>
                <c:pt idx="2355">
                  <c:v>2.355</c:v>
                </c:pt>
                <c:pt idx="2356">
                  <c:v>2.3559999999999999</c:v>
                </c:pt>
                <c:pt idx="2357">
                  <c:v>2.3570000000000002</c:v>
                </c:pt>
                <c:pt idx="2358">
                  <c:v>2.3580000000000001</c:v>
                </c:pt>
                <c:pt idx="2359">
                  <c:v>2.359</c:v>
                </c:pt>
                <c:pt idx="2360">
                  <c:v>2.36</c:v>
                </c:pt>
                <c:pt idx="2361">
                  <c:v>2.3610000000000002</c:v>
                </c:pt>
                <c:pt idx="2362">
                  <c:v>2.3620000000000001</c:v>
                </c:pt>
                <c:pt idx="2363">
                  <c:v>2.363</c:v>
                </c:pt>
                <c:pt idx="2364">
                  <c:v>2.3639999999999999</c:v>
                </c:pt>
                <c:pt idx="2365">
                  <c:v>2.3650000000000002</c:v>
                </c:pt>
                <c:pt idx="2366">
                  <c:v>2.3660000000000001</c:v>
                </c:pt>
                <c:pt idx="2367">
                  <c:v>2.367</c:v>
                </c:pt>
                <c:pt idx="2368">
                  <c:v>2.3679999999999999</c:v>
                </c:pt>
                <c:pt idx="2369">
                  <c:v>2.3690000000000002</c:v>
                </c:pt>
                <c:pt idx="2370">
                  <c:v>2.37</c:v>
                </c:pt>
                <c:pt idx="2371">
                  <c:v>2.371</c:v>
                </c:pt>
                <c:pt idx="2372">
                  <c:v>2.3719999999999999</c:v>
                </c:pt>
                <c:pt idx="2373">
                  <c:v>2.3730000000000002</c:v>
                </c:pt>
                <c:pt idx="2374">
                  <c:v>2.3740000000000001</c:v>
                </c:pt>
                <c:pt idx="2375">
                  <c:v>2.375</c:v>
                </c:pt>
                <c:pt idx="2376">
                  <c:v>2.3759999999999999</c:v>
                </c:pt>
                <c:pt idx="2377">
                  <c:v>2.3769999999999998</c:v>
                </c:pt>
                <c:pt idx="2378">
                  <c:v>2.3780000000000001</c:v>
                </c:pt>
                <c:pt idx="2379">
                  <c:v>2.379</c:v>
                </c:pt>
                <c:pt idx="2380">
                  <c:v>2.38</c:v>
                </c:pt>
                <c:pt idx="2381">
                  <c:v>2.3809999999999998</c:v>
                </c:pt>
                <c:pt idx="2382">
                  <c:v>2.3820000000000001</c:v>
                </c:pt>
                <c:pt idx="2383">
                  <c:v>2.383</c:v>
                </c:pt>
                <c:pt idx="2384">
                  <c:v>2.3839999999999999</c:v>
                </c:pt>
                <c:pt idx="2385">
                  <c:v>2.3849999999999998</c:v>
                </c:pt>
                <c:pt idx="2386">
                  <c:v>2.3860000000000001</c:v>
                </c:pt>
                <c:pt idx="2387">
                  <c:v>2.387</c:v>
                </c:pt>
                <c:pt idx="2388">
                  <c:v>2.3879999999999999</c:v>
                </c:pt>
                <c:pt idx="2389">
                  <c:v>2.3889999999999998</c:v>
                </c:pt>
                <c:pt idx="2390">
                  <c:v>2.39</c:v>
                </c:pt>
                <c:pt idx="2391">
                  <c:v>2.391</c:v>
                </c:pt>
                <c:pt idx="2392">
                  <c:v>2.3919999999999999</c:v>
                </c:pt>
                <c:pt idx="2393">
                  <c:v>2.3929999999999998</c:v>
                </c:pt>
                <c:pt idx="2394">
                  <c:v>2.3940000000000001</c:v>
                </c:pt>
                <c:pt idx="2395">
                  <c:v>2.395</c:v>
                </c:pt>
                <c:pt idx="2396">
                  <c:v>2.3959999999999999</c:v>
                </c:pt>
                <c:pt idx="2397">
                  <c:v>2.3969999999999998</c:v>
                </c:pt>
                <c:pt idx="2398">
                  <c:v>2.3980000000000001</c:v>
                </c:pt>
                <c:pt idx="2399">
                  <c:v>2.399</c:v>
                </c:pt>
                <c:pt idx="2400">
                  <c:v>2.4</c:v>
                </c:pt>
                <c:pt idx="2401">
                  <c:v>2.4009999999999998</c:v>
                </c:pt>
                <c:pt idx="2402">
                  <c:v>2.4020000000000001</c:v>
                </c:pt>
                <c:pt idx="2403">
                  <c:v>2.403</c:v>
                </c:pt>
                <c:pt idx="2404">
                  <c:v>2.4039999999999999</c:v>
                </c:pt>
                <c:pt idx="2405">
                  <c:v>2.4049999999999998</c:v>
                </c:pt>
                <c:pt idx="2406">
                  <c:v>2.4060000000000001</c:v>
                </c:pt>
                <c:pt idx="2407">
                  <c:v>2.407</c:v>
                </c:pt>
                <c:pt idx="2408">
                  <c:v>2.4079999999999999</c:v>
                </c:pt>
                <c:pt idx="2409">
                  <c:v>2.4089999999999998</c:v>
                </c:pt>
                <c:pt idx="2410">
                  <c:v>2.41</c:v>
                </c:pt>
                <c:pt idx="2411">
                  <c:v>2.411</c:v>
                </c:pt>
                <c:pt idx="2412">
                  <c:v>2.4119999999999999</c:v>
                </c:pt>
                <c:pt idx="2413">
                  <c:v>2.4129999999999998</c:v>
                </c:pt>
                <c:pt idx="2414">
                  <c:v>2.4140000000000001</c:v>
                </c:pt>
                <c:pt idx="2415">
                  <c:v>2.415</c:v>
                </c:pt>
                <c:pt idx="2416">
                  <c:v>2.4159999999999999</c:v>
                </c:pt>
                <c:pt idx="2417">
                  <c:v>2.4169999999999998</c:v>
                </c:pt>
                <c:pt idx="2418">
                  <c:v>2.4180000000000001</c:v>
                </c:pt>
                <c:pt idx="2419">
                  <c:v>2.419</c:v>
                </c:pt>
                <c:pt idx="2420">
                  <c:v>2.42</c:v>
                </c:pt>
                <c:pt idx="2421">
                  <c:v>2.4209999999999998</c:v>
                </c:pt>
                <c:pt idx="2422">
                  <c:v>2.4220000000000002</c:v>
                </c:pt>
                <c:pt idx="2423">
                  <c:v>2.423</c:v>
                </c:pt>
                <c:pt idx="2424">
                  <c:v>2.4239999999999999</c:v>
                </c:pt>
                <c:pt idx="2425">
                  <c:v>2.4249999999999998</c:v>
                </c:pt>
                <c:pt idx="2426">
                  <c:v>2.4260000000000002</c:v>
                </c:pt>
                <c:pt idx="2427">
                  <c:v>2.427</c:v>
                </c:pt>
                <c:pt idx="2428">
                  <c:v>2.4279999999999999</c:v>
                </c:pt>
                <c:pt idx="2429">
                  <c:v>2.4289999999999998</c:v>
                </c:pt>
                <c:pt idx="2430">
                  <c:v>2.4300000000000002</c:v>
                </c:pt>
                <c:pt idx="2431">
                  <c:v>2.431</c:v>
                </c:pt>
                <c:pt idx="2432">
                  <c:v>2.4319999999999999</c:v>
                </c:pt>
                <c:pt idx="2433">
                  <c:v>2.4329999999999998</c:v>
                </c:pt>
                <c:pt idx="2434">
                  <c:v>2.4340000000000002</c:v>
                </c:pt>
                <c:pt idx="2435">
                  <c:v>2.4350000000000001</c:v>
                </c:pt>
                <c:pt idx="2436">
                  <c:v>2.4359999999999999</c:v>
                </c:pt>
                <c:pt idx="2437">
                  <c:v>2.4369999999999998</c:v>
                </c:pt>
                <c:pt idx="2438">
                  <c:v>2.4380000000000002</c:v>
                </c:pt>
                <c:pt idx="2439">
                  <c:v>2.4390000000000001</c:v>
                </c:pt>
                <c:pt idx="2440">
                  <c:v>2.44</c:v>
                </c:pt>
                <c:pt idx="2441">
                  <c:v>2.4409999999999998</c:v>
                </c:pt>
                <c:pt idx="2442">
                  <c:v>2.4420000000000002</c:v>
                </c:pt>
                <c:pt idx="2443">
                  <c:v>2.4430000000000001</c:v>
                </c:pt>
                <c:pt idx="2444">
                  <c:v>2.444</c:v>
                </c:pt>
                <c:pt idx="2445">
                  <c:v>2.4449999999999998</c:v>
                </c:pt>
                <c:pt idx="2446">
                  <c:v>2.4460000000000002</c:v>
                </c:pt>
                <c:pt idx="2447">
                  <c:v>2.4470000000000001</c:v>
                </c:pt>
                <c:pt idx="2448">
                  <c:v>2.448</c:v>
                </c:pt>
                <c:pt idx="2449">
                  <c:v>2.4489999999999998</c:v>
                </c:pt>
                <c:pt idx="2450">
                  <c:v>2.4500000000000002</c:v>
                </c:pt>
                <c:pt idx="2451">
                  <c:v>2.4510000000000001</c:v>
                </c:pt>
                <c:pt idx="2452">
                  <c:v>2.452</c:v>
                </c:pt>
                <c:pt idx="2453">
                  <c:v>2.4529999999999998</c:v>
                </c:pt>
                <c:pt idx="2454">
                  <c:v>2.4540000000000002</c:v>
                </c:pt>
                <c:pt idx="2455">
                  <c:v>2.4550000000000001</c:v>
                </c:pt>
                <c:pt idx="2456">
                  <c:v>2.456</c:v>
                </c:pt>
                <c:pt idx="2457">
                  <c:v>2.4569999999999999</c:v>
                </c:pt>
                <c:pt idx="2458">
                  <c:v>2.4580000000000002</c:v>
                </c:pt>
                <c:pt idx="2459">
                  <c:v>2.4590000000000001</c:v>
                </c:pt>
                <c:pt idx="2460">
                  <c:v>2.46</c:v>
                </c:pt>
                <c:pt idx="2461">
                  <c:v>2.4609999999999999</c:v>
                </c:pt>
                <c:pt idx="2462">
                  <c:v>2.4620000000000002</c:v>
                </c:pt>
                <c:pt idx="2463">
                  <c:v>2.4630000000000001</c:v>
                </c:pt>
                <c:pt idx="2464">
                  <c:v>2.464</c:v>
                </c:pt>
                <c:pt idx="2465">
                  <c:v>2.4649999999999999</c:v>
                </c:pt>
                <c:pt idx="2466">
                  <c:v>2.4660000000000002</c:v>
                </c:pt>
                <c:pt idx="2467">
                  <c:v>2.4670000000000001</c:v>
                </c:pt>
                <c:pt idx="2468">
                  <c:v>2.468</c:v>
                </c:pt>
                <c:pt idx="2469">
                  <c:v>2.4689999999999999</c:v>
                </c:pt>
                <c:pt idx="2470">
                  <c:v>2.4700000000000002</c:v>
                </c:pt>
                <c:pt idx="2471">
                  <c:v>2.4710000000000001</c:v>
                </c:pt>
                <c:pt idx="2472">
                  <c:v>2.472</c:v>
                </c:pt>
                <c:pt idx="2473">
                  <c:v>2.4729999999999999</c:v>
                </c:pt>
                <c:pt idx="2474">
                  <c:v>2.4740000000000002</c:v>
                </c:pt>
                <c:pt idx="2475">
                  <c:v>2.4750000000000001</c:v>
                </c:pt>
                <c:pt idx="2476">
                  <c:v>2.476</c:v>
                </c:pt>
                <c:pt idx="2477">
                  <c:v>2.4769999999999999</c:v>
                </c:pt>
                <c:pt idx="2478">
                  <c:v>2.4780000000000002</c:v>
                </c:pt>
                <c:pt idx="2479">
                  <c:v>2.4790000000000001</c:v>
                </c:pt>
                <c:pt idx="2480">
                  <c:v>2.48</c:v>
                </c:pt>
                <c:pt idx="2481">
                  <c:v>2.4809999999999999</c:v>
                </c:pt>
                <c:pt idx="2482">
                  <c:v>2.4820000000000002</c:v>
                </c:pt>
                <c:pt idx="2483">
                  <c:v>2.4830000000000001</c:v>
                </c:pt>
                <c:pt idx="2484">
                  <c:v>2.484</c:v>
                </c:pt>
                <c:pt idx="2485">
                  <c:v>2.4849999999999999</c:v>
                </c:pt>
                <c:pt idx="2486">
                  <c:v>2.4860000000000002</c:v>
                </c:pt>
                <c:pt idx="2487">
                  <c:v>2.4870000000000001</c:v>
                </c:pt>
                <c:pt idx="2488">
                  <c:v>2.488</c:v>
                </c:pt>
                <c:pt idx="2489">
                  <c:v>2.4889999999999999</c:v>
                </c:pt>
                <c:pt idx="2490">
                  <c:v>2.4900000000000002</c:v>
                </c:pt>
                <c:pt idx="2491">
                  <c:v>2.4910000000000001</c:v>
                </c:pt>
                <c:pt idx="2492">
                  <c:v>2.492</c:v>
                </c:pt>
                <c:pt idx="2493">
                  <c:v>2.4929999999999999</c:v>
                </c:pt>
                <c:pt idx="2494">
                  <c:v>2.4940000000000002</c:v>
                </c:pt>
                <c:pt idx="2495">
                  <c:v>2.4950000000000001</c:v>
                </c:pt>
                <c:pt idx="2496">
                  <c:v>2.496</c:v>
                </c:pt>
                <c:pt idx="2497">
                  <c:v>2.4969999999999999</c:v>
                </c:pt>
                <c:pt idx="2498">
                  <c:v>2.4980000000000002</c:v>
                </c:pt>
                <c:pt idx="2499">
                  <c:v>2.4990000000000001</c:v>
                </c:pt>
                <c:pt idx="2500">
                  <c:v>2.5</c:v>
                </c:pt>
                <c:pt idx="2501">
                  <c:v>2.5009999999999999</c:v>
                </c:pt>
                <c:pt idx="2502">
                  <c:v>2.5019999999999998</c:v>
                </c:pt>
                <c:pt idx="2503">
                  <c:v>2.5030000000000001</c:v>
                </c:pt>
                <c:pt idx="2504">
                  <c:v>2.504</c:v>
                </c:pt>
                <c:pt idx="2505">
                  <c:v>2.5049999999999999</c:v>
                </c:pt>
                <c:pt idx="2506">
                  <c:v>2.5059999999999998</c:v>
                </c:pt>
                <c:pt idx="2507">
                  <c:v>2.5070000000000001</c:v>
                </c:pt>
                <c:pt idx="2508">
                  <c:v>2.508</c:v>
                </c:pt>
                <c:pt idx="2509">
                  <c:v>2.5089999999999999</c:v>
                </c:pt>
                <c:pt idx="2510">
                  <c:v>2.5099999999999998</c:v>
                </c:pt>
                <c:pt idx="2511">
                  <c:v>2.5110000000000001</c:v>
                </c:pt>
                <c:pt idx="2512">
                  <c:v>2.512</c:v>
                </c:pt>
                <c:pt idx="2513">
                  <c:v>2.5129999999999999</c:v>
                </c:pt>
                <c:pt idx="2514">
                  <c:v>2.5139999999999998</c:v>
                </c:pt>
                <c:pt idx="2515">
                  <c:v>2.5150000000000001</c:v>
                </c:pt>
                <c:pt idx="2516">
                  <c:v>2.516</c:v>
                </c:pt>
                <c:pt idx="2517">
                  <c:v>2.5169999999999999</c:v>
                </c:pt>
                <c:pt idx="2518">
                  <c:v>2.5179999999999998</c:v>
                </c:pt>
                <c:pt idx="2519">
                  <c:v>2.5190000000000001</c:v>
                </c:pt>
                <c:pt idx="2520">
                  <c:v>2.52</c:v>
                </c:pt>
                <c:pt idx="2521">
                  <c:v>2.5209999999999999</c:v>
                </c:pt>
                <c:pt idx="2522">
                  <c:v>2.5219999999999998</c:v>
                </c:pt>
                <c:pt idx="2523">
                  <c:v>2.5230000000000001</c:v>
                </c:pt>
                <c:pt idx="2524">
                  <c:v>2.524</c:v>
                </c:pt>
                <c:pt idx="2525">
                  <c:v>2.5249999999999999</c:v>
                </c:pt>
                <c:pt idx="2526">
                  <c:v>2.5259999999999998</c:v>
                </c:pt>
                <c:pt idx="2527">
                  <c:v>2.5270000000000001</c:v>
                </c:pt>
                <c:pt idx="2528">
                  <c:v>2.528</c:v>
                </c:pt>
                <c:pt idx="2529">
                  <c:v>2.5289999999999999</c:v>
                </c:pt>
                <c:pt idx="2530">
                  <c:v>2.5299999999999998</c:v>
                </c:pt>
                <c:pt idx="2531">
                  <c:v>2.5310000000000001</c:v>
                </c:pt>
                <c:pt idx="2532">
                  <c:v>2.532</c:v>
                </c:pt>
                <c:pt idx="2533">
                  <c:v>2.5329999999999999</c:v>
                </c:pt>
                <c:pt idx="2534">
                  <c:v>2.5339999999999998</c:v>
                </c:pt>
                <c:pt idx="2535">
                  <c:v>2.5350000000000001</c:v>
                </c:pt>
                <c:pt idx="2536">
                  <c:v>2.536</c:v>
                </c:pt>
                <c:pt idx="2537">
                  <c:v>2.5369999999999999</c:v>
                </c:pt>
                <c:pt idx="2538">
                  <c:v>2.5379999999999998</c:v>
                </c:pt>
                <c:pt idx="2539">
                  <c:v>2.5390000000000001</c:v>
                </c:pt>
                <c:pt idx="2540">
                  <c:v>2.54</c:v>
                </c:pt>
                <c:pt idx="2541">
                  <c:v>2.5409999999999999</c:v>
                </c:pt>
                <c:pt idx="2542">
                  <c:v>2.5419999999999998</c:v>
                </c:pt>
                <c:pt idx="2543">
                  <c:v>2.5430000000000001</c:v>
                </c:pt>
                <c:pt idx="2544">
                  <c:v>2.544</c:v>
                </c:pt>
                <c:pt idx="2545">
                  <c:v>2.5449999999999999</c:v>
                </c:pt>
                <c:pt idx="2546">
                  <c:v>2.5459999999999998</c:v>
                </c:pt>
                <c:pt idx="2547">
                  <c:v>2.5470000000000002</c:v>
                </c:pt>
                <c:pt idx="2548">
                  <c:v>2.548</c:v>
                </c:pt>
                <c:pt idx="2549">
                  <c:v>2.5489999999999999</c:v>
                </c:pt>
                <c:pt idx="2550">
                  <c:v>2.5499999999999998</c:v>
                </c:pt>
                <c:pt idx="2551">
                  <c:v>2.5510000000000002</c:v>
                </c:pt>
                <c:pt idx="2552">
                  <c:v>2.552</c:v>
                </c:pt>
                <c:pt idx="2553">
                  <c:v>2.5529999999999999</c:v>
                </c:pt>
                <c:pt idx="2554">
                  <c:v>2.5539999999999998</c:v>
                </c:pt>
                <c:pt idx="2555">
                  <c:v>2.5550000000000002</c:v>
                </c:pt>
                <c:pt idx="2556">
                  <c:v>2.556</c:v>
                </c:pt>
                <c:pt idx="2557">
                  <c:v>2.5569999999999999</c:v>
                </c:pt>
                <c:pt idx="2558">
                  <c:v>2.5579999999999998</c:v>
                </c:pt>
                <c:pt idx="2559">
                  <c:v>2.5590000000000002</c:v>
                </c:pt>
                <c:pt idx="2560">
                  <c:v>2.56</c:v>
                </c:pt>
                <c:pt idx="2561">
                  <c:v>2.5609999999999999</c:v>
                </c:pt>
                <c:pt idx="2562">
                  <c:v>2.5619999999999998</c:v>
                </c:pt>
                <c:pt idx="2563">
                  <c:v>2.5630000000000002</c:v>
                </c:pt>
                <c:pt idx="2564">
                  <c:v>2.5640000000000001</c:v>
                </c:pt>
                <c:pt idx="2565">
                  <c:v>2.5649999999999999</c:v>
                </c:pt>
                <c:pt idx="2566">
                  <c:v>2.5659999999999998</c:v>
                </c:pt>
                <c:pt idx="2567">
                  <c:v>2.5670000000000002</c:v>
                </c:pt>
                <c:pt idx="2568">
                  <c:v>2.5680000000000001</c:v>
                </c:pt>
                <c:pt idx="2569">
                  <c:v>2.569</c:v>
                </c:pt>
                <c:pt idx="2570">
                  <c:v>2.57</c:v>
                </c:pt>
                <c:pt idx="2571">
                  <c:v>2.5710000000000002</c:v>
                </c:pt>
                <c:pt idx="2572">
                  <c:v>2.5720000000000001</c:v>
                </c:pt>
                <c:pt idx="2573">
                  <c:v>2.573</c:v>
                </c:pt>
                <c:pt idx="2574">
                  <c:v>2.5739999999999998</c:v>
                </c:pt>
                <c:pt idx="2575">
                  <c:v>2.5750000000000002</c:v>
                </c:pt>
                <c:pt idx="2576">
                  <c:v>2.5760000000000001</c:v>
                </c:pt>
                <c:pt idx="2577">
                  <c:v>2.577</c:v>
                </c:pt>
                <c:pt idx="2578">
                  <c:v>2.5779999999999998</c:v>
                </c:pt>
                <c:pt idx="2579">
                  <c:v>2.5790000000000002</c:v>
                </c:pt>
                <c:pt idx="2580">
                  <c:v>2.58</c:v>
                </c:pt>
                <c:pt idx="2581">
                  <c:v>2.581</c:v>
                </c:pt>
                <c:pt idx="2582">
                  <c:v>2.5819999999999999</c:v>
                </c:pt>
                <c:pt idx="2583">
                  <c:v>2.5830000000000002</c:v>
                </c:pt>
                <c:pt idx="2584">
                  <c:v>2.5840000000000001</c:v>
                </c:pt>
                <c:pt idx="2585">
                  <c:v>2.585</c:v>
                </c:pt>
                <c:pt idx="2586">
                  <c:v>2.5859999999999999</c:v>
                </c:pt>
                <c:pt idx="2587">
                  <c:v>2.5870000000000002</c:v>
                </c:pt>
                <c:pt idx="2588">
                  <c:v>2.5880000000000001</c:v>
                </c:pt>
                <c:pt idx="2589">
                  <c:v>2.589</c:v>
                </c:pt>
                <c:pt idx="2590">
                  <c:v>2.59</c:v>
                </c:pt>
                <c:pt idx="2591">
                  <c:v>2.5910000000000002</c:v>
                </c:pt>
                <c:pt idx="2592">
                  <c:v>2.5920000000000001</c:v>
                </c:pt>
                <c:pt idx="2593">
                  <c:v>2.593</c:v>
                </c:pt>
                <c:pt idx="2594">
                  <c:v>2.5939999999999999</c:v>
                </c:pt>
                <c:pt idx="2595">
                  <c:v>2.5950000000000002</c:v>
                </c:pt>
                <c:pt idx="2596">
                  <c:v>2.5960000000000001</c:v>
                </c:pt>
                <c:pt idx="2597">
                  <c:v>2.597</c:v>
                </c:pt>
                <c:pt idx="2598">
                  <c:v>2.5979999999999999</c:v>
                </c:pt>
                <c:pt idx="2599">
                  <c:v>2.5990000000000002</c:v>
                </c:pt>
                <c:pt idx="2600">
                  <c:v>2.6</c:v>
                </c:pt>
                <c:pt idx="2601">
                  <c:v>2.601</c:v>
                </c:pt>
                <c:pt idx="2602">
                  <c:v>2.6019999999999999</c:v>
                </c:pt>
                <c:pt idx="2603">
                  <c:v>2.6030000000000002</c:v>
                </c:pt>
                <c:pt idx="2604">
                  <c:v>2.6040000000000001</c:v>
                </c:pt>
                <c:pt idx="2605">
                  <c:v>2.605</c:v>
                </c:pt>
                <c:pt idx="2606">
                  <c:v>2.6059999999999999</c:v>
                </c:pt>
                <c:pt idx="2607">
                  <c:v>2.6070000000000002</c:v>
                </c:pt>
                <c:pt idx="2608">
                  <c:v>2.6080000000000001</c:v>
                </c:pt>
                <c:pt idx="2609">
                  <c:v>2.609</c:v>
                </c:pt>
                <c:pt idx="2610">
                  <c:v>2.61</c:v>
                </c:pt>
                <c:pt idx="2611">
                  <c:v>2.6110000000000002</c:v>
                </c:pt>
                <c:pt idx="2612">
                  <c:v>2.6120000000000001</c:v>
                </c:pt>
                <c:pt idx="2613">
                  <c:v>2.613</c:v>
                </c:pt>
                <c:pt idx="2614">
                  <c:v>2.6139999999999999</c:v>
                </c:pt>
                <c:pt idx="2615">
                  <c:v>2.6150000000000002</c:v>
                </c:pt>
                <c:pt idx="2616">
                  <c:v>2.6160000000000001</c:v>
                </c:pt>
                <c:pt idx="2617">
                  <c:v>2.617</c:v>
                </c:pt>
                <c:pt idx="2618">
                  <c:v>2.6179999999999999</c:v>
                </c:pt>
                <c:pt idx="2619">
                  <c:v>2.6190000000000002</c:v>
                </c:pt>
                <c:pt idx="2620">
                  <c:v>2.62</c:v>
                </c:pt>
                <c:pt idx="2621">
                  <c:v>2.621</c:v>
                </c:pt>
                <c:pt idx="2622">
                  <c:v>2.6219999999999999</c:v>
                </c:pt>
                <c:pt idx="2623">
                  <c:v>2.6230000000000002</c:v>
                </c:pt>
                <c:pt idx="2624">
                  <c:v>2.6240000000000001</c:v>
                </c:pt>
                <c:pt idx="2625">
                  <c:v>2.625</c:v>
                </c:pt>
                <c:pt idx="2626">
                  <c:v>2.6259999999999999</c:v>
                </c:pt>
                <c:pt idx="2627">
                  <c:v>2.6269999999999998</c:v>
                </c:pt>
                <c:pt idx="2628">
                  <c:v>2.6280000000000001</c:v>
                </c:pt>
                <c:pt idx="2629">
                  <c:v>2.629</c:v>
                </c:pt>
                <c:pt idx="2630">
                  <c:v>2.63</c:v>
                </c:pt>
                <c:pt idx="2631">
                  <c:v>2.6309999999999998</c:v>
                </c:pt>
                <c:pt idx="2632">
                  <c:v>2.6320000000000001</c:v>
                </c:pt>
                <c:pt idx="2633">
                  <c:v>2.633</c:v>
                </c:pt>
                <c:pt idx="2634">
                  <c:v>2.6339999999999999</c:v>
                </c:pt>
                <c:pt idx="2635">
                  <c:v>2.6349999999999998</c:v>
                </c:pt>
                <c:pt idx="2636">
                  <c:v>2.6360000000000001</c:v>
                </c:pt>
                <c:pt idx="2637">
                  <c:v>2.637</c:v>
                </c:pt>
                <c:pt idx="2638">
                  <c:v>2.6379999999999999</c:v>
                </c:pt>
                <c:pt idx="2639">
                  <c:v>2.6389999999999998</c:v>
                </c:pt>
                <c:pt idx="2640">
                  <c:v>2.64</c:v>
                </c:pt>
                <c:pt idx="2641">
                  <c:v>2.641</c:v>
                </c:pt>
                <c:pt idx="2642">
                  <c:v>2.6419999999999999</c:v>
                </c:pt>
                <c:pt idx="2643">
                  <c:v>2.6429999999999998</c:v>
                </c:pt>
                <c:pt idx="2644">
                  <c:v>2.6440000000000001</c:v>
                </c:pt>
                <c:pt idx="2645">
                  <c:v>2.645</c:v>
                </c:pt>
                <c:pt idx="2646">
                  <c:v>2.6459999999999999</c:v>
                </c:pt>
                <c:pt idx="2647">
                  <c:v>2.6469999999999998</c:v>
                </c:pt>
                <c:pt idx="2648">
                  <c:v>2.6480000000000001</c:v>
                </c:pt>
                <c:pt idx="2649">
                  <c:v>2.649</c:v>
                </c:pt>
                <c:pt idx="2650">
                  <c:v>2.65</c:v>
                </c:pt>
                <c:pt idx="2651">
                  <c:v>2.6509999999999998</c:v>
                </c:pt>
                <c:pt idx="2652">
                  <c:v>2.6520000000000001</c:v>
                </c:pt>
                <c:pt idx="2653">
                  <c:v>2.653</c:v>
                </c:pt>
                <c:pt idx="2654">
                  <c:v>2.6539999999999999</c:v>
                </c:pt>
                <c:pt idx="2655">
                  <c:v>2.6549999999999998</c:v>
                </c:pt>
                <c:pt idx="2656">
                  <c:v>2.6560000000000001</c:v>
                </c:pt>
                <c:pt idx="2657">
                  <c:v>2.657</c:v>
                </c:pt>
                <c:pt idx="2658">
                  <c:v>2.6579999999999999</c:v>
                </c:pt>
                <c:pt idx="2659">
                  <c:v>2.6589999999999998</c:v>
                </c:pt>
                <c:pt idx="2660">
                  <c:v>2.66</c:v>
                </c:pt>
                <c:pt idx="2661">
                  <c:v>2.661</c:v>
                </c:pt>
                <c:pt idx="2662">
                  <c:v>2.6619999999999999</c:v>
                </c:pt>
                <c:pt idx="2663">
                  <c:v>2.6629999999999998</c:v>
                </c:pt>
                <c:pt idx="2664">
                  <c:v>2.6640000000000001</c:v>
                </c:pt>
                <c:pt idx="2665">
                  <c:v>2.665</c:v>
                </c:pt>
                <c:pt idx="2666">
                  <c:v>2.6659999999999999</c:v>
                </c:pt>
                <c:pt idx="2667">
                  <c:v>2.6669999999999998</c:v>
                </c:pt>
                <c:pt idx="2668">
                  <c:v>2.6680000000000001</c:v>
                </c:pt>
                <c:pt idx="2669">
                  <c:v>2.669</c:v>
                </c:pt>
                <c:pt idx="2670">
                  <c:v>2.67</c:v>
                </c:pt>
                <c:pt idx="2671">
                  <c:v>2.6709999999999998</c:v>
                </c:pt>
                <c:pt idx="2672">
                  <c:v>2.6720000000000002</c:v>
                </c:pt>
                <c:pt idx="2673">
                  <c:v>2.673</c:v>
                </c:pt>
                <c:pt idx="2674">
                  <c:v>2.6739999999999999</c:v>
                </c:pt>
                <c:pt idx="2675">
                  <c:v>2.6749999999999998</c:v>
                </c:pt>
                <c:pt idx="2676">
                  <c:v>2.6760000000000002</c:v>
                </c:pt>
                <c:pt idx="2677">
                  <c:v>2.677</c:v>
                </c:pt>
                <c:pt idx="2678">
                  <c:v>2.6779999999999999</c:v>
                </c:pt>
                <c:pt idx="2679">
                  <c:v>2.6789999999999998</c:v>
                </c:pt>
                <c:pt idx="2680">
                  <c:v>2.68</c:v>
                </c:pt>
                <c:pt idx="2681">
                  <c:v>2.681</c:v>
                </c:pt>
                <c:pt idx="2682">
                  <c:v>2.6819999999999999</c:v>
                </c:pt>
                <c:pt idx="2683">
                  <c:v>2.6829999999999998</c:v>
                </c:pt>
                <c:pt idx="2684">
                  <c:v>2.6840000000000002</c:v>
                </c:pt>
                <c:pt idx="2685">
                  <c:v>2.6850000000000001</c:v>
                </c:pt>
                <c:pt idx="2686">
                  <c:v>2.6859999999999999</c:v>
                </c:pt>
                <c:pt idx="2687">
                  <c:v>2.6869999999999998</c:v>
                </c:pt>
                <c:pt idx="2688">
                  <c:v>2.6880000000000002</c:v>
                </c:pt>
                <c:pt idx="2689">
                  <c:v>2.6890000000000001</c:v>
                </c:pt>
                <c:pt idx="2690">
                  <c:v>2.69</c:v>
                </c:pt>
                <c:pt idx="2691">
                  <c:v>2.6909999999999998</c:v>
                </c:pt>
                <c:pt idx="2692">
                  <c:v>2.6920000000000002</c:v>
                </c:pt>
                <c:pt idx="2693">
                  <c:v>2.6930000000000001</c:v>
                </c:pt>
                <c:pt idx="2694">
                  <c:v>2.694</c:v>
                </c:pt>
                <c:pt idx="2695">
                  <c:v>2.6949999999999998</c:v>
                </c:pt>
                <c:pt idx="2696">
                  <c:v>2.6960000000000002</c:v>
                </c:pt>
                <c:pt idx="2697">
                  <c:v>2.6970000000000001</c:v>
                </c:pt>
                <c:pt idx="2698">
                  <c:v>2.698</c:v>
                </c:pt>
                <c:pt idx="2699">
                  <c:v>2.6989999999999998</c:v>
                </c:pt>
                <c:pt idx="2700">
                  <c:v>2.7</c:v>
                </c:pt>
                <c:pt idx="2701">
                  <c:v>2.7010000000000001</c:v>
                </c:pt>
                <c:pt idx="2702">
                  <c:v>2.702</c:v>
                </c:pt>
                <c:pt idx="2703">
                  <c:v>2.7029999999999998</c:v>
                </c:pt>
                <c:pt idx="2704">
                  <c:v>2.7040000000000002</c:v>
                </c:pt>
                <c:pt idx="2705">
                  <c:v>2.7050000000000001</c:v>
                </c:pt>
                <c:pt idx="2706">
                  <c:v>2.706</c:v>
                </c:pt>
                <c:pt idx="2707">
                  <c:v>2.7069999999999999</c:v>
                </c:pt>
                <c:pt idx="2708">
                  <c:v>2.7080000000000002</c:v>
                </c:pt>
                <c:pt idx="2709">
                  <c:v>2.7090000000000001</c:v>
                </c:pt>
                <c:pt idx="2710">
                  <c:v>2.71</c:v>
                </c:pt>
                <c:pt idx="2711">
                  <c:v>2.7109999999999999</c:v>
                </c:pt>
                <c:pt idx="2712">
                  <c:v>2.7120000000000002</c:v>
                </c:pt>
                <c:pt idx="2713">
                  <c:v>2.7130000000000001</c:v>
                </c:pt>
                <c:pt idx="2714">
                  <c:v>2.714</c:v>
                </c:pt>
                <c:pt idx="2715">
                  <c:v>2.7149999999999999</c:v>
                </c:pt>
                <c:pt idx="2716">
                  <c:v>2.7160000000000002</c:v>
                </c:pt>
                <c:pt idx="2717">
                  <c:v>2.7170000000000001</c:v>
                </c:pt>
                <c:pt idx="2718">
                  <c:v>2.718</c:v>
                </c:pt>
                <c:pt idx="2719">
                  <c:v>2.7189999999999999</c:v>
                </c:pt>
                <c:pt idx="2720">
                  <c:v>2.72</c:v>
                </c:pt>
                <c:pt idx="2721">
                  <c:v>2.7210000000000001</c:v>
                </c:pt>
                <c:pt idx="2722">
                  <c:v>2.722</c:v>
                </c:pt>
                <c:pt idx="2723">
                  <c:v>2.7229999999999999</c:v>
                </c:pt>
                <c:pt idx="2724">
                  <c:v>2.7240000000000002</c:v>
                </c:pt>
                <c:pt idx="2725">
                  <c:v>2.7250000000000001</c:v>
                </c:pt>
                <c:pt idx="2726">
                  <c:v>2.726</c:v>
                </c:pt>
                <c:pt idx="2727">
                  <c:v>2.7269999999999999</c:v>
                </c:pt>
                <c:pt idx="2728">
                  <c:v>2.7280000000000002</c:v>
                </c:pt>
                <c:pt idx="2729">
                  <c:v>2.7290000000000001</c:v>
                </c:pt>
                <c:pt idx="2730">
                  <c:v>2.73</c:v>
                </c:pt>
                <c:pt idx="2731">
                  <c:v>2.7309999999999999</c:v>
                </c:pt>
                <c:pt idx="2732">
                  <c:v>2.7320000000000002</c:v>
                </c:pt>
                <c:pt idx="2733">
                  <c:v>2.7330000000000001</c:v>
                </c:pt>
                <c:pt idx="2734">
                  <c:v>2.734</c:v>
                </c:pt>
                <c:pt idx="2735">
                  <c:v>2.7349999999999999</c:v>
                </c:pt>
                <c:pt idx="2736">
                  <c:v>2.7360000000000002</c:v>
                </c:pt>
                <c:pt idx="2737">
                  <c:v>2.7370000000000001</c:v>
                </c:pt>
                <c:pt idx="2738">
                  <c:v>2.738</c:v>
                </c:pt>
                <c:pt idx="2739">
                  <c:v>2.7389999999999999</c:v>
                </c:pt>
                <c:pt idx="2740">
                  <c:v>2.74</c:v>
                </c:pt>
                <c:pt idx="2741">
                  <c:v>2.7410000000000001</c:v>
                </c:pt>
                <c:pt idx="2742">
                  <c:v>2.742</c:v>
                </c:pt>
                <c:pt idx="2743">
                  <c:v>2.7429999999999999</c:v>
                </c:pt>
                <c:pt idx="2744">
                  <c:v>2.7440000000000002</c:v>
                </c:pt>
                <c:pt idx="2745">
                  <c:v>2.7450000000000001</c:v>
                </c:pt>
                <c:pt idx="2746">
                  <c:v>2.746</c:v>
                </c:pt>
                <c:pt idx="2747">
                  <c:v>2.7469999999999999</c:v>
                </c:pt>
                <c:pt idx="2748">
                  <c:v>2.7480000000000002</c:v>
                </c:pt>
                <c:pt idx="2749">
                  <c:v>2.7490000000000001</c:v>
                </c:pt>
                <c:pt idx="2750">
                  <c:v>2.75</c:v>
                </c:pt>
                <c:pt idx="2751">
                  <c:v>2.7509999999999999</c:v>
                </c:pt>
                <c:pt idx="2752">
                  <c:v>2.7519999999999998</c:v>
                </c:pt>
                <c:pt idx="2753">
                  <c:v>2.7530000000000001</c:v>
                </c:pt>
                <c:pt idx="2754">
                  <c:v>2.754</c:v>
                </c:pt>
                <c:pt idx="2755">
                  <c:v>2.7549999999999999</c:v>
                </c:pt>
                <c:pt idx="2756">
                  <c:v>2.7559999999999998</c:v>
                </c:pt>
                <c:pt idx="2757">
                  <c:v>2.7570000000000001</c:v>
                </c:pt>
                <c:pt idx="2758">
                  <c:v>2.758</c:v>
                </c:pt>
                <c:pt idx="2759">
                  <c:v>2.7589999999999999</c:v>
                </c:pt>
                <c:pt idx="2760">
                  <c:v>2.76</c:v>
                </c:pt>
                <c:pt idx="2761">
                  <c:v>2.7610000000000001</c:v>
                </c:pt>
                <c:pt idx="2762">
                  <c:v>2.762</c:v>
                </c:pt>
                <c:pt idx="2763">
                  <c:v>2.7629999999999999</c:v>
                </c:pt>
                <c:pt idx="2764">
                  <c:v>2.7639999999999998</c:v>
                </c:pt>
                <c:pt idx="2765">
                  <c:v>2.7650000000000001</c:v>
                </c:pt>
                <c:pt idx="2766">
                  <c:v>2.766</c:v>
                </c:pt>
                <c:pt idx="2767">
                  <c:v>2.7669999999999999</c:v>
                </c:pt>
                <c:pt idx="2768">
                  <c:v>2.7679999999999998</c:v>
                </c:pt>
                <c:pt idx="2769">
                  <c:v>2.7690000000000001</c:v>
                </c:pt>
                <c:pt idx="2770">
                  <c:v>2.77</c:v>
                </c:pt>
                <c:pt idx="2771">
                  <c:v>2.7709999999999999</c:v>
                </c:pt>
                <c:pt idx="2772">
                  <c:v>2.7719999999999998</c:v>
                </c:pt>
                <c:pt idx="2773">
                  <c:v>2.7730000000000001</c:v>
                </c:pt>
                <c:pt idx="2774">
                  <c:v>2.774</c:v>
                </c:pt>
                <c:pt idx="2775">
                  <c:v>2.7749999999999999</c:v>
                </c:pt>
                <c:pt idx="2776">
                  <c:v>2.7759999999999998</c:v>
                </c:pt>
                <c:pt idx="2777">
                  <c:v>2.7770000000000001</c:v>
                </c:pt>
                <c:pt idx="2778">
                  <c:v>2.778</c:v>
                </c:pt>
                <c:pt idx="2779">
                  <c:v>2.7789999999999999</c:v>
                </c:pt>
                <c:pt idx="2780">
                  <c:v>2.78</c:v>
                </c:pt>
                <c:pt idx="2781">
                  <c:v>2.7810000000000001</c:v>
                </c:pt>
                <c:pt idx="2782">
                  <c:v>2.782</c:v>
                </c:pt>
                <c:pt idx="2783">
                  <c:v>2.7829999999999999</c:v>
                </c:pt>
                <c:pt idx="2784">
                  <c:v>2.7839999999999998</c:v>
                </c:pt>
                <c:pt idx="2785">
                  <c:v>2.7850000000000001</c:v>
                </c:pt>
                <c:pt idx="2786">
                  <c:v>2.786</c:v>
                </c:pt>
                <c:pt idx="2787">
                  <c:v>2.7869999999999999</c:v>
                </c:pt>
                <c:pt idx="2788">
                  <c:v>2.7879999999999998</c:v>
                </c:pt>
                <c:pt idx="2789">
                  <c:v>2.7890000000000001</c:v>
                </c:pt>
                <c:pt idx="2790">
                  <c:v>2.79</c:v>
                </c:pt>
                <c:pt idx="2791">
                  <c:v>2.7909999999999999</c:v>
                </c:pt>
                <c:pt idx="2792">
                  <c:v>2.7919999999999998</c:v>
                </c:pt>
                <c:pt idx="2793">
                  <c:v>2.7930000000000001</c:v>
                </c:pt>
                <c:pt idx="2794">
                  <c:v>2.794</c:v>
                </c:pt>
                <c:pt idx="2795">
                  <c:v>2.7949999999999999</c:v>
                </c:pt>
                <c:pt idx="2796">
                  <c:v>2.7959999999999998</c:v>
                </c:pt>
                <c:pt idx="2797">
                  <c:v>2.7970000000000002</c:v>
                </c:pt>
                <c:pt idx="2798">
                  <c:v>2.798</c:v>
                </c:pt>
                <c:pt idx="2799">
                  <c:v>2.7989999999999999</c:v>
                </c:pt>
                <c:pt idx="2800">
                  <c:v>2.8</c:v>
                </c:pt>
                <c:pt idx="2801">
                  <c:v>2.8010000000000002</c:v>
                </c:pt>
                <c:pt idx="2802">
                  <c:v>2.802</c:v>
                </c:pt>
                <c:pt idx="2803">
                  <c:v>2.8029999999999999</c:v>
                </c:pt>
                <c:pt idx="2804">
                  <c:v>2.8039999999999998</c:v>
                </c:pt>
                <c:pt idx="2805">
                  <c:v>2.8050000000000002</c:v>
                </c:pt>
                <c:pt idx="2806">
                  <c:v>2.806</c:v>
                </c:pt>
                <c:pt idx="2807">
                  <c:v>2.8069999999999999</c:v>
                </c:pt>
                <c:pt idx="2808">
                  <c:v>2.8079999999999998</c:v>
                </c:pt>
                <c:pt idx="2809">
                  <c:v>2.8090000000000002</c:v>
                </c:pt>
                <c:pt idx="2810">
                  <c:v>2.81</c:v>
                </c:pt>
                <c:pt idx="2811">
                  <c:v>2.8109999999999999</c:v>
                </c:pt>
                <c:pt idx="2812">
                  <c:v>2.8119999999999998</c:v>
                </c:pt>
                <c:pt idx="2813">
                  <c:v>2.8130000000000002</c:v>
                </c:pt>
                <c:pt idx="2814">
                  <c:v>2.8140000000000001</c:v>
                </c:pt>
                <c:pt idx="2815">
                  <c:v>2.8149999999999999</c:v>
                </c:pt>
                <c:pt idx="2816">
                  <c:v>2.8159999999999998</c:v>
                </c:pt>
                <c:pt idx="2817">
                  <c:v>2.8170000000000002</c:v>
                </c:pt>
                <c:pt idx="2818">
                  <c:v>2.8180000000000001</c:v>
                </c:pt>
                <c:pt idx="2819">
                  <c:v>2.819</c:v>
                </c:pt>
                <c:pt idx="2820">
                  <c:v>2.82</c:v>
                </c:pt>
                <c:pt idx="2821">
                  <c:v>2.8210000000000002</c:v>
                </c:pt>
                <c:pt idx="2822">
                  <c:v>2.8220000000000001</c:v>
                </c:pt>
                <c:pt idx="2823">
                  <c:v>2.823</c:v>
                </c:pt>
                <c:pt idx="2824">
                  <c:v>2.8239999999999998</c:v>
                </c:pt>
                <c:pt idx="2825">
                  <c:v>2.8250000000000002</c:v>
                </c:pt>
                <c:pt idx="2826">
                  <c:v>2.8260000000000001</c:v>
                </c:pt>
                <c:pt idx="2827">
                  <c:v>2.827</c:v>
                </c:pt>
                <c:pt idx="2828">
                  <c:v>2.8279999999999998</c:v>
                </c:pt>
                <c:pt idx="2829">
                  <c:v>2.8290000000000002</c:v>
                </c:pt>
                <c:pt idx="2830">
                  <c:v>2.83</c:v>
                </c:pt>
                <c:pt idx="2831">
                  <c:v>2.831</c:v>
                </c:pt>
                <c:pt idx="2832">
                  <c:v>2.8319999999999999</c:v>
                </c:pt>
                <c:pt idx="2833">
                  <c:v>2.8330000000000002</c:v>
                </c:pt>
                <c:pt idx="2834">
                  <c:v>2.8340000000000001</c:v>
                </c:pt>
                <c:pt idx="2835">
                  <c:v>2.835</c:v>
                </c:pt>
                <c:pt idx="2836">
                  <c:v>2.8359999999999999</c:v>
                </c:pt>
                <c:pt idx="2837">
                  <c:v>2.8370000000000002</c:v>
                </c:pt>
                <c:pt idx="2838">
                  <c:v>2.8380000000000001</c:v>
                </c:pt>
                <c:pt idx="2839">
                  <c:v>2.839</c:v>
                </c:pt>
                <c:pt idx="2840">
                  <c:v>2.84</c:v>
                </c:pt>
                <c:pt idx="2841">
                  <c:v>2.8410000000000002</c:v>
                </c:pt>
                <c:pt idx="2842">
                  <c:v>2.8420000000000001</c:v>
                </c:pt>
                <c:pt idx="2843">
                  <c:v>2.843</c:v>
                </c:pt>
                <c:pt idx="2844">
                  <c:v>2.8439999999999999</c:v>
                </c:pt>
                <c:pt idx="2845">
                  <c:v>2.8450000000000002</c:v>
                </c:pt>
                <c:pt idx="2846">
                  <c:v>2.8460000000000001</c:v>
                </c:pt>
                <c:pt idx="2847">
                  <c:v>2.847</c:v>
                </c:pt>
                <c:pt idx="2848">
                  <c:v>2.8479999999999999</c:v>
                </c:pt>
                <c:pt idx="2849">
                  <c:v>2.8490000000000002</c:v>
                </c:pt>
                <c:pt idx="2850">
                  <c:v>2.85</c:v>
                </c:pt>
                <c:pt idx="2851">
                  <c:v>2.851</c:v>
                </c:pt>
                <c:pt idx="2852">
                  <c:v>2.8519999999999999</c:v>
                </c:pt>
                <c:pt idx="2853">
                  <c:v>2.8530000000000002</c:v>
                </c:pt>
                <c:pt idx="2854">
                  <c:v>2.8540000000000001</c:v>
                </c:pt>
                <c:pt idx="2855">
                  <c:v>2.855</c:v>
                </c:pt>
                <c:pt idx="2856">
                  <c:v>2.8559999999999999</c:v>
                </c:pt>
                <c:pt idx="2857">
                  <c:v>2.8570000000000002</c:v>
                </c:pt>
                <c:pt idx="2858">
                  <c:v>2.8580000000000001</c:v>
                </c:pt>
                <c:pt idx="2859">
                  <c:v>2.859</c:v>
                </c:pt>
                <c:pt idx="2860">
                  <c:v>2.86</c:v>
                </c:pt>
                <c:pt idx="2861">
                  <c:v>2.8610000000000002</c:v>
                </c:pt>
                <c:pt idx="2862">
                  <c:v>2.8620000000000001</c:v>
                </c:pt>
                <c:pt idx="2863">
                  <c:v>2.863</c:v>
                </c:pt>
                <c:pt idx="2864">
                  <c:v>2.8639999999999999</c:v>
                </c:pt>
                <c:pt idx="2865">
                  <c:v>2.8650000000000002</c:v>
                </c:pt>
                <c:pt idx="2866">
                  <c:v>2.8660000000000001</c:v>
                </c:pt>
                <c:pt idx="2867">
                  <c:v>2.867</c:v>
                </c:pt>
                <c:pt idx="2868">
                  <c:v>2.8679999999999999</c:v>
                </c:pt>
                <c:pt idx="2869">
                  <c:v>2.8690000000000002</c:v>
                </c:pt>
                <c:pt idx="2870">
                  <c:v>2.87</c:v>
                </c:pt>
                <c:pt idx="2871">
                  <c:v>2.871</c:v>
                </c:pt>
                <c:pt idx="2872">
                  <c:v>2.8719999999999999</c:v>
                </c:pt>
                <c:pt idx="2873">
                  <c:v>2.8730000000000002</c:v>
                </c:pt>
                <c:pt idx="2874">
                  <c:v>2.8740000000000001</c:v>
                </c:pt>
                <c:pt idx="2875">
                  <c:v>2.875</c:v>
                </c:pt>
                <c:pt idx="2876">
                  <c:v>2.8759999999999999</c:v>
                </c:pt>
                <c:pt idx="2877">
                  <c:v>2.8769999999999998</c:v>
                </c:pt>
                <c:pt idx="2878">
                  <c:v>2.8780000000000001</c:v>
                </c:pt>
                <c:pt idx="2879">
                  <c:v>2.879</c:v>
                </c:pt>
                <c:pt idx="2880">
                  <c:v>2.88</c:v>
                </c:pt>
                <c:pt idx="2881">
                  <c:v>2.8809999999999998</c:v>
                </c:pt>
                <c:pt idx="2882">
                  <c:v>2.8820000000000001</c:v>
                </c:pt>
                <c:pt idx="2883">
                  <c:v>2.883</c:v>
                </c:pt>
                <c:pt idx="2884">
                  <c:v>2.8839999999999999</c:v>
                </c:pt>
                <c:pt idx="2885">
                  <c:v>2.8849999999999998</c:v>
                </c:pt>
                <c:pt idx="2886">
                  <c:v>2.8860000000000001</c:v>
                </c:pt>
                <c:pt idx="2887">
                  <c:v>2.887</c:v>
                </c:pt>
                <c:pt idx="2888">
                  <c:v>2.8879999999999999</c:v>
                </c:pt>
                <c:pt idx="2889">
                  <c:v>2.8889999999999998</c:v>
                </c:pt>
                <c:pt idx="2890">
                  <c:v>2.89</c:v>
                </c:pt>
                <c:pt idx="2891">
                  <c:v>2.891</c:v>
                </c:pt>
                <c:pt idx="2892">
                  <c:v>2.8919999999999999</c:v>
                </c:pt>
                <c:pt idx="2893">
                  <c:v>2.8929999999999998</c:v>
                </c:pt>
                <c:pt idx="2894">
                  <c:v>2.8940000000000001</c:v>
                </c:pt>
                <c:pt idx="2895">
                  <c:v>2.895</c:v>
                </c:pt>
                <c:pt idx="2896">
                  <c:v>2.8959999999999999</c:v>
                </c:pt>
                <c:pt idx="2897">
                  <c:v>2.8969999999999998</c:v>
                </c:pt>
                <c:pt idx="2898">
                  <c:v>2.8980000000000001</c:v>
                </c:pt>
                <c:pt idx="2899">
                  <c:v>2.899</c:v>
                </c:pt>
                <c:pt idx="2900">
                  <c:v>2.9</c:v>
                </c:pt>
                <c:pt idx="2901">
                  <c:v>2.9009999999999998</c:v>
                </c:pt>
                <c:pt idx="2902">
                  <c:v>2.9020000000000001</c:v>
                </c:pt>
                <c:pt idx="2903">
                  <c:v>2.903</c:v>
                </c:pt>
                <c:pt idx="2904">
                  <c:v>2.9039999999999999</c:v>
                </c:pt>
                <c:pt idx="2905">
                  <c:v>2.9049999999999998</c:v>
                </c:pt>
                <c:pt idx="2906">
                  <c:v>2.9060000000000001</c:v>
                </c:pt>
                <c:pt idx="2907">
                  <c:v>2.907</c:v>
                </c:pt>
                <c:pt idx="2908">
                  <c:v>2.9079999999999999</c:v>
                </c:pt>
                <c:pt idx="2909">
                  <c:v>2.9089999999999998</c:v>
                </c:pt>
                <c:pt idx="2910">
                  <c:v>2.91</c:v>
                </c:pt>
                <c:pt idx="2911">
                  <c:v>2.911</c:v>
                </c:pt>
                <c:pt idx="2912">
                  <c:v>2.9119999999999999</c:v>
                </c:pt>
                <c:pt idx="2913">
                  <c:v>2.9129999999999998</c:v>
                </c:pt>
                <c:pt idx="2914">
                  <c:v>2.9140000000000001</c:v>
                </c:pt>
                <c:pt idx="2915">
                  <c:v>2.915</c:v>
                </c:pt>
                <c:pt idx="2916">
                  <c:v>2.9159999999999999</c:v>
                </c:pt>
                <c:pt idx="2917">
                  <c:v>2.9169999999999998</c:v>
                </c:pt>
                <c:pt idx="2918">
                  <c:v>2.9180000000000001</c:v>
                </c:pt>
                <c:pt idx="2919">
                  <c:v>2.919</c:v>
                </c:pt>
                <c:pt idx="2920">
                  <c:v>2.92</c:v>
                </c:pt>
                <c:pt idx="2921">
                  <c:v>2.9209999999999998</c:v>
                </c:pt>
                <c:pt idx="2922">
                  <c:v>2.9220000000000002</c:v>
                </c:pt>
                <c:pt idx="2923">
                  <c:v>2.923</c:v>
                </c:pt>
                <c:pt idx="2924">
                  <c:v>2.9239999999999999</c:v>
                </c:pt>
                <c:pt idx="2925">
                  <c:v>2.9249999999999998</c:v>
                </c:pt>
                <c:pt idx="2926">
                  <c:v>2.9260000000000002</c:v>
                </c:pt>
                <c:pt idx="2927">
                  <c:v>2.927</c:v>
                </c:pt>
                <c:pt idx="2928">
                  <c:v>2.9279999999999999</c:v>
                </c:pt>
                <c:pt idx="2929">
                  <c:v>2.9289999999999998</c:v>
                </c:pt>
                <c:pt idx="2930">
                  <c:v>2.93</c:v>
                </c:pt>
                <c:pt idx="2931">
                  <c:v>2.931</c:v>
                </c:pt>
                <c:pt idx="2932">
                  <c:v>2.9319999999999999</c:v>
                </c:pt>
                <c:pt idx="2933">
                  <c:v>2.9329999999999998</c:v>
                </c:pt>
                <c:pt idx="2934">
                  <c:v>2.9340000000000002</c:v>
                </c:pt>
                <c:pt idx="2935">
                  <c:v>2.9350000000000001</c:v>
                </c:pt>
                <c:pt idx="2936">
                  <c:v>2.9359999999999999</c:v>
                </c:pt>
                <c:pt idx="2937">
                  <c:v>2.9369999999999998</c:v>
                </c:pt>
                <c:pt idx="2938">
                  <c:v>2.9380000000000002</c:v>
                </c:pt>
                <c:pt idx="2939">
                  <c:v>2.9390000000000001</c:v>
                </c:pt>
                <c:pt idx="2940">
                  <c:v>2.94</c:v>
                </c:pt>
                <c:pt idx="2941">
                  <c:v>2.9409999999999998</c:v>
                </c:pt>
                <c:pt idx="2942">
                  <c:v>2.9420000000000002</c:v>
                </c:pt>
                <c:pt idx="2943">
                  <c:v>2.9430000000000001</c:v>
                </c:pt>
                <c:pt idx="2944">
                  <c:v>2.944</c:v>
                </c:pt>
                <c:pt idx="2945">
                  <c:v>2.9449999999999998</c:v>
                </c:pt>
                <c:pt idx="2946">
                  <c:v>2.9460000000000002</c:v>
                </c:pt>
                <c:pt idx="2947">
                  <c:v>2.9470000000000001</c:v>
                </c:pt>
                <c:pt idx="2948">
                  <c:v>2.948</c:v>
                </c:pt>
                <c:pt idx="2949">
                  <c:v>2.9489999999999998</c:v>
                </c:pt>
                <c:pt idx="2950">
                  <c:v>2.95</c:v>
                </c:pt>
                <c:pt idx="2951">
                  <c:v>2.9510000000000001</c:v>
                </c:pt>
                <c:pt idx="2952">
                  <c:v>2.952</c:v>
                </c:pt>
                <c:pt idx="2953">
                  <c:v>2.9529999999999998</c:v>
                </c:pt>
                <c:pt idx="2954">
                  <c:v>2.9540000000000002</c:v>
                </c:pt>
                <c:pt idx="2955">
                  <c:v>2.9550000000000001</c:v>
                </c:pt>
                <c:pt idx="2956">
                  <c:v>2.956</c:v>
                </c:pt>
                <c:pt idx="2957">
                  <c:v>2.9569999999999999</c:v>
                </c:pt>
                <c:pt idx="2958">
                  <c:v>2.9580000000000002</c:v>
                </c:pt>
                <c:pt idx="2959">
                  <c:v>2.9590000000000001</c:v>
                </c:pt>
                <c:pt idx="2960">
                  <c:v>2.96</c:v>
                </c:pt>
                <c:pt idx="2961">
                  <c:v>2.9609999999999999</c:v>
                </c:pt>
                <c:pt idx="2962">
                  <c:v>2.9620000000000002</c:v>
                </c:pt>
                <c:pt idx="2963">
                  <c:v>2.9630000000000001</c:v>
                </c:pt>
                <c:pt idx="2964">
                  <c:v>2.964</c:v>
                </c:pt>
                <c:pt idx="2965">
                  <c:v>2.9649999999999999</c:v>
                </c:pt>
                <c:pt idx="2966">
                  <c:v>2.9660000000000002</c:v>
                </c:pt>
                <c:pt idx="2967">
                  <c:v>2.9670000000000001</c:v>
                </c:pt>
                <c:pt idx="2968">
                  <c:v>2.968</c:v>
                </c:pt>
                <c:pt idx="2969">
                  <c:v>2.9689999999999999</c:v>
                </c:pt>
                <c:pt idx="2970">
                  <c:v>2.97</c:v>
                </c:pt>
                <c:pt idx="2971">
                  <c:v>2.9710000000000001</c:v>
                </c:pt>
                <c:pt idx="2972">
                  <c:v>2.972</c:v>
                </c:pt>
                <c:pt idx="2973">
                  <c:v>2.9729999999999999</c:v>
                </c:pt>
                <c:pt idx="2974">
                  <c:v>2.9740000000000002</c:v>
                </c:pt>
                <c:pt idx="2975">
                  <c:v>2.9750000000000001</c:v>
                </c:pt>
                <c:pt idx="2976">
                  <c:v>2.976</c:v>
                </c:pt>
                <c:pt idx="2977">
                  <c:v>2.9769999999999999</c:v>
                </c:pt>
                <c:pt idx="2978">
                  <c:v>2.9780000000000002</c:v>
                </c:pt>
                <c:pt idx="2979">
                  <c:v>2.9790000000000001</c:v>
                </c:pt>
                <c:pt idx="2980">
                  <c:v>2.98</c:v>
                </c:pt>
                <c:pt idx="2981">
                  <c:v>2.9809999999999999</c:v>
                </c:pt>
                <c:pt idx="2982">
                  <c:v>2.9820000000000002</c:v>
                </c:pt>
                <c:pt idx="2983">
                  <c:v>2.9830000000000001</c:v>
                </c:pt>
                <c:pt idx="2984">
                  <c:v>2.984</c:v>
                </c:pt>
                <c:pt idx="2985">
                  <c:v>2.9849999999999999</c:v>
                </c:pt>
                <c:pt idx="2986">
                  <c:v>2.9860000000000002</c:v>
                </c:pt>
                <c:pt idx="2987">
                  <c:v>2.9870000000000001</c:v>
                </c:pt>
                <c:pt idx="2988">
                  <c:v>2.988</c:v>
                </c:pt>
                <c:pt idx="2989">
                  <c:v>2.9889999999999999</c:v>
                </c:pt>
                <c:pt idx="2990">
                  <c:v>2.99</c:v>
                </c:pt>
                <c:pt idx="2991">
                  <c:v>2.9910000000000001</c:v>
                </c:pt>
                <c:pt idx="2992">
                  <c:v>2.992</c:v>
                </c:pt>
                <c:pt idx="2993">
                  <c:v>2.9929999999999999</c:v>
                </c:pt>
                <c:pt idx="2994">
                  <c:v>2.9940000000000002</c:v>
                </c:pt>
                <c:pt idx="2995">
                  <c:v>2.9950000000000001</c:v>
                </c:pt>
                <c:pt idx="2996">
                  <c:v>2.996</c:v>
                </c:pt>
                <c:pt idx="2997">
                  <c:v>2.9969999999999999</c:v>
                </c:pt>
                <c:pt idx="2998">
                  <c:v>2.9980000000000002</c:v>
                </c:pt>
                <c:pt idx="2999">
                  <c:v>2.9990000000000001</c:v>
                </c:pt>
                <c:pt idx="3000">
                  <c:v>3</c:v>
                </c:pt>
                <c:pt idx="3001">
                  <c:v>3.0009999999999999</c:v>
                </c:pt>
                <c:pt idx="3002">
                  <c:v>3.0019999999999998</c:v>
                </c:pt>
                <c:pt idx="3003">
                  <c:v>3.0030000000000001</c:v>
                </c:pt>
                <c:pt idx="3004">
                  <c:v>3.004</c:v>
                </c:pt>
                <c:pt idx="3005">
                  <c:v>3.0049999999999999</c:v>
                </c:pt>
                <c:pt idx="3006">
                  <c:v>3.0059999999999998</c:v>
                </c:pt>
                <c:pt idx="3007">
                  <c:v>3.0070000000000001</c:v>
                </c:pt>
                <c:pt idx="3008">
                  <c:v>3.008</c:v>
                </c:pt>
                <c:pt idx="3009">
                  <c:v>3.0089999999999999</c:v>
                </c:pt>
                <c:pt idx="3010">
                  <c:v>3.01</c:v>
                </c:pt>
                <c:pt idx="3011">
                  <c:v>3.0110000000000001</c:v>
                </c:pt>
                <c:pt idx="3012">
                  <c:v>3.012</c:v>
                </c:pt>
                <c:pt idx="3013">
                  <c:v>3.0129999999999999</c:v>
                </c:pt>
                <c:pt idx="3014">
                  <c:v>3.0139999999999998</c:v>
                </c:pt>
                <c:pt idx="3015">
                  <c:v>3.0150000000000001</c:v>
                </c:pt>
                <c:pt idx="3016">
                  <c:v>3.016</c:v>
                </c:pt>
                <c:pt idx="3017">
                  <c:v>3.0169999999999999</c:v>
                </c:pt>
                <c:pt idx="3018">
                  <c:v>3.0179999999999998</c:v>
                </c:pt>
                <c:pt idx="3019">
                  <c:v>3.0190000000000001</c:v>
                </c:pt>
                <c:pt idx="3020">
                  <c:v>3.02</c:v>
                </c:pt>
                <c:pt idx="3021">
                  <c:v>3.0209999999999999</c:v>
                </c:pt>
                <c:pt idx="3022">
                  <c:v>3.0219999999999998</c:v>
                </c:pt>
                <c:pt idx="3023">
                  <c:v>3.0230000000000001</c:v>
                </c:pt>
                <c:pt idx="3024">
                  <c:v>3.024</c:v>
                </c:pt>
                <c:pt idx="3025">
                  <c:v>3.0249999999999999</c:v>
                </c:pt>
                <c:pt idx="3026">
                  <c:v>3.0259999999999998</c:v>
                </c:pt>
                <c:pt idx="3027">
                  <c:v>3.0270000000000001</c:v>
                </c:pt>
                <c:pt idx="3028">
                  <c:v>3.028</c:v>
                </c:pt>
                <c:pt idx="3029">
                  <c:v>3.0289999999999999</c:v>
                </c:pt>
                <c:pt idx="3030">
                  <c:v>3.03</c:v>
                </c:pt>
                <c:pt idx="3031">
                  <c:v>3.0310000000000001</c:v>
                </c:pt>
                <c:pt idx="3032">
                  <c:v>3.032</c:v>
                </c:pt>
                <c:pt idx="3033">
                  <c:v>3.0329999999999999</c:v>
                </c:pt>
                <c:pt idx="3034">
                  <c:v>3.0339999999999998</c:v>
                </c:pt>
                <c:pt idx="3035">
                  <c:v>3.0350000000000001</c:v>
                </c:pt>
                <c:pt idx="3036">
                  <c:v>3.036</c:v>
                </c:pt>
                <c:pt idx="3037">
                  <c:v>3.0369999999999999</c:v>
                </c:pt>
                <c:pt idx="3038">
                  <c:v>3.0379999999999998</c:v>
                </c:pt>
                <c:pt idx="3039">
                  <c:v>3.0390000000000001</c:v>
                </c:pt>
                <c:pt idx="3040">
                  <c:v>3.04</c:v>
                </c:pt>
                <c:pt idx="3041">
                  <c:v>3.0409999999999999</c:v>
                </c:pt>
                <c:pt idx="3042">
                  <c:v>3.0419999999999998</c:v>
                </c:pt>
                <c:pt idx="3043">
                  <c:v>3.0430000000000001</c:v>
                </c:pt>
                <c:pt idx="3044">
                  <c:v>3.044</c:v>
                </c:pt>
                <c:pt idx="3045">
                  <c:v>3.0449999999999999</c:v>
                </c:pt>
                <c:pt idx="3046">
                  <c:v>3.0459999999999998</c:v>
                </c:pt>
                <c:pt idx="3047">
                  <c:v>3.0470000000000002</c:v>
                </c:pt>
                <c:pt idx="3048">
                  <c:v>3.048</c:v>
                </c:pt>
                <c:pt idx="3049">
                  <c:v>3.0489999999999999</c:v>
                </c:pt>
                <c:pt idx="3050">
                  <c:v>3.05</c:v>
                </c:pt>
                <c:pt idx="3051">
                  <c:v>3.0510000000000002</c:v>
                </c:pt>
                <c:pt idx="3052">
                  <c:v>3.052</c:v>
                </c:pt>
                <c:pt idx="3053">
                  <c:v>3.0529999999999999</c:v>
                </c:pt>
                <c:pt idx="3054">
                  <c:v>3.0539999999999998</c:v>
                </c:pt>
                <c:pt idx="3055">
                  <c:v>3.0550000000000002</c:v>
                </c:pt>
                <c:pt idx="3056">
                  <c:v>3.056</c:v>
                </c:pt>
                <c:pt idx="3057">
                  <c:v>3.0569999999999999</c:v>
                </c:pt>
                <c:pt idx="3058">
                  <c:v>3.0579999999999998</c:v>
                </c:pt>
                <c:pt idx="3059">
                  <c:v>3.0590000000000002</c:v>
                </c:pt>
                <c:pt idx="3060">
                  <c:v>3.06</c:v>
                </c:pt>
                <c:pt idx="3061">
                  <c:v>3.0609999999999999</c:v>
                </c:pt>
                <c:pt idx="3062">
                  <c:v>3.0619999999999998</c:v>
                </c:pt>
                <c:pt idx="3063">
                  <c:v>3.0630000000000002</c:v>
                </c:pt>
                <c:pt idx="3064">
                  <c:v>3.0640000000000001</c:v>
                </c:pt>
                <c:pt idx="3065">
                  <c:v>3.0649999999999999</c:v>
                </c:pt>
                <c:pt idx="3066">
                  <c:v>3.0659999999999998</c:v>
                </c:pt>
                <c:pt idx="3067">
                  <c:v>3.0670000000000002</c:v>
                </c:pt>
                <c:pt idx="3068">
                  <c:v>3.0680000000000001</c:v>
                </c:pt>
                <c:pt idx="3069">
                  <c:v>3.069</c:v>
                </c:pt>
                <c:pt idx="3070">
                  <c:v>3.07</c:v>
                </c:pt>
                <c:pt idx="3071">
                  <c:v>3.0710000000000002</c:v>
                </c:pt>
                <c:pt idx="3072">
                  <c:v>3.0720000000000001</c:v>
                </c:pt>
                <c:pt idx="3073">
                  <c:v>3.073</c:v>
                </c:pt>
                <c:pt idx="3074">
                  <c:v>3.0739999999999998</c:v>
                </c:pt>
                <c:pt idx="3075">
                  <c:v>3.0750000000000002</c:v>
                </c:pt>
                <c:pt idx="3076">
                  <c:v>3.0760000000000001</c:v>
                </c:pt>
                <c:pt idx="3077">
                  <c:v>3.077</c:v>
                </c:pt>
                <c:pt idx="3078">
                  <c:v>3.0779999999999998</c:v>
                </c:pt>
                <c:pt idx="3079">
                  <c:v>3.0790000000000002</c:v>
                </c:pt>
                <c:pt idx="3080">
                  <c:v>3.08</c:v>
                </c:pt>
                <c:pt idx="3081">
                  <c:v>3.081</c:v>
                </c:pt>
                <c:pt idx="3082">
                  <c:v>3.0819999999999999</c:v>
                </c:pt>
                <c:pt idx="3083">
                  <c:v>3.0830000000000002</c:v>
                </c:pt>
                <c:pt idx="3084">
                  <c:v>3.0840000000000001</c:v>
                </c:pt>
                <c:pt idx="3085">
                  <c:v>3.085</c:v>
                </c:pt>
                <c:pt idx="3086">
                  <c:v>3.0859999999999999</c:v>
                </c:pt>
                <c:pt idx="3087">
                  <c:v>3.0870000000000002</c:v>
                </c:pt>
                <c:pt idx="3088">
                  <c:v>3.0880000000000001</c:v>
                </c:pt>
                <c:pt idx="3089">
                  <c:v>3.089</c:v>
                </c:pt>
                <c:pt idx="3090">
                  <c:v>3.09</c:v>
                </c:pt>
                <c:pt idx="3091">
                  <c:v>3.0910000000000002</c:v>
                </c:pt>
                <c:pt idx="3092">
                  <c:v>3.0920000000000001</c:v>
                </c:pt>
                <c:pt idx="3093">
                  <c:v>3.093</c:v>
                </c:pt>
                <c:pt idx="3094">
                  <c:v>3.0939999999999999</c:v>
                </c:pt>
                <c:pt idx="3095">
                  <c:v>3.0950000000000002</c:v>
                </c:pt>
                <c:pt idx="3096">
                  <c:v>3.0960000000000001</c:v>
                </c:pt>
                <c:pt idx="3097">
                  <c:v>3.097</c:v>
                </c:pt>
                <c:pt idx="3098">
                  <c:v>3.0979999999999999</c:v>
                </c:pt>
                <c:pt idx="3099">
                  <c:v>3.0990000000000002</c:v>
                </c:pt>
                <c:pt idx="3100">
                  <c:v>3.1</c:v>
                </c:pt>
                <c:pt idx="3101">
                  <c:v>3.101</c:v>
                </c:pt>
                <c:pt idx="3102">
                  <c:v>3.1019999999999999</c:v>
                </c:pt>
                <c:pt idx="3103">
                  <c:v>3.1030000000000002</c:v>
                </c:pt>
                <c:pt idx="3104">
                  <c:v>3.1040000000000001</c:v>
                </c:pt>
                <c:pt idx="3105">
                  <c:v>3.105</c:v>
                </c:pt>
                <c:pt idx="3106">
                  <c:v>3.1059999999999999</c:v>
                </c:pt>
                <c:pt idx="3107">
                  <c:v>3.1070000000000002</c:v>
                </c:pt>
                <c:pt idx="3108">
                  <c:v>3.1080000000000001</c:v>
                </c:pt>
                <c:pt idx="3109">
                  <c:v>3.109</c:v>
                </c:pt>
                <c:pt idx="3110">
                  <c:v>3.11</c:v>
                </c:pt>
                <c:pt idx="3111">
                  <c:v>3.1110000000000002</c:v>
                </c:pt>
                <c:pt idx="3112">
                  <c:v>3.1120000000000001</c:v>
                </c:pt>
                <c:pt idx="3113">
                  <c:v>3.113</c:v>
                </c:pt>
                <c:pt idx="3114">
                  <c:v>3.1139999999999999</c:v>
                </c:pt>
                <c:pt idx="3115">
                  <c:v>3.1150000000000002</c:v>
                </c:pt>
                <c:pt idx="3116">
                  <c:v>3.1160000000000001</c:v>
                </c:pt>
                <c:pt idx="3117">
                  <c:v>3.117</c:v>
                </c:pt>
                <c:pt idx="3118">
                  <c:v>3.1179999999999999</c:v>
                </c:pt>
                <c:pt idx="3119">
                  <c:v>3.1190000000000002</c:v>
                </c:pt>
                <c:pt idx="3120">
                  <c:v>3.12</c:v>
                </c:pt>
                <c:pt idx="3121">
                  <c:v>3.121</c:v>
                </c:pt>
                <c:pt idx="3122">
                  <c:v>3.1219999999999999</c:v>
                </c:pt>
                <c:pt idx="3123">
                  <c:v>3.1230000000000002</c:v>
                </c:pt>
                <c:pt idx="3124">
                  <c:v>3.1240000000000001</c:v>
                </c:pt>
                <c:pt idx="3125">
                  <c:v>3.125</c:v>
                </c:pt>
                <c:pt idx="3126">
                  <c:v>3.1259999999999999</c:v>
                </c:pt>
                <c:pt idx="3127">
                  <c:v>3.1269999999999998</c:v>
                </c:pt>
                <c:pt idx="3128">
                  <c:v>3.1280000000000001</c:v>
                </c:pt>
                <c:pt idx="3129">
                  <c:v>3.129</c:v>
                </c:pt>
                <c:pt idx="3130">
                  <c:v>3.13</c:v>
                </c:pt>
                <c:pt idx="3131">
                  <c:v>3.1309999999999998</c:v>
                </c:pt>
                <c:pt idx="3132">
                  <c:v>3.1320000000000001</c:v>
                </c:pt>
                <c:pt idx="3133">
                  <c:v>3.133</c:v>
                </c:pt>
                <c:pt idx="3134">
                  <c:v>3.1339999999999999</c:v>
                </c:pt>
                <c:pt idx="3135">
                  <c:v>3.1349999999999998</c:v>
                </c:pt>
                <c:pt idx="3136">
                  <c:v>3.1360000000000001</c:v>
                </c:pt>
                <c:pt idx="3137">
                  <c:v>3.137</c:v>
                </c:pt>
                <c:pt idx="3138">
                  <c:v>3.1379999999999999</c:v>
                </c:pt>
                <c:pt idx="3139">
                  <c:v>3.1389999999999998</c:v>
                </c:pt>
                <c:pt idx="3140">
                  <c:v>3.14</c:v>
                </c:pt>
                <c:pt idx="3141">
                  <c:v>3.141</c:v>
                </c:pt>
                <c:pt idx="3142">
                  <c:v>3.1419999999999999</c:v>
                </c:pt>
                <c:pt idx="3143">
                  <c:v>3.1429999999999998</c:v>
                </c:pt>
                <c:pt idx="3144">
                  <c:v>3.1440000000000001</c:v>
                </c:pt>
                <c:pt idx="3145">
                  <c:v>3.145</c:v>
                </c:pt>
                <c:pt idx="3146">
                  <c:v>3.1459999999999999</c:v>
                </c:pt>
                <c:pt idx="3147">
                  <c:v>3.1469999999999998</c:v>
                </c:pt>
                <c:pt idx="3148">
                  <c:v>3.1480000000000001</c:v>
                </c:pt>
                <c:pt idx="3149">
                  <c:v>3.149</c:v>
                </c:pt>
                <c:pt idx="3150">
                  <c:v>3.15</c:v>
                </c:pt>
                <c:pt idx="3151">
                  <c:v>3.1509999999999998</c:v>
                </c:pt>
                <c:pt idx="3152">
                  <c:v>3.1520000000000001</c:v>
                </c:pt>
                <c:pt idx="3153">
                  <c:v>3.153</c:v>
                </c:pt>
                <c:pt idx="3154">
                  <c:v>3.1539999999999999</c:v>
                </c:pt>
                <c:pt idx="3155">
                  <c:v>3.1549999999999998</c:v>
                </c:pt>
                <c:pt idx="3156">
                  <c:v>3.1560000000000001</c:v>
                </c:pt>
                <c:pt idx="3157">
                  <c:v>3.157</c:v>
                </c:pt>
                <c:pt idx="3158">
                  <c:v>3.1579999999999999</c:v>
                </c:pt>
                <c:pt idx="3159">
                  <c:v>3.1589999999999998</c:v>
                </c:pt>
                <c:pt idx="3160">
                  <c:v>3.16</c:v>
                </c:pt>
                <c:pt idx="3161">
                  <c:v>3.161</c:v>
                </c:pt>
                <c:pt idx="3162">
                  <c:v>3.1619999999999999</c:v>
                </c:pt>
                <c:pt idx="3163">
                  <c:v>3.1629999999999998</c:v>
                </c:pt>
                <c:pt idx="3164">
                  <c:v>3.1640000000000001</c:v>
                </c:pt>
                <c:pt idx="3165">
                  <c:v>3.165</c:v>
                </c:pt>
                <c:pt idx="3166">
                  <c:v>3.1659999999999999</c:v>
                </c:pt>
                <c:pt idx="3167">
                  <c:v>3.1669999999999998</c:v>
                </c:pt>
                <c:pt idx="3168">
                  <c:v>3.1680000000000001</c:v>
                </c:pt>
                <c:pt idx="3169">
                  <c:v>3.169</c:v>
                </c:pt>
                <c:pt idx="3170">
                  <c:v>3.17</c:v>
                </c:pt>
                <c:pt idx="3171">
                  <c:v>3.1709999999999998</c:v>
                </c:pt>
                <c:pt idx="3172">
                  <c:v>3.1720000000000002</c:v>
                </c:pt>
                <c:pt idx="3173">
                  <c:v>3.173</c:v>
                </c:pt>
                <c:pt idx="3174">
                  <c:v>3.1739999999999999</c:v>
                </c:pt>
                <c:pt idx="3175">
                  <c:v>3.1749999999999998</c:v>
                </c:pt>
                <c:pt idx="3176">
                  <c:v>3.1760000000000002</c:v>
                </c:pt>
                <c:pt idx="3177">
                  <c:v>3.177</c:v>
                </c:pt>
                <c:pt idx="3178">
                  <c:v>3.1779999999999999</c:v>
                </c:pt>
                <c:pt idx="3179">
                  <c:v>3.1789999999999998</c:v>
                </c:pt>
                <c:pt idx="3180">
                  <c:v>3.18</c:v>
                </c:pt>
                <c:pt idx="3181">
                  <c:v>3.181</c:v>
                </c:pt>
                <c:pt idx="3182">
                  <c:v>3.1819999999999999</c:v>
                </c:pt>
                <c:pt idx="3183">
                  <c:v>3.1829999999999998</c:v>
                </c:pt>
                <c:pt idx="3184">
                  <c:v>3.1840000000000002</c:v>
                </c:pt>
                <c:pt idx="3185">
                  <c:v>3.1850000000000001</c:v>
                </c:pt>
                <c:pt idx="3186">
                  <c:v>3.1859999999999999</c:v>
                </c:pt>
                <c:pt idx="3187">
                  <c:v>3.1869999999999998</c:v>
                </c:pt>
                <c:pt idx="3188">
                  <c:v>3.1880000000000002</c:v>
                </c:pt>
                <c:pt idx="3189">
                  <c:v>3.1890000000000001</c:v>
                </c:pt>
                <c:pt idx="3190">
                  <c:v>3.19</c:v>
                </c:pt>
                <c:pt idx="3191">
                  <c:v>3.1909999999999998</c:v>
                </c:pt>
                <c:pt idx="3192">
                  <c:v>3.1920000000000002</c:v>
                </c:pt>
                <c:pt idx="3193">
                  <c:v>3.1930000000000001</c:v>
                </c:pt>
                <c:pt idx="3194">
                  <c:v>3.194</c:v>
                </c:pt>
                <c:pt idx="3195">
                  <c:v>3.1949999999999998</c:v>
                </c:pt>
                <c:pt idx="3196">
                  <c:v>3.1960000000000002</c:v>
                </c:pt>
                <c:pt idx="3197">
                  <c:v>3.1970000000000001</c:v>
                </c:pt>
                <c:pt idx="3198">
                  <c:v>3.198</c:v>
                </c:pt>
                <c:pt idx="3199">
                  <c:v>3.1989999999999998</c:v>
                </c:pt>
                <c:pt idx="3200">
                  <c:v>3.2</c:v>
                </c:pt>
                <c:pt idx="3201">
                  <c:v>3.2010000000000001</c:v>
                </c:pt>
                <c:pt idx="3202">
                  <c:v>3.202</c:v>
                </c:pt>
                <c:pt idx="3203">
                  <c:v>3.2029999999999998</c:v>
                </c:pt>
                <c:pt idx="3204">
                  <c:v>3.2040000000000002</c:v>
                </c:pt>
                <c:pt idx="3205">
                  <c:v>3.2050000000000001</c:v>
                </c:pt>
                <c:pt idx="3206">
                  <c:v>3.206</c:v>
                </c:pt>
                <c:pt idx="3207">
                  <c:v>3.2069999999999999</c:v>
                </c:pt>
                <c:pt idx="3208">
                  <c:v>3.2080000000000002</c:v>
                </c:pt>
                <c:pt idx="3209">
                  <c:v>3.2090000000000001</c:v>
                </c:pt>
                <c:pt idx="3210">
                  <c:v>3.21</c:v>
                </c:pt>
                <c:pt idx="3211">
                  <c:v>3.2109999999999999</c:v>
                </c:pt>
                <c:pt idx="3212">
                  <c:v>3.2120000000000002</c:v>
                </c:pt>
                <c:pt idx="3213">
                  <c:v>3.2130000000000001</c:v>
                </c:pt>
                <c:pt idx="3214">
                  <c:v>3.214</c:v>
                </c:pt>
                <c:pt idx="3215">
                  <c:v>3.2149999999999999</c:v>
                </c:pt>
                <c:pt idx="3216">
                  <c:v>3.2160000000000002</c:v>
                </c:pt>
                <c:pt idx="3217">
                  <c:v>3.2170000000000001</c:v>
                </c:pt>
                <c:pt idx="3218">
                  <c:v>3.218</c:v>
                </c:pt>
                <c:pt idx="3219">
                  <c:v>3.2189999999999999</c:v>
                </c:pt>
                <c:pt idx="3220">
                  <c:v>3.22</c:v>
                </c:pt>
                <c:pt idx="3221">
                  <c:v>3.2210000000000001</c:v>
                </c:pt>
                <c:pt idx="3222">
                  <c:v>3.222</c:v>
                </c:pt>
                <c:pt idx="3223">
                  <c:v>3.2229999999999999</c:v>
                </c:pt>
                <c:pt idx="3224">
                  <c:v>3.2240000000000002</c:v>
                </c:pt>
                <c:pt idx="3225">
                  <c:v>3.2250000000000001</c:v>
                </c:pt>
                <c:pt idx="3226">
                  <c:v>3.226</c:v>
                </c:pt>
              </c:numCache>
            </c:numRef>
          </c:cat>
          <c:val>
            <c:numRef>
              <c:f>Sheet1!$D$1:$D$3227</c:f>
              <c:numCache>
                <c:formatCode>General</c:formatCode>
                <c:ptCount val="3227"/>
                <c:pt idx="0">
                  <c:v>0</c:v>
                </c:pt>
                <c:pt idx="1">
                  <c:v>1.5936127829503877E-2</c:v>
                </c:pt>
                <c:pt idx="2">
                  <c:v>3.1745021274785915E-2</c:v>
                </c:pt>
                <c:pt idx="3">
                  <c:v>4.7427442217372641E-2</c:v>
                </c:pt>
                <c:pt idx="4">
                  <c:v>6.2984148483538199E-2</c:v>
                </c:pt>
                <c:pt idx="5">
                  <c:v>7.841589386454044E-2</c:v>
                </c:pt>
                <c:pt idx="6">
                  <c:v>9.3723428136759254E-2</c:v>
                </c:pt>
                <c:pt idx="7">
                  <c:v>0.10890749708173966</c:v>
                </c:pt>
                <c:pt idx="8">
                  <c:v>0.12396884250613732</c:v>
                </c:pt>
                <c:pt idx="9">
                  <c:v>0.13890820226156961</c:v>
                </c:pt>
                <c:pt idx="10">
                  <c:v>0.15372631026437175</c:v>
                </c:pt>
                <c:pt idx="11">
                  <c:v>0.16842389651525624</c:v>
                </c:pt>
                <c:pt idx="12">
                  <c:v>0.1830016871188809</c:v>
                </c:pt>
                <c:pt idx="13">
                  <c:v>0.19746040430332099</c:v>
                </c:pt>
                <c:pt idx="14">
                  <c:v>0.21180076643944884</c:v>
                </c:pt>
                <c:pt idx="15">
                  <c:v>0.22602348806021968</c:v>
                </c:pt>
                <c:pt idx="16">
                  <c:v>0.24012927987986665</c:v>
                </c:pt>
                <c:pt idx="17">
                  <c:v>0.25411884881300206</c:v>
                </c:pt>
                <c:pt idx="18">
                  <c:v>0.26799289799362713</c:v>
                </c:pt>
                <c:pt idx="19">
                  <c:v>0.28175212679405209</c:v>
                </c:pt>
                <c:pt idx="20">
                  <c:v>0.29539723084372332</c:v>
                </c:pt>
                <c:pt idx="21">
                  <c:v>0.30892890204796186</c:v>
                </c:pt>
                <c:pt idx="22">
                  <c:v>0.32234782860661043</c:v>
                </c:pt>
                <c:pt idx="23">
                  <c:v>0.33565469503259321</c:v>
                </c:pt>
                <c:pt idx="24">
                  <c:v>0.34885018217038316</c:v>
                </c:pt>
                <c:pt idx="25">
                  <c:v>0.36193496721438395</c:v>
                </c:pt>
                <c:pt idx="26">
                  <c:v>0.37490972372722114</c:v>
                </c:pt>
                <c:pt idx="27">
                  <c:v>0.38777512165794786</c:v>
                </c:pt>
                <c:pt idx="28">
                  <c:v>0.40053182736015985</c:v>
                </c:pt>
                <c:pt idx="29">
                  <c:v>0.41318050361002734</c:v>
                </c:pt>
                <c:pt idx="30">
                  <c:v>0.42572180962423561</c:v>
                </c:pt>
                <c:pt idx="31">
                  <c:v>0.43815640107784437</c:v>
                </c:pt>
                <c:pt idx="32">
                  <c:v>0.45048493012205754</c:v>
                </c:pt>
                <c:pt idx="33">
                  <c:v>0.46270804540190896</c:v>
                </c:pt>
                <c:pt idx="34">
                  <c:v>0.47482639207386335</c:v>
                </c:pt>
                <c:pt idx="35">
                  <c:v>0.48684061182333116</c:v>
                </c:pt>
                <c:pt idx="36">
                  <c:v>0.49875134288210199</c:v>
                </c:pt>
                <c:pt idx="37">
                  <c:v>0.51055922004569088</c:v>
                </c:pt>
                <c:pt idx="38">
                  <c:v>0.52226487469060323</c:v>
                </c:pt>
                <c:pt idx="39">
                  <c:v>0.53386893479151565</c:v>
                </c:pt>
                <c:pt idx="40">
                  <c:v>0.54537202493837511</c:v>
                </c:pt>
                <c:pt idx="41">
                  <c:v>0.55677476635341572</c:v>
                </c:pt>
                <c:pt idx="42">
                  <c:v>0.56807777690809069</c:v>
                </c:pt>
                <c:pt idx="43">
                  <c:v>0.5792816711399279</c:v>
                </c:pt>
                <c:pt idx="44">
                  <c:v>0.59038706026930021</c:v>
                </c:pt>
                <c:pt idx="45">
                  <c:v>0.60139455221611582</c:v>
                </c:pt>
                <c:pt idx="46">
                  <c:v>0.6123047516164305</c:v>
                </c:pt>
                <c:pt idx="47">
                  <c:v>0.62311825983897584</c:v>
                </c:pt>
                <c:pt idx="48">
                  <c:v>0.63383567500161198</c:v>
                </c:pt>
                <c:pt idx="49">
                  <c:v>0.64445759198769825</c:v>
                </c:pt>
                <c:pt idx="50">
                  <c:v>0.65498460246238555</c:v>
                </c:pt>
                <c:pt idx="51">
                  <c:v>0.66541729488883072</c:v>
                </c:pt>
                <c:pt idx="52">
                  <c:v>0.67575625454433308</c:v>
                </c:pt>
                <c:pt idx="53">
                  <c:v>0.68600206353639159</c:v>
                </c:pt>
                <c:pt idx="54">
                  <c:v>0.69615530081868626</c:v>
                </c:pt>
                <c:pt idx="55">
                  <c:v>0.70621654220698105</c:v>
                </c:pt>
                <c:pt idx="56">
                  <c:v>0.71618636039495098</c:v>
                </c:pt>
                <c:pt idx="57">
                  <c:v>0.7260653249699337</c:v>
                </c:pt>
                <c:pt idx="58">
                  <c:v>0.73585400242860222</c:v>
                </c:pt>
                <c:pt idx="59">
                  <c:v>0.74555295619256567</c:v>
                </c:pt>
                <c:pt idx="60">
                  <c:v>0.75516274662389116</c:v>
                </c:pt>
                <c:pt idx="61">
                  <c:v>0.76468393104055388</c:v>
                </c:pt>
                <c:pt idx="62">
                  <c:v>0.77411706373181011</c:v>
                </c:pt>
                <c:pt idx="63">
                  <c:v>0.78346269597349782</c:v>
                </c:pt>
                <c:pt idx="64">
                  <c:v>0.79272137604326243</c:v>
                </c:pt>
                <c:pt idx="65">
                  <c:v>0.80189364923570894</c:v>
                </c:pt>
                <c:pt idx="66">
                  <c:v>0.81098005787748162</c:v>
                </c:pt>
                <c:pt idx="67">
                  <c:v>0.81998114134227018</c:v>
                </c:pt>
                <c:pt idx="68">
                  <c:v>0.82889743606574318</c:v>
                </c:pt>
                <c:pt idx="69">
                  <c:v>0.83772947556041044</c:v>
                </c:pt>
                <c:pt idx="70">
                  <c:v>0.8464777904304126</c:v>
                </c:pt>
                <c:pt idx="71">
                  <c:v>0.85514290838623885</c:v>
                </c:pt>
                <c:pt idx="72">
                  <c:v>0.86372535425937547</c:v>
                </c:pt>
                <c:pt idx="73">
                  <c:v>0.87222565001688102</c:v>
                </c:pt>
                <c:pt idx="74">
                  <c:v>0.88064431477589256</c:v>
                </c:pt>
                <c:pt idx="75">
                  <c:v>0.88898186481806107</c:v>
                </c:pt>
                <c:pt idx="76">
                  <c:v>0.89723881360391866</c:v>
                </c:pt>
                <c:pt idx="77">
                  <c:v>0.90541567178717253</c:v>
                </c:pt>
                <c:pt idx="78">
                  <c:v>0.91351294722893395</c:v>
                </c:pt>
                <c:pt idx="79">
                  <c:v>0.92153114501187627</c:v>
                </c:pt>
                <c:pt idx="80">
                  <c:v>0.92947076745432433</c:v>
                </c:pt>
                <c:pt idx="81">
                  <c:v>0.93733231412427587</c:v>
                </c:pt>
                <c:pt idx="82">
                  <c:v>0.94511628185335528</c:v>
                </c:pt>
                <c:pt idx="83">
                  <c:v>0.95282316475070072</c:v>
                </c:pt>
                <c:pt idx="84">
                  <c:v>0.96045345421678119</c:v>
                </c:pt>
                <c:pt idx="85">
                  <c:v>0.96800763895714936</c:v>
                </c:pt>
                <c:pt idx="86">
                  <c:v>0.97548620499612682</c:v>
                </c:pt>
                <c:pt idx="87">
                  <c:v>0.98288963569042298</c:v>
                </c:pt>
                <c:pt idx="88">
                  <c:v>0.99021841174268788</c:v>
                </c:pt>
                <c:pt idx="89">
                  <c:v>0.99747301121499932</c:v>
                </c:pt>
                <c:pt idx="90">
                  <c:v>1.0046539095422844</c:v>
                </c:pt>
                <c:pt idx="91">
                  <c:v>1.0117615795456776</c:v>
                </c:pt>
                <c:pt idx="92">
                  <c:v>1.0187964914458112</c:v>
                </c:pt>
                <c:pt idx="93">
                  <c:v>1.0257591128760428</c:v>
                </c:pt>
                <c:pt idx="94">
                  <c:v>1.0326499088956205</c:v>
                </c:pt>
                <c:pt idx="95">
                  <c:v>1.0394693420027807</c:v>
                </c:pt>
                <c:pt idx="96">
                  <c:v>1.0462178721477844</c:v>
                </c:pt>
                <c:pt idx="97">
                  <c:v>1.0528959567458893</c:v>
                </c:pt>
                <c:pt idx="98">
                  <c:v>1.0595040506902615</c:v>
                </c:pt>
                <c:pt idx="99">
                  <c:v>1.0660426063648201</c:v>
                </c:pt>
                <c:pt idx="100">
                  <c:v>1.0725120736570228</c:v>
                </c:pt>
                <c:pt idx="101">
                  <c:v>1.078912899970589</c:v>
                </c:pt>
                <c:pt idx="102">
                  <c:v>1.0852455302381598</c:v>
                </c:pt>
                <c:pt idx="103">
                  <c:v>1.0915104069338974</c:v>
                </c:pt>
                <c:pt idx="104">
                  <c:v>1.0977079700860231</c:v>
                </c:pt>
                <c:pt idx="105">
                  <c:v>1.1038386572892955</c:v>
                </c:pt>
                <c:pt idx="106">
                  <c:v>1.1099029037174242</c:v>
                </c:pt>
                <c:pt idx="107">
                  <c:v>1.115901142135429</c:v>
                </c:pt>
                <c:pt idx="108">
                  <c:v>1.1218338029119348</c:v>
                </c:pt>
                <c:pt idx="109">
                  <c:v>1.1277013140314069</c:v>
                </c:pt>
                <c:pt idx="110">
                  <c:v>1.1335041011063287</c:v>
                </c:pt>
                <c:pt idx="111">
                  <c:v>1.1392425873893199</c:v>
                </c:pt>
                <c:pt idx="112">
                  <c:v>1.1449171937851939</c:v>
                </c:pt>
                <c:pt idx="113">
                  <c:v>1.1505283388629572</c:v>
                </c:pt>
                <c:pt idx="114">
                  <c:v>1.1560764388677534</c:v>
                </c:pt>
                <c:pt idx="115">
                  <c:v>1.1615619077327439</c:v>
                </c:pt>
                <c:pt idx="116">
                  <c:v>1.1669851570909346</c:v>
                </c:pt>
                <c:pt idx="117">
                  <c:v>1.1723465962869448</c:v>
                </c:pt>
                <c:pt idx="118">
                  <c:v>1.177646632388716</c:v>
                </c:pt>
                <c:pt idx="119">
                  <c:v>1.182885670199167</c:v>
                </c:pt>
                <c:pt idx="120">
                  <c:v>1.1880641122677906</c:v>
                </c:pt>
                <c:pt idx="121">
                  <c:v>1.1931823589021926</c:v>
                </c:pt>
                <c:pt idx="122">
                  <c:v>1.1982408081795786</c:v>
                </c:pt>
                <c:pt idx="123">
                  <c:v>1.2032398559581803</c:v>
                </c:pt>
                <c:pt idx="124">
                  <c:v>1.2081798958886272</c:v>
                </c:pt>
                <c:pt idx="125">
                  <c:v>1.2130613194252668</c:v>
                </c:pt>
                <c:pt idx="126">
                  <c:v>1.2178845158374232</c:v>
                </c:pt>
                <c:pt idx="127">
                  <c:v>1.2226498722206061</c:v>
                </c:pt>
                <c:pt idx="128">
                  <c:v>1.2273577735076626</c:v>
                </c:pt>
                <c:pt idx="129">
                  <c:v>1.2320086024798749</c:v>
                </c:pt>
                <c:pt idx="130">
                  <c:v>1.2366027397780039</c:v>
                </c:pt>
                <c:pt idx="131">
                  <c:v>1.2411405639132806</c:v>
                </c:pt>
                <c:pt idx="132">
                  <c:v>1.2456224512783398</c:v>
                </c:pt>
                <c:pt idx="133">
                  <c:v>1.2500487761581058</c:v>
                </c:pt>
                <c:pt idx="134">
                  <c:v>1.2544199107406193</c:v>
                </c:pt>
                <c:pt idx="135">
                  <c:v>1.2587362251278176</c:v>
                </c:pt>
                <c:pt idx="136">
                  <c:v>1.2629980873462554</c:v>
                </c:pt>
                <c:pt idx="137">
                  <c:v>1.267205863357779</c:v>
                </c:pt>
                <c:pt idx="138">
                  <c:v>1.2713599170701457</c:v>
                </c:pt>
                <c:pt idx="139">
                  <c:v>1.275460610347591</c:v>
                </c:pt>
                <c:pt idx="140">
                  <c:v>1.2795083030213454</c:v>
                </c:pt>
                <c:pt idx="141">
                  <c:v>1.2835033529000983</c:v>
                </c:pt>
                <c:pt idx="142">
                  <c:v>1.2874461157804138</c:v>
                </c:pt>
                <c:pt idx="143">
                  <c:v>1.2913369454570913</c:v>
                </c:pt>
                <c:pt idx="144">
                  <c:v>1.2951761937334787</c:v>
                </c:pt>
                <c:pt idx="145">
                  <c:v>1.2989642104317325</c:v>
                </c:pt>
                <c:pt idx="146">
                  <c:v>1.3027013434030323</c:v>
                </c:pt>
                <c:pt idx="147">
                  <c:v>1.3063879385377386</c:v>
                </c:pt>
                <c:pt idx="148">
                  <c:v>1.3100243397755091</c:v>
                </c:pt>
                <c:pt idx="149">
                  <c:v>1.313610889115356</c:v>
                </c:pt>
                <c:pt idx="150">
                  <c:v>1.3171479266256632</c:v>
                </c:pt>
                <c:pt idx="151">
                  <c:v>1.3206357904541475</c:v>
                </c:pt>
                <c:pt idx="152">
                  <c:v>1.3240748168377761</c:v>
                </c:pt>
                <c:pt idx="153">
                  <c:v>1.3274653401126306</c:v>
                </c:pt>
                <c:pt idx="154">
                  <c:v>1.3308076927237291</c:v>
                </c:pt>
                <c:pt idx="155">
                  <c:v>1.3341022052347928</c:v>
                </c:pt>
                <c:pt idx="156">
                  <c:v>1.3373492063379702</c:v>
                </c:pt>
                <c:pt idx="157">
                  <c:v>1.3405490228635122</c:v>
                </c:pt>
                <c:pt idx="158">
                  <c:v>1.3437019797893988</c:v>
                </c:pt>
                <c:pt idx="159">
                  <c:v>1.3468084002509189</c:v>
                </c:pt>
                <c:pt idx="160">
                  <c:v>1.3498686055502043</c:v>
                </c:pt>
                <c:pt idx="161">
                  <c:v>1.3528829151657156</c:v>
                </c:pt>
                <c:pt idx="162">
                  <c:v>1.3558516467616819</c:v>
                </c:pt>
                <c:pt idx="163">
                  <c:v>1.3587751161974961</c:v>
                </c:pt>
                <c:pt idx="164">
                  <c:v>1.3616536375370594</c:v>
                </c:pt>
                <c:pt idx="165">
                  <c:v>1.364487523058086</c:v>
                </c:pt>
                <c:pt idx="166">
                  <c:v>1.3672770832613566</c:v>
                </c:pt>
                <c:pt idx="167">
                  <c:v>1.3700226268799311</c:v>
                </c:pt>
                <c:pt idx="168">
                  <c:v>1.3727244608883129</c:v>
                </c:pt>
                <c:pt idx="169">
                  <c:v>1.3753828905115684</c:v>
                </c:pt>
                <c:pt idx="170">
                  <c:v>1.3779982192344034</c:v>
                </c:pt>
                <c:pt idx="171">
                  <c:v>1.3805707488101959</c:v>
                </c:pt>
                <c:pt idx="172">
                  <c:v>1.3831007792699788</c:v>
                </c:pt>
                <c:pt idx="173">
                  <c:v>1.3855886089313854</c:v>
                </c:pt>
                <c:pt idx="174">
                  <c:v>1.3880345344075466</c:v>
                </c:pt>
                <c:pt idx="175">
                  <c:v>1.3904388506159464</c:v>
                </c:pt>
                <c:pt idx="176">
                  <c:v>1.3928018507872322</c:v>
                </c:pt>
                <c:pt idx="177">
                  <c:v>1.3951238264739834</c:v>
                </c:pt>
                <c:pt idx="178">
                  <c:v>1.3974050675594358</c:v>
                </c:pt>
                <c:pt idx="179">
                  <c:v>1.3996458622661632</c:v>
                </c:pt>
                <c:pt idx="180">
                  <c:v>1.4018464971647178</c:v>
                </c:pt>
                <c:pt idx="181">
                  <c:v>1.4040072571822257</c:v>
                </c:pt>
                <c:pt idx="182">
                  <c:v>1.406128425610941</c:v>
                </c:pt>
                <c:pt idx="183">
                  <c:v>1.4082102841167579</c:v>
                </c:pt>
                <c:pt idx="184">
                  <c:v>1.4102531127476832</c:v>
                </c:pt>
                <c:pt idx="185">
                  <c:v>1.4122571899422616</c:v>
                </c:pt>
                <c:pt idx="186">
                  <c:v>1.4142227925379656</c:v>
                </c:pt>
                <c:pt idx="187">
                  <c:v>1.4161501957795397</c:v>
                </c:pt>
                <c:pt idx="188">
                  <c:v>1.4180396733273055</c:v>
                </c:pt>
                <c:pt idx="189">
                  <c:v>1.4198914972654246</c:v>
                </c:pt>
                <c:pt idx="190">
                  <c:v>1.4217059381101238</c:v>
                </c:pt>
                <c:pt idx="191">
                  <c:v>1.423483264817875</c:v>
                </c:pt>
                <c:pt idx="192">
                  <c:v>1.4252237447935385</c:v>
                </c:pt>
                <c:pt idx="193">
                  <c:v>1.4269276438984655</c:v>
                </c:pt>
                <c:pt idx="194">
                  <c:v>1.4285952264585593</c:v>
                </c:pt>
                <c:pt idx="195">
                  <c:v>1.4302267552722971</c:v>
                </c:pt>
                <c:pt idx="196">
                  <c:v>1.4318224916187146</c:v>
                </c:pt>
                <c:pt idx="197">
                  <c:v>1.4333826952653475</c:v>
                </c:pt>
                <c:pt idx="198">
                  <c:v>1.4349076244761347</c:v>
                </c:pt>
                <c:pt idx="199">
                  <c:v>1.4363975360192869</c:v>
                </c:pt>
                <c:pt idx="200">
                  <c:v>1.4378526851751092</c:v>
                </c:pt>
                <c:pt idx="201">
                  <c:v>1.43927332574379</c:v>
                </c:pt>
                <c:pt idx="202">
                  <c:v>1.4406597100531513</c:v>
                </c:pt>
                <c:pt idx="203">
                  <c:v>1.4420120889663572</c:v>
                </c:pt>
                <c:pt idx="204">
                  <c:v>1.4433307118895891</c:v>
                </c:pt>
                <c:pt idx="205">
                  <c:v>1.4446158267796776</c:v>
                </c:pt>
                <c:pt idx="206">
                  <c:v>1.4458676801517021</c:v>
                </c:pt>
                <c:pt idx="207">
                  <c:v>1.4470865170865492</c:v>
                </c:pt>
                <c:pt idx="208">
                  <c:v>1.4482725812384347</c:v>
                </c:pt>
                <c:pt idx="209">
                  <c:v>1.4494261148423901</c:v>
                </c:pt>
                <c:pt idx="210">
                  <c:v>1.4505473587217075</c:v>
                </c:pt>
                <c:pt idx="211">
                  <c:v>1.4516365522953532</c:v>
                </c:pt>
                <c:pt idx="212">
                  <c:v>1.4526939335853417</c:v>
                </c:pt>
                <c:pt idx="213">
                  <c:v>1.4537197392240711</c:v>
                </c:pt>
                <c:pt idx="214">
                  <c:v>1.4547142044616295</c:v>
                </c:pt>
                <c:pt idx="215">
                  <c:v>1.4556775631730561</c:v>
                </c:pt>
                <c:pt idx="216">
                  <c:v>1.4566100478655712</c:v>
                </c:pt>
                <c:pt idx="217">
                  <c:v>1.4575118896857726</c:v>
                </c:pt>
                <c:pt idx="218">
                  <c:v>1.4583833184267905</c:v>
                </c:pt>
                <c:pt idx="219">
                  <c:v>1.4592245625354117</c:v>
                </c:pt>
                <c:pt idx="220">
                  <c:v>1.4600358491191665</c:v>
                </c:pt>
                <c:pt idx="221">
                  <c:v>1.4608174039533797</c:v>
                </c:pt>
                <c:pt idx="222">
                  <c:v>1.4615694514881896</c:v>
                </c:pt>
                <c:pt idx="223">
                  <c:v>1.4622922148555295</c:v>
                </c:pt>
                <c:pt idx="224">
                  <c:v>1.4629859158760747</c:v>
                </c:pt>
                <c:pt idx="225">
                  <c:v>1.4636507750661567</c:v>
                </c:pt>
                <c:pt idx="226">
                  <c:v>1.4642870116446414</c:v>
                </c:pt>
                <c:pt idx="227">
                  <c:v>1.4648948435397751</c:v>
                </c:pt>
                <c:pt idx="228">
                  <c:v>1.4654744873959935</c:v>
                </c:pt>
                <c:pt idx="229">
                  <c:v>1.4660261585807011</c:v>
                </c:pt>
                <c:pt idx="230">
                  <c:v>1.466550071191012</c:v>
                </c:pt>
                <c:pt idx="231">
                  <c:v>1.4670464380604615</c:v>
                </c:pt>
                <c:pt idx="232">
                  <c:v>1.4675154707656823</c:v>
                </c:pt>
                <c:pt idx="233">
                  <c:v>1.4679573796330481</c:v>
                </c:pt>
                <c:pt idx="234">
                  <c:v>1.4683723737452827</c:v>
                </c:pt>
                <c:pt idx="235">
                  <c:v>1.468760660948039</c:v>
                </c:pt>
                <c:pt idx="236">
                  <c:v>1.4691224478564444</c:v>
                </c:pt>
                <c:pt idx="237">
                  <c:v>1.4694579398616099</c:v>
                </c:pt>
                <c:pt idx="238">
                  <c:v>1.4697673411371139</c:v>
                </c:pt>
                <c:pt idx="239">
                  <c:v>1.4700508546454474</c:v>
                </c:pt>
                <c:pt idx="240">
                  <c:v>1.4703086821444302</c:v>
                </c:pt>
                <c:pt idx="241">
                  <c:v>1.4705410241935946</c:v>
                </c:pt>
                <c:pt idx="242">
                  <c:v>1.4707480801605384</c:v>
                </c:pt>
                <c:pt idx="243">
                  <c:v>1.4709300482272425</c:v>
                </c:pt>
                <c:pt idx="244">
                  <c:v>1.4710871253963627</c:v>
                </c:pt>
                <c:pt idx="245">
                  <c:v>1.4712195074974861</c:v>
                </c:pt>
                <c:pt idx="246">
                  <c:v>1.471327389193356</c:v>
                </c:pt>
                <c:pt idx="247">
                  <c:v>1.4714109639860693</c:v>
                </c:pt>
                <c:pt idx="248">
                  <c:v>1.4714704242232401</c:v>
                </c:pt>
                <c:pt idx="249">
                  <c:v>1.4715059611041337</c:v>
                </c:pt>
                <c:pt idx="250">
                  <c:v>1.4715177646857691</c:v>
                </c:pt>
                <c:pt idx="251">
                  <c:v>1.4715060238889921</c:v>
                </c:pt>
                <c:pt idx="252">
                  <c:v>1.4714709265045187</c:v>
                </c:pt>
                <c:pt idx="253">
                  <c:v>1.4714126591989451</c:v>
                </c:pt>
                <c:pt idx="254">
                  <c:v>1.4713314075207329</c:v>
                </c:pt>
                <c:pt idx="255">
                  <c:v>1.4712273559061593</c:v>
                </c:pt>
                <c:pt idx="256">
                  <c:v>1.471100687685241</c:v>
                </c:pt>
                <c:pt idx="257">
                  <c:v>1.4709515850876276</c:v>
                </c:pt>
                <c:pt idx="258">
                  <c:v>1.4707802292484635</c:v>
                </c:pt>
                <c:pt idx="259">
                  <c:v>1.4705868002142255</c:v>
                </c:pt>
                <c:pt idx="260">
                  <c:v>1.4703714769485252</c:v>
                </c:pt>
                <c:pt idx="261">
                  <c:v>1.4701344373378875</c:v>
                </c:pt>
                <c:pt idx="262">
                  <c:v>1.4698758581974964</c:v>
                </c:pt>
                <c:pt idx="263">
                  <c:v>1.4695959152769158</c:v>
                </c:pt>
                <c:pt idx="264">
                  <c:v>1.469294783265777</c:v>
                </c:pt>
                <c:pt idx="265">
                  <c:v>1.4689726357994433</c:v>
                </c:pt>
                <c:pt idx="266">
                  <c:v>1.468629645464641</c:v>
                </c:pt>
                <c:pt idx="267">
                  <c:v>1.4682659838050669</c:v>
                </c:pt>
                <c:pt idx="268">
                  <c:v>1.4678818213269627</c:v>
                </c:pt>
                <c:pt idx="269">
                  <c:v>1.4674773275046675</c:v>
                </c:pt>
                <c:pt idx="270">
                  <c:v>1.4670526707861367</c:v>
                </c:pt>
                <c:pt idx="271">
                  <c:v>1.4666080185984385</c:v>
                </c:pt>
                <c:pt idx="272">
                  <c:v>1.4661435373532161</c:v>
                </c:pt>
                <c:pt idx="273">
                  <c:v>1.4656593924521322</c:v>
                </c:pt>
                <c:pt idx="274">
                  <c:v>1.4651557482922755</c:v>
                </c:pt>
                <c:pt idx="275">
                  <c:v>1.4646327682715499</c:v>
                </c:pt>
                <c:pt idx="276">
                  <c:v>1.4640906147940291</c:v>
                </c:pt>
                <c:pt idx="277">
                  <c:v>1.4635294492752875</c:v>
                </c:pt>
                <c:pt idx="278">
                  <c:v>1.4629494321477066</c:v>
                </c:pt>
                <c:pt idx="279">
                  <c:v>1.4623507228657504</c:v>
                </c:pt>
                <c:pt idx="280">
                  <c:v>1.4617334799112172</c:v>
                </c:pt>
                <c:pt idx="281">
                  <c:v>1.4610978607984639</c:v>
                </c:pt>
                <c:pt idx="282">
                  <c:v>1.460444022079606</c:v>
                </c:pt>
                <c:pt idx="283">
                  <c:v>1.4597721193496873</c:v>
                </c:pt>
                <c:pt idx="284">
                  <c:v>1.4590823072518282</c:v>
                </c:pt>
                <c:pt idx="285">
                  <c:v>1.4583747394823459</c:v>
                </c:pt>
                <c:pt idx="286">
                  <c:v>1.4576495687958504</c:v>
                </c:pt>
                <c:pt idx="287">
                  <c:v>1.4569069470103111</c:v>
                </c:pt>
                <c:pt idx="288">
                  <c:v>1.4561470250121029</c:v>
                </c:pt>
                <c:pt idx="289">
                  <c:v>1.4553699527610238</c:v>
                </c:pt>
                <c:pt idx="290">
                  <c:v>1.4545758792952888</c:v>
                </c:pt>
                <c:pt idx="291">
                  <c:v>1.4537649527364975</c:v>
                </c:pt>
                <c:pt idx="292">
                  <c:v>1.4529373202945763</c:v>
                </c:pt>
                <c:pt idx="293">
                  <c:v>1.4520931282726992</c:v>
                </c:pt>
                <c:pt idx="294">
                  <c:v>1.4512325220721798</c:v>
                </c:pt>
                <c:pt idx="295">
                  <c:v>1.4503556461973397</c:v>
                </c:pt>
                <c:pt idx="296">
                  <c:v>1.4494626442603542</c:v>
                </c:pt>
                <c:pt idx="297">
                  <c:v>1.4485536589860717</c:v>
                </c:pt>
                <c:pt idx="298">
                  <c:v>1.44762883221681</c:v>
                </c:pt>
                <c:pt idx="299">
                  <c:v>1.4466883049171271</c:v>
                </c:pt>
                <c:pt idx="300">
                  <c:v>1.4457322171785703</c:v>
                </c:pt>
                <c:pt idx="301">
                  <c:v>1.4447607082243983</c:v>
                </c:pt>
                <c:pt idx="302">
                  <c:v>1.4437739164142818</c:v>
                </c:pt>
                <c:pt idx="303">
                  <c:v>1.4427719792489795</c:v>
                </c:pt>
                <c:pt idx="304">
                  <c:v>1.4417550333749922</c:v>
                </c:pt>
                <c:pt idx="305">
                  <c:v>1.4407232145891895</c:v>
                </c:pt>
                <c:pt idx="306">
                  <c:v>1.4396766578434175</c:v>
                </c:pt>
                <c:pt idx="307">
                  <c:v>1.4386154972490806</c:v>
                </c:pt>
                <c:pt idx="308">
                  <c:v>1.4375398660817011</c:v>
                </c:pt>
                <c:pt idx="309">
                  <c:v>1.4364498967854564</c:v>
                </c:pt>
                <c:pt idx="310">
                  <c:v>1.4353457209776914</c:v>
                </c:pt>
                <c:pt idx="311">
                  <c:v>1.4342274694534098</c:v>
                </c:pt>
                <c:pt idx="312">
                  <c:v>1.4330952721897428</c:v>
                </c:pt>
                <c:pt idx="313">
                  <c:v>1.4319492583503939</c:v>
                </c:pt>
                <c:pt idx="314">
                  <c:v>1.4307895562900623</c:v>
                </c:pt>
                <c:pt idx="315">
                  <c:v>1.429616293558843</c:v>
                </c:pt>
                <c:pt idx="316">
                  <c:v>1.4284295969066065</c:v>
                </c:pt>
                <c:pt idx="317">
                  <c:v>1.4272295922873544</c:v>
                </c:pt>
                <c:pt idx="318">
                  <c:v>1.4260164048635535</c:v>
                </c:pt>
                <c:pt idx="319">
                  <c:v>1.4247901590104488</c:v>
                </c:pt>
                <c:pt idx="320">
                  <c:v>1.4235509783203542</c:v>
                </c:pt>
                <c:pt idx="321">
                  <c:v>1.4222989856069201</c:v>
                </c:pt>
                <c:pt idx="322">
                  <c:v>1.4210343029093826</c:v>
                </c:pt>
                <c:pt idx="323">
                  <c:v>1.4197570514967874</c:v>
                </c:pt>
                <c:pt idx="324">
                  <c:v>1.4184673518721955</c:v>
                </c:pt>
                <c:pt idx="325">
                  <c:v>1.417165323776866</c:v>
                </c:pt>
                <c:pt idx="326">
                  <c:v>1.4158510861944165</c:v>
                </c:pt>
                <c:pt idx="327">
                  <c:v>1.4145247573549673</c:v>
                </c:pt>
                <c:pt idx="328">
                  <c:v>1.4131864547392576</c:v>
                </c:pt>
                <c:pt idx="329">
                  <c:v>1.4118362950827466</c:v>
                </c:pt>
                <c:pt idx="330">
                  <c:v>1.41047439437969</c:v>
                </c:pt>
                <c:pt idx="331">
                  <c:v>1.4091008678872001</c:v>
                </c:pt>
                <c:pt idx="332">
                  <c:v>1.4077158301292798</c:v>
                </c:pt>
                <c:pt idx="333">
                  <c:v>1.4063193949008403</c:v>
                </c:pt>
                <c:pt idx="334">
                  <c:v>1.4049116752716977</c:v>
                </c:pt>
                <c:pt idx="335">
                  <c:v>1.4034927835905475</c:v>
                </c:pt>
                <c:pt idx="336">
                  <c:v>1.402062831488921</c:v>
                </c:pt>
                <c:pt idx="337">
                  <c:v>1.4006219298851201</c:v>
                </c:pt>
                <c:pt idx="338">
                  <c:v>1.3991701889881338</c:v>
                </c:pt>
                <c:pt idx="339">
                  <c:v>1.3977077183015323</c:v>
                </c:pt>
                <c:pt idx="340">
                  <c:v>1.3962346266273442</c:v>
                </c:pt>
                <c:pt idx="341">
                  <c:v>1.3947510220699113</c:v>
                </c:pt>
                <c:pt idx="342">
                  <c:v>1.3932570120397263</c:v>
                </c:pt>
                <c:pt idx="343">
                  <c:v>1.3917527032572488</c:v>
                </c:pt>
                <c:pt idx="344">
                  <c:v>1.390238201756703</c:v>
                </c:pt>
                <c:pt idx="345">
                  <c:v>1.3887136128898563</c:v>
                </c:pt>
                <c:pt idx="346">
                  <c:v>1.3871790413297778</c:v>
                </c:pt>
                <c:pt idx="347">
                  <c:v>1.3856345910745786</c:v>
                </c:pt>
                <c:pt idx="348">
                  <c:v>1.3840803654511322</c:v>
                </c:pt>
                <c:pt idx="349">
                  <c:v>1.3825164671187762</c:v>
                </c:pt>
                <c:pt idx="350">
                  <c:v>1.3809429980729964</c:v>
                </c:pt>
                <c:pt idx="351">
                  <c:v>1.37936005964909</c:v>
                </c:pt>
                <c:pt idx="352">
                  <c:v>1.3777677525258101</c:v>
                </c:pt>
                <c:pt idx="353">
                  <c:v>1.3761661767289954</c:v>
                </c:pt>
                <c:pt idx="354">
                  <c:v>1.3745554316351767</c:v>
                </c:pt>
                <c:pt idx="355">
                  <c:v>1.3729356159751673</c:v>
                </c:pt>
                <c:pt idx="356">
                  <c:v>1.3713068278376348</c:v>
                </c:pt>
                <c:pt idx="357">
                  <c:v>1.3696691646726549</c:v>
                </c:pt>
                <c:pt idx="358">
                  <c:v>1.3680227232952464</c:v>
                </c:pt>
                <c:pt idx="359">
                  <c:v>1.3663675998888887</c:v>
                </c:pt>
                <c:pt idx="360">
                  <c:v>1.3647038900090216</c:v>
                </c:pt>
                <c:pt idx="361">
                  <c:v>1.3630316885865255</c:v>
                </c:pt>
                <c:pt idx="362">
                  <c:v>1.3613510899311863</c:v>
                </c:pt>
                <c:pt idx="363">
                  <c:v>1.3596621877351418</c:v>
                </c:pt>
                <c:pt idx="364">
                  <c:v>1.3579650750763075</c:v>
                </c:pt>
                <c:pt idx="365">
                  <c:v>1.3562598444217917</c:v>
                </c:pt>
                <c:pt idx="366">
                  <c:v>1.3545465876312848</c:v>
                </c:pt>
                <c:pt idx="367">
                  <c:v>1.3528253959604373</c:v>
                </c:pt>
                <c:pt idx="368">
                  <c:v>1.3510963600642187</c:v>
                </c:pt>
                <c:pt idx="369">
                  <c:v>1.349359570000259</c:v>
                </c:pt>
                <c:pt idx="370">
                  <c:v>1.3476151152321718</c:v>
                </c:pt>
                <c:pt idx="371">
                  <c:v>1.3458630846328636</c:v>
                </c:pt>
                <c:pt idx="372">
                  <c:v>1.3441035664878247</c:v>
                </c:pt>
                <c:pt idx="373">
                  <c:v>1.3423366484983992</c:v>
                </c:pt>
                <c:pt idx="374">
                  <c:v>1.3405624177850468</c:v>
                </c:pt>
                <c:pt idx="375">
                  <c:v>1.338780960890579</c:v>
                </c:pt>
                <c:pt idx="376">
                  <c:v>1.3369923637833856</c:v>
                </c:pt>
                <c:pt idx="377">
                  <c:v>1.3351967118606398</c:v>
                </c:pt>
                <c:pt idx="378">
                  <c:v>1.3333940899514887</c:v>
                </c:pt>
                <c:pt idx="379">
                  <c:v>1.3315845823202295</c:v>
                </c:pt>
                <c:pt idx="380">
                  <c:v>1.3297682726694662</c:v>
                </c:pt>
                <c:pt idx="381">
                  <c:v>1.32794524414325</c:v>
                </c:pt>
                <c:pt idx="382">
                  <c:v>1.3261155793302073</c:v>
                </c:pt>
                <c:pt idx="383">
                  <c:v>1.3242793602666487</c:v>
                </c:pt>
                <c:pt idx="384">
                  <c:v>1.3224366684396605</c:v>
                </c:pt>
                <c:pt idx="385">
                  <c:v>1.3205875847901845</c:v>
                </c:pt>
                <c:pt idx="386">
                  <c:v>1.3187321897160795</c:v>
                </c:pt>
                <c:pt idx="387">
                  <c:v>1.3168705630751674</c:v>
                </c:pt>
                <c:pt idx="388">
                  <c:v>1.3150027841882619</c:v>
                </c:pt>
                <c:pt idx="389">
                  <c:v>1.313128931842187</c:v>
                </c:pt>
                <c:pt idx="390">
                  <c:v>1.3112490842927722</c:v>
                </c:pt>
                <c:pt idx="391">
                  <c:v>1.3093633192678389</c:v>
                </c:pt>
                <c:pt idx="392">
                  <c:v>1.3074717139701695</c:v>
                </c:pt>
                <c:pt idx="393">
                  <c:v>1.3055743450804573</c:v>
                </c:pt>
                <c:pt idx="394">
                  <c:v>1.3036712887602491</c:v>
                </c:pt>
                <c:pt idx="395">
                  <c:v>1.3017626206548636</c:v>
                </c:pt>
                <c:pt idx="396">
                  <c:v>1.2998484158963035</c:v>
                </c:pt>
                <c:pt idx="397">
                  <c:v>1.2979287491061446</c:v>
                </c:pt>
                <c:pt idx="398">
                  <c:v>1.2960036943984163</c:v>
                </c:pt>
                <c:pt idx="399">
                  <c:v>1.2940733253824634</c:v>
                </c:pt>
                <c:pt idx="400">
                  <c:v>1.2921377151657951</c:v>
                </c:pt>
                <c:pt idx="401">
                  <c:v>1.290196936356917</c:v>
                </c:pt>
                <c:pt idx="402">
                  <c:v>1.2882510610681532</c:v>
                </c:pt>
                <c:pt idx="403">
                  <c:v>1.2863001609184486</c:v>
                </c:pt>
                <c:pt idx="404">
                  <c:v>1.2843443070361578</c:v>
                </c:pt>
                <c:pt idx="405">
                  <c:v>1.2823835700618234</c:v>
                </c:pt>
                <c:pt idx="406">
                  <c:v>1.2804180201509352</c:v>
                </c:pt>
                <c:pt idx="407">
                  <c:v>1.2784477269766787</c:v>
                </c:pt>
                <c:pt idx="408">
                  <c:v>1.2764727597326648</c:v>
                </c:pt>
                <c:pt idx="409">
                  <c:v>1.2744931871356526</c:v>
                </c:pt>
                <c:pt idx="410">
                  <c:v>1.272509077428251</c:v>
                </c:pt>
                <c:pt idx="411">
                  <c:v>1.2705204983816103</c:v>
                </c:pt>
                <c:pt idx="412">
                  <c:v>1.2685275172980977</c:v>
                </c:pt>
                <c:pt idx="413">
                  <c:v>1.2665302010139619</c:v>
                </c:pt>
                <c:pt idx="414">
                  <c:v>1.2645286159019806</c:v>
                </c:pt>
                <c:pt idx="415">
                  <c:v>1.2625228278740968</c:v>
                </c:pt>
                <c:pt idx="416">
                  <c:v>1.2605129023840385</c:v>
                </c:pt>
                <c:pt idx="417">
                  <c:v>1.2584989044299297</c:v>
                </c:pt>
                <c:pt idx="418">
                  <c:v>1.2564808985568821</c:v>
                </c:pt>
                <c:pt idx="419">
                  <c:v>1.2544589488595774</c:v>
                </c:pt>
                <c:pt idx="420">
                  <c:v>1.252433118984835</c:v>
                </c:pt>
                <c:pt idx="421">
                  <c:v>1.2504034721341664</c:v>
                </c:pt>
                <c:pt idx="422">
                  <c:v>1.2483700710663157</c:v>
                </c:pt>
                <c:pt idx="423">
                  <c:v>1.2463329780997872</c:v>
                </c:pt>
                <c:pt idx="424">
                  <c:v>1.2442922551153615</c:v>
                </c:pt>
                <c:pt idx="425">
                  <c:v>1.2422479635585959</c:v>
                </c:pt>
                <c:pt idx="426">
                  <c:v>1.2402001644423137</c:v>
                </c:pt>
                <c:pt idx="427">
                  <c:v>1.2381489183490799</c:v>
                </c:pt>
                <c:pt idx="428">
                  <c:v>1.2360942854336638</c:v>
                </c:pt>
                <c:pt idx="429">
                  <c:v>1.23403632542549</c:v>
                </c:pt>
                <c:pt idx="430">
                  <c:v>1.2319750976310737</c:v>
                </c:pt>
                <c:pt idx="431">
                  <c:v>1.2299106609364474</c:v>
                </c:pt>
                <c:pt idx="432">
                  <c:v>1.2278430738095729</c:v>
                </c:pt>
                <c:pt idx="433">
                  <c:v>1.2257723943027388</c:v>
                </c:pt>
                <c:pt idx="434">
                  <c:v>1.2236986800549494</c:v>
                </c:pt>
                <c:pt idx="435">
                  <c:v>1.2216219882942985</c:v>
                </c:pt>
                <c:pt idx="436">
                  <c:v>1.2195423758403314</c:v>
                </c:pt>
                <c:pt idx="437">
                  <c:v>1.2174598991063956</c:v>
                </c:pt>
                <c:pt idx="438">
                  <c:v>1.2153746141019774</c:v>
                </c:pt>
                <c:pt idx="439">
                  <c:v>1.2132865764350278</c:v>
                </c:pt>
                <c:pt idx="440">
                  <c:v>1.211195841314276</c:v>
                </c:pt>
                <c:pt idx="441">
                  <c:v>1.2091024635515302</c:v>
                </c:pt>
                <c:pt idx="442">
                  <c:v>1.2070064975639661</c:v>
                </c:pt>
                <c:pt idx="443">
                  <c:v>1.2049079973764072</c:v>
                </c:pt>
                <c:pt idx="444">
                  <c:v>1.2028070166235858</c:v>
                </c:pt>
                <c:pt idx="445">
                  <c:v>1.2007036085524001</c:v>
                </c:pt>
                <c:pt idx="446">
                  <c:v>1.1985978260241541</c:v>
                </c:pt>
                <c:pt idx="447">
                  <c:v>1.196489721516788</c:v>
                </c:pt>
                <c:pt idx="448">
                  <c:v>1.1943793471270971</c:v>
                </c:pt>
                <c:pt idx="449">
                  <c:v>1.1922667545729377</c:v>
                </c:pt>
                <c:pt idx="450">
                  <c:v>1.1901519951954234</c:v>
                </c:pt>
                <c:pt idx="451">
                  <c:v>1.1880351199611074</c:v>
                </c:pt>
                <c:pt idx="452">
                  <c:v>1.1859161794641566</c:v>
                </c:pt>
                <c:pt idx="453">
                  <c:v>1.183795223928511</c:v>
                </c:pt>
                <c:pt idx="454">
                  <c:v>1.1816723032100345</c:v>
                </c:pt>
                <c:pt idx="455">
                  <c:v>1.1795474667986519</c:v>
                </c:pt>
                <c:pt idx="456">
                  <c:v>1.1774207638204777</c:v>
                </c:pt>
                <c:pt idx="457">
                  <c:v>1.1752922430399302</c:v>
                </c:pt>
                <c:pt idx="458">
                  <c:v>1.1731619528618382</c:v>
                </c:pt>
                <c:pt idx="459">
                  <c:v>1.1710299413335343</c:v>
                </c:pt>
                <c:pt idx="460">
                  <c:v>1.1688962561469365</c:v>
                </c:pt>
                <c:pt idx="461">
                  <c:v>1.1667609446406222</c:v>
                </c:pt>
                <c:pt idx="462">
                  <c:v>1.1646240538018875</c:v>
                </c:pt>
                <c:pt idx="463">
                  <c:v>1.1624856302687994</c:v>
                </c:pt>
                <c:pt idx="464">
                  <c:v>1.1603457203322323</c:v>
                </c:pt>
                <c:pt idx="465">
                  <c:v>1.1582043699379001</c:v>
                </c:pt>
                <c:pt idx="466">
                  <c:v>1.1560616246883719</c:v>
                </c:pt>
                <c:pt idx="467">
                  <c:v>1.1539175298450803</c:v>
                </c:pt>
                <c:pt idx="468">
                  <c:v>1.1517721303303186</c:v>
                </c:pt>
                <c:pt idx="469">
                  <c:v>1.1496254707292266</c:v>
                </c:pt>
                <c:pt idx="470">
                  <c:v>1.1474775952917668</c:v>
                </c:pt>
                <c:pt idx="471">
                  <c:v>1.1453285479346904</c:v>
                </c:pt>
                <c:pt idx="472">
                  <c:v>1.1431783722434914</c:v>
                </c:pt>
                <c:pt idx="473">
                  <c:v>1.1410271114743527</c:v>
                </c:pt>
                <c:pt idx="474">
                  <c:v>1.13887480855608</c:v>
                </c:pt>
                <c:pt idx="475">
                  <c:v>1.1367215060920266</c:v>
                </c:pt>
                <c:pt idx="476">
                  <c:v>1.1345672463620073</c:v>
                </c:pt>
                <c:pt idx="477">
                  <c:v>1.1324120713242036</c:v>
                </c:pt>
                <c:pt idx="478">
                  <c:v>1.1302560226170559</c:v>
                </c:pt>
                <c:pt idx="479">
                  <c:v>1.1280991415611501</c:v>
                </c:pt>
                <c:pt idx="480">
                  <c:v>1.1259414691610894</c:v>
                </c:pt>
                <c:pt idx="481">
                  <c:v>1.1237830461073608</c:v>
                </c:pt>
                <c:pt idx="482">
                  <c:v>1.1216239127781884</c:v>
                </c:pt>
                <c:pt idx="483">
                  <c:v>1.1194641092413777</c:v>
                </c:pt>
                <c:pt idx="484">
                  <c:v>1.1173036752561518</c:v>
                </c:pt>
                <c:pt idx="485">
                  <c:v>1.1151426502749751</c:v>
                </c:pt>
                <c:pt idx="486">
                  <c:v>1.1129810734453696</c:v>
                </c:pt>
                <c:pt idx="487">
                  <c:v>1.1108189836117219</c:v>
                </c:pt>
                <c:pt idx="488">
                  <c:v>1.1086564193170774</c:v>
                </c:pt>
                <c:pt idx="489">
                  <c:v>1.1064934188049289</c:v>
                </c:pt>
                <c:pt idx="490">
                  <c:v>1.1043300200209929</c:v>
                </c:pt>
                <c:pt idx="491">
                  <c:v>1.1021662606149789</c:v>
                </c:pt>
                <c:pt idx="492">
                  <c:v>1.1000021779423466</c:v>
                </c:pt>
                <c:pt idx="493">
                  <c:v>1.0978378090660559</c:v>
                </c:pt>
                <c:pt idx="494">
                  <c:v>1.0956731907583068</c:v>
                </c:pt>
                <c:pt idx="495">
                  <c:v>1.0935083595022714</c:v>
                </c:pt>
                <c:pt idx="496">
                  <c:v>1.0913433514938122</c:v>
                </c:pt>
                <c:pt idx="497">
                  <c:v>1.0891782026431989</c:v>
                </c:pt>
                <c:pt idx="498">
                  <c:v>1.0870129485768081</c:v>
                </c:pt>
                <c:pt idx="499">
                  <c:v>1.0848476246388197</c:v>
                </c:pt>
                <c:pt idx="500">
                  <c:v>1.0826822658929018</c:v>
                </c:pt>
                <c:pt idx="501">
                  <c:v>1.0805169071238863</c:v>
                </c:pt>
                <c:pt idx="502">
                  <c:v>1.0783515828394383</c:v>
                </c:pt>
                <c:pt idx="503">
                  <c:v>1.0761863272717118</c:v>
                </c:pt>
                <c:pt idx="504">
                  <c:v>1.0740211743790016</c:v>
                </c:pt>
                <c:pt idx="505">
                  <c:v>1.0718561578473835</c:v>
                </c:pt>
                <c:pt idx="506">
                  <c:v>1.0696913110923476</c:v>
                </c:pt>
                <c:pt idx="507">
                  <c:v>1.0675266672604198</c:v>
                </c:pt>
                <c:pt idx="508">
                  <c:v>1.0653622592307785</c:v>
                </c:pt>
                <c:pt idx="509">
                  <c:v>1.0631981196168596</c:v>
                </c:pt>
                <c:pt idx="510">
                  <c:v>1.0610342807679556</c:v>
                </c:pt>
                <c:pt idx="511">
                  <c:v>1.0588707747708037</c:v>
                </c:pt>
                <c:pt idx="512">
                  <c:v>1.0567076334511669</c:v>
                </c:pt>
                <c:pt idx="513">
                  <c:v>1.0545448883754063</c:v>
                </c:pt>
                <c:pt idx="514">
                  <c:v>1.0523825708520451</c:v>
                </c:pt>
                <c:pt idx="515">
                  <c:v>1.0502207119333229</c:v>
                </c:pt>
                <c:pt idx="516">
                  <c:v>1.0480593424167461</c:v>
                </c:pt>
                <c:pt idx="517">
                  <c:v>1.0458984928466226</c:v>
                </c:pt>
                <c:pt idx="518">
                  <c:v>1.043738193515596</c:v>
                </c:pt>
                <c:pt idx="519">
                  <c:v>1.0415784744661667</c:v>
                </c:pt>
                <c:pt idx="520">
                  <c:v>1.0394193654922059</c:v>
                </c:pt>
                <c:pt idx="521">
                  <c:v>1.0372608961404632</c:v>
                </c:pt>
                <c:pt idx="522">
                  <c:v>1.0351030957120633</c:v>
                </c:pt>
                <c:pt idx="523">
                  <c:v>1.0329459932639973</c:v>
                </c:pt>
                <c:pt idx="524">
                  <c:v>1.0307896176106051</c:v>
                </c:pt>
                <c:pt idx="525">
                  <c:v>1.0286339973250482</c:v>
                </c:pt>
                <c:pt idx="526">
                  <c:v>1.0264791607407779</c:v>
                </c:pt>
                <c:pt idx="527">
                  <c:v>1.0243251359529928</c:v>
                </c:pt>
                <c:pt idx="528">
                  <c:v>1.022171950820089</c:v>
                </c:pt>
                <c:pt idx="529">
                  <c:v>1.0200196329651046</c:v>
                </c:pt>
                <c:pt idx="530">
                  <c:v>1.0178682097771532</c:v>
                </c:pt>
                <c:pt idx="531">
                  <c:v>1.0157177084128526</c:v>
                </c:pt>
                <c:pt idx="532">
                  <c:v>1.0135681557977438</c:v>
                </c:pt>
                <c:pt idx="533">
                  <c:v>1.0114195786277029</c:v>
                </c:pt>
                <c:pt idx="534">
                  <c:v>1.0092720033703471</c:v>
                </c:pt>
                <c:pt idx="535">
                  <c:v>1.00712545626643</c:v>
                </c:pt>
                <c:pt idx="536">
                  <c:v>1.0049799633312322</c:v>
                </c:pt>
                <c:pt idx="537">
                  <c:v>1.002835550355943</c:v>
                </c:pt>
                <c:pt idx="538">
                  <c:v>1.0006922429090344</c:v>
                </c:pt>
                <c:pt idx="539">
                  <c:v>0.99855006633762899</c:v>
                </c:pt>
                <c:pt idx="540">
                  <c:v>0.99640904576886036</c:v>
                </c:pt>
                <c:pt idx="541">
                  <c:v>0.99426920611122338</c:v>
                </c:pt>
                <c:pt idx="542">
                  <c:v>0.99213057205592148</c:v>
                </c:pt>
                <c:pt idx="543">
                  <c:v>0.98999316807820392</c:v>
                </c:pt>
                <c:pt idx="544">
                  <c:v>0.98785701843869589</c:v>
                </c:pt>
                <c:pt idx="545">
                  <c:v>0.98572214718472284</c:v>
                </c:pt>
                <c:pt idx="546">
                  <c:v>0.98358857815162692</c:v>
                </c:pt>
                <c:pt idx="547">
                  <c:v>0.98145633496407481</c:v>
                </c:pt>
                <c:pt idx="548">
                  <c:v>0.97932544103736252</c:v>
                </c:pt>
                <c:pt idx="549">
                  <c:v>0.97719591957870711</c:v>
                </c:pt>
                <c:pt idx="550">
                  <c:v>0.97506779358853823</c:v>
                </c:pt>
                <c:pt idx="551">
                  <c:v>0.97294108586177697</c:v>
                </c:pt>
                <c:pt idx="552">
                  <c:v>0.97081581898911118</c:v>
                </c:pt>
                <c:pt idx="553">
                  <c:v>0.96869201535826222</c:v>
                </c:pt>
                <c:pt idx="554">
                  <c:v>0.96656969715524643</c:v>
                </c:pt>
                <c:pt idx="555">
                  <c:v>0.96444888636562698</c:v>
                </c:pt>
                <c:pt idx="556">
                  <c:v>0.96232960477576301</c:v>
                </c:pt>
                <c:pt idx="557">
                  <c:v>0.96021187397404739</c:v>
                </c:pt>
                <c:pt idx="558">
                  <c:v>0.95809571535214255</c:v>
                </c:pt>
                <c:pt idx="559">
                  <c:v>0.95598115010620455</c:v>
                </c:pt>
                <c:pt idx="560">
                  <c:v>0.95386819923810551</c:v>
                </c:pt>
                <c:pt idx="561">
                  <c:v>0.95175688355664456</c:v>
                </c:pt>
                <c:pt idx="562">
                  <c:v>0.94964722367875776</c:v>
                </c:pt>
                <c:pt idx="563">
                  <c:v>0.94753924003071521</c:v>
                </c:pt>
                <c:pt idx="564">
                  <c:v>0.94543295284931583</c:v>
                </c:pt>
                <c:pt idx="565">
                  <c:v>0.94332838218307591</c:v>
                </c:pt>
                <c:pt idx="566">
                  <c:v>0.94122554789340851</c:v>
                </c:pt>
                <c:pt idx="567">
                  <c:v>0.93912446965579777</c:v>
                </c:pt>
                <c:pt idx="568">
                  <c:v>0.93702516696096716</c:v>
                </c:pt>
                <c:pt idx="569">
                  <c:v>0.9349276591160417</c:v>
                </c:pt>
                <c:pt idx="570">
                  <c:v>0.932831965245702</c:v>
                </c:pt>
                <c:pt idx="571">
                  <c:v>0.93073810429333381</c:v>
                </c:pt>
                <c:pt idx="572">
                  <c:v>0.92864609502217133</c:v>
                </c:pt>
                <c:pt idx="573">
                  <c:v>0.92655595601643248</c:v>
                </c:pt>
                <c:pt idx="574">
                  <c:v>0.92446770568244963</c:v>
                </c:pt>
                <c:pt idx="575">
                  <c:v>0.92238136224979461</c:v>
                </c:pt>
                <c:pt idx="576">
                  <c:v>0.92029694377239457</c:v>
                </c:pt>
                <c:pt idx="577">
                  <c:v>0.91821446812964602</c:v>
                </c:pt>
                <c:pt idx="578">
                  <c:v>0.91613395302751921</c:v>
                </c:pt>
                <c:pt idx="579">
                  <c:v>0.91405541599965845</c:v>
                </c:pt>
                <c:pt idx="580">
                  <c:v>0.91197887440847525</c:v>
                </c:pt>
                <c:pt idx="581">
                  <c:v>0.90990434544623666</c:v>
                </c:pt>
                <c:pt idx="582">
                  <c:v>0.90783184613614687</c:v>
                </c:pt>
                <c:pt idx="583">
                  <c:v>0.90576139333342243</c:v>
                </c:pt>
                <c:pt idx="584">
                  <c:v>0.90369300372636308</c:v>
                </c:pt>
                <c:pt idx="585">
                  <c:v>0.90162669383741489</c:v>
                </c:pt>
                <c:pt idx="586">
                  <c:v>0.89956248002422967</c:v>
                </c:pt>
                <c:pt idx="587">
                  <c:v>0.89750037848071573</c:v>
                </c:pt>
                <c:pt idx="588">
                  <c:v>0.89544040523808677</c:v>
                </c:pt>
                <c:pt idx="589">
                  <c:v>0.8933825761659</c:v>
                </c:pt>
                <c:pt idx="590">
                  <c:v>0.89132690697309447</c:v>
                </c:pt>
                <c:pt idx="591">
                  <c:v>0.88927341320901709</c:v>
                </c:pt>
                <c:pt idx="592">
                  <c:v>0.88722211026444997</c:v>
                </c:pt>
                <c:pt idx="593">
                  <c:v>0.88517301337262611</c:v>
                </c:pt>
                <c:pt idx="594">
                  <c:v>0.8831261376102425</c:v>
                </c:pt>
                <c:pt idx="595">
                  <c:v>0.88108149789846824</c:v>
                </c:pt>
                <c:pt idx="596">
                  <c:v>0.87903910900394477</c:v>
                </c:pt>
                <c:pt idx="597">
                  <c:v>0.87699898553978262</c:v>
                </c:pt>
                <c:pt idx="598">
                  <c:v>0.87496114196655106</c:v>
                </c:pt>
                <c:pt idx="599">
                  <c:v>0.87292559259326452</c:v>
                </c:pt>
                <c:pt idx="600">
                  <c:v>0.87089235157836031</c:v>
                </c:pt>
                <c:pt idx="601">
                  <c:v>0.86886143293067408</c:v>
                </c:pt>
                <c:pt idx="602">
                  <c:v>0.86683285051040881</c:v>
                </c:pt>
                <c:pt idx="603">
                  <c:v>0.86480661803009684</c:v>
                </c:pt>
                <c:pt idx="604">
                  <c:v>0.86278274905555985</c:v>
                </c:pt>
                <c:pt idx="605">
                  <c:v>0.8607612570068599</c:v>
                </c:pt>
                <c:pt idx="606">
                  <c:v>0.85874215515924823</c:v>
                </c:pt>
                <c:pt idx="607">
                  <c:v>0.85672545664410704</c:v>
                </c:pt>
                <c:pt idx="608">
                  <c:v>0.85471117444988698</c:v>
                </c:pt>
                <c:pt idx="609">
                  <c:v>0.85269932142303784</c:v>
                </c:pt>
                <c:pt idx="610">
                  <c:v>0.85068991026893759</c:v>
                </c:pt>
                <c:pt idx="611">
                  <c:v>0.84868295355281154</c:v>
                </c:pt>
                <c:pt idx="612">
                  <c:v>0.84667846370065047</c:v>
                </c:pt>
                <c:pt idx="613">
                  <c:v>0.8446764530001214</c:v>
                </c:pt>
                <c:pt idx="614">
                  <c:v>0.84267693360147367</c:v>
                </c:pt>
                <c:pt idx="615">
                  <c:v>0.84067991751844107</c:v>
                </c:pt>
                <c:pt idx="616">
                  <c:v>0.83868541662913765</c:v>
                </c:pt>
                <c:pt idx="617">
                  <c:v>0.83669344267694912</c:v>
                </c:pt>
                <c:pt idx="618">
                  <c:v>0.83470400727141925</c:v>
                </c:pt>
                <c:pt idx="619">
                  <c:v>0.83271712188913105</c:v>
                </c:pt>
                <c:pt idx="620">
                  <c:v>0.83073279787458398</c:v>
                </c:pt>
                <c:pt idx="621">
                  <c:v>0.82875104644106523</c:v>
                </c:pt>
                <c:pt idx="622">
                  <c:v>0.8267718786715158</c:v>
                </c:pt>
                <c:pt idx="623">
                  <c:v>0.82479530551939451</c:v>
                </c:pt>
                <c:pt idx="624">
                  <c:v>0.82282133780953259</c:v>
                </c:pt>
                <c:pt idx="625">
                  <c:v>0.82084998623898808</c:v>
                </c:pt>
                <c:pt idx="626">
                  <c:v>0.81888126137789263</c:v>
                </c:pt>
                <c:pt idx="627">
                  <c:v>0.81691517367029465</c:v>
                </c:pt>
                <c:pt idx="628">
                  <c:v>0.81495173343499716</c:v>
                </c:pt>
                <c:pt idx="629">
                  <c:v>0.81299095086639162</c:v>
                </c:pt>
                <c:pt idx="630">
                  <c:v>0.81103283603528709</c:v>
                </c:pt>
                <c:pt idx="631">
                  <c:v>0.80907739888973351</c:v>
                </c:pt>
                <c:pt idx="632">
                  <c:v>0.80712464925584249</c:v>
                </c:pt>
                <c:pt idx="633">
                  <c:v>0.80517459683860138</c:v>
                </c:pt>
                <c:pt idx="634">
                  <c:v>0.80322725122268424</c:v>
                </c:pt>
                <c:pt idx="635">
                  <c:v>0.80128262187325749</c:v>
                </c:pt>
                <c:pt idx="636">
                  <c:v>0.79934071813678187</c:v>
                </c:pt>
                <c:pt idx="637">
                  <c:v>0.79740154924180895</c:v>
                </c:pt>
                <c:pt idx="638">
                  <c:v>0.79546512429977267</c:v>
                </c:pt>
                <c:pt idx="639">
                  <c:v>0.79353145230577926</c:v>
                </c:pt>
                <c:pt idx="640">
                  <c:v>0.79160054213938957</c:v>
                </c:pt>
                <c:pt idx="641">
                  <c:v>0.78967240256539806</c:v>
                </c:pt>
                <c:pt idx="642">
                  <c:v>0.78774704223460823</c:v>
                </c:pt>
                <c:pt idx="643">
                  <c:v>0.78582446968460307</c:v>
                </c:pt>
                <c:pt idx="644">
                  <c:v>0.78390469334051049</c:v>
                </c:pt>
                <c:pt idx="645">
                  <c:v>0.78198772151576545</c:v>
                </c:pt>
                <c:pt idx="646">
                  <c:v>0.78007356241286818</c:v>
                </c:pt>
                <c:pt idx="647">
                  <c:v>0.77816222412413583</c:v>
                </c:pt>
                <c:pt idx="648">
                  <c:v>0.77625371463245318</c:v>
                </c:pt>
                <c:pt idx="649">
                  <c:v>0.774348041812016</c:v>
                </c:pt>
                <c:pt idx="650">
                  <c:v>0.77244521342907235</c:v>
                </c:pt>
                <c:pt idx="651">
                  <c:v>0.7705452371426591</c:v>
                </c:pt>
                <c:pt idx="652">
                  <c:v>0.76864812050533338</c:v>
                </c:pt>
                <c:pt idx="653">
                  <c:v>0.76675387096390091</c:v>
                </c:pt>
                <c:pt idx="654">
                  <c:v>0.7648624958601411</c:v>
                </c:pt>
                <c:pt idx="655">
                  <c:v>0.76297400243152502</c:v>
                </c:pt>
                <c:pt idx="656">
                  <c:v>0.76108839781193283</c:v>
                </c:pt>
                <c:pt idx="657">
                  <c:v>0.75920568903236418</c:v>
                </c:pt>
                <c:pt idx="658">
                  <c:v>0.75732588302164727</c:v>
                </c:pt>
                <c:pt idx="659">
                  <c:v>0.75544898660714122</c:v>
                </c:pt>
                <c:pt idx="660">
                  <c:v>0.75357500651543696</c:v>
                </c:pt>
                <c:pt idx="661">
                  <c:v>0.75170394937305174</c:v>
                </c:pt>
                <c:pt idx="662">
                  <c:v>0.74983582170712249</c:v>
                </c:pt>
                <c:pt idx="663">
                  <c:v>0.74797062994609198</c:v>
                </c:pt>
                <c:pt idx="664">
                  <c:v>0.74610838042039407</c:v>
                </c:pt>
                <c:pt idx="665">
                  <c:v>0.74424907936313311</c:v>
                </c:pt>
                <c:pt idx="666">
                  <c:v>0.74239273291076024</c:v>
                </c:pt>
                <c:pt idx="667">
                  <c:v>0.74053934710374603</c:v>
                </c:pt>
                <c:pt idx="668">
                  <c:v>0.73868892788724849</c:v>
                </c:pt>
                <c:pt idx="669">
                  <c:v>0.73684148111177827</c:v>
                </c:pt>
                <c:pt idx="670">
                  <c:v>0.7349970125338593</c:v>
                </c:pt>
                <c:pt idx="671">
                  <c:v>0.73315552781668636</c:v>
                </c:pt>
                <c:pt idx="672">
                  <c:v>0.73131703253077751</c:v>
                </c:pt>
                <c:pt idx="673">
                  <c:v>0.72948153215462508</c:v>
                </c:pt>
                <c:pt idx="674">
                  <c:v>0.7276490320753406</c:v>
                </c:pt>
                <c:pt idx="675">
                  <c:v>0.72581953758929751</c:v>
                </c:pt>
                <c:pt idx="676">
                  <c:v>0.72399305390276991</c:v>
                </c:pt>
                <c:pt idx="677">
                  <c:v>0.72216958613256699</c:v>
                </c:pt>
                <c:pt idx="678">
                  <c:v>0.720349139306665</c:v>
                </c:pt>
                <c:pt idx="679">
                  <c:v>0.71853171836483432</c:v>
                </c:pt>
                <c:pt idx="680">
                  <c:v>0.71671732815926426</c:v>
                </c:pt>
                <c:pt idx="681">
                  <c:v>0.71490597345518281</c:v>
                </c:pt>
                <c:pt idx="682">
                  <c:v>0.71309765893147437</c:v>
                </c:pt>
                <c:pt idx="683">
                  <c:v>0.71129238918129234</c:v>
                </c:pt>
                <c:pt idx="684">
                  <c:v>0.70949016871267023</c:v>
                </c:pt>
                <c:pt idx="685">
                  <c:v>0.70769100194912671</c:v>
                </c:pt>
                <c:pt idx="686">
                  <c:v>0.70589489323026933</c:v>
                </c:pt>
                <c:pt idx="687">
                  <c:v>0.70410184681239407</c:v>
                </c:pt>
                <c:pt idx="688">
                  <c:v>0.70231186686908109</c:v>
                </c:pt>
                <c:pt idx="689">
                  <c:v>0.70052495749178656</c:v>
                </c:pt>
                <c:pt idx="690">
                  <c:v>0.69874112269043387</c:v>
                </c:pt>
                <c:pt idx="691">
                  <c:v>0.69696036639399683</c:v>
                </c:pt>
                <c:pt idx="692">
                  <c:v>0.69518269245108411</c:v>
                </c:pt>
                <c:pt idx="693">
                  <c:v>0.69340810463051739</c:v>
                </c:pt>
                <c:pt idx="694">
                  <c:v>0.69163660662190707</c:v>
                </c:pt>
                <c:pt idx="695">
                  <c:v>0.68986820203622468</c:v>
                </c:pt>
                <c:pt idx="696">
                  <c:v>0.68810289440637173</c:v>
                </c:pt>
                <c:pt idx="697">
                  <c:v>0.68634068718774632</c:v>
                </c:pt>
                <c:pt idx="698">
                  <c:v>0.6845815837588044</c:v>
                </c:pt>
                <c:pt idx="699">
                  <c:v>0.68282558742162036</c:v>
                </c:pt>
                <c:pt idx="700">
                  <c:v>0.68107270140244136</c:v>
                </c:pt>
                <c:pt idx="701">
                  <c:v>0.67932292885224188</c:v>
                </c:pt>
                <c:pt idx="702">
                  <c:v>0.67757627284727229</c:v>
                </c:pt>
                <c:pt idx="703">
                  <c:v>0.67583273638960473</c:v>
                </c:pt>
                <c:pt idx="704">
                  <c:v>0.67409232240767814</c:v>
                </c:pt>
                <c:pt idx="705">
                  <c:v>0.67235503375683614</c:v>
                </c:pt>
                <c:pt idx="706">
                  <c:v>0.67062087321986563</c:v>
                </c:pt>
                <c:pt idx="707">
                  <c:v>0.66888984350752956</c:v>
                </c:pt>
                <c:pt idx="708">
                  <c:v>0.66716194725909839</c:v>
                </c:pt>
                <c:pt idx="709">
                  <c:v>0.66543718704287702</c:v>
                </c:pt>
                <c:pt idx="710">
                  <c:v>0.66371556535672949</c:v>
                </c:pt>
                <c:pt idx="711">
                  <c:v>0.66199708462860085</c:v>
                </c:pt>
                <c:pt idx="712">
                  <c:v>0.66028174721703525</c:v>
                </c:pt>
                <c:pt idx="713">
                  <c:v>0.65856955541169115</c:v>
                </c:pt>
                <c:pt idx="714">
                  <c:v>0.65686051143385438</c:v>
                </c:pt>
                <c:pt idx="715">
                  <c:v>0.65515461743694658</c:v>
                </c:pt>
                <c:pt idx="716">
                  <c:v>0.65345187550703276</c:v>
                </c:pt>
                <c:pt idx="717">
                  <c:v>0.65175228766332405</c:v>
                </c:pt>
                <c:pt idx="718">
                  <c:v>0.65005585585867776</c:v>
                </c:pt>
                <c:pt idx="719">
                  <c:v>0.64836258198009633</c:v>
                </c:pt>
                <c:pt idx="720">
                  <c:v>0.6466724678492205</c:v>
                </c:pt>
                <c:pt idx="721">
                  <c:v>0.64498551522282288</c:v>
                </c:pt>
                <c:pt idx="722">
                  <c:v>0.64330172579329459</c:v>
                </c:pt>
                <c:pt idx="723">
                  <c:v>0.64162110118913296</c:v>
                </c:pt>
                <c:pt idx="724">
                  <c:v>0.63994364297542428</c:v>
                </c:pt>
                <c:pt idx="725">
                  <c:v>0.63826935265432405</c:v>
                </c:pt>
                <c:pt idx="726">
                  <c:v>0.6365982316655342</c:v>
                </c:pt>
                <c:pt idx="727">
                  <c:v>0.63493028138677809</c:v>
                </c:pt>
                <c:pt idx="728">
                  <c:v>0.63326550313427254</c:v>
                </c:pt>
                <c:pt idx="729">
                  <c:v>0.63160389816319673</c:v>
                </c:pt>
                <c:pt idx="730">
                  <c:v>0.6299454676681584</c:v>
                </c:pt>
                <c:pt idx="731">
                  <c:v>0.62829021278365782</c:v>
                </c:pt>
                <c:pt idx="732">
                  <c:v>0.62663813458454831</c:v>
                </c:pt>
                <c:pt idx="733">
                  <c:v>0.62498923408649465</c:v>
                </c:pt>
                <c:pt idx="734">
                  <c:v>0.62334351224642837</c:v>
                </c:pt>
                <c:pt idx="735">
                  <c:v>0.62170096996300039</c:v>
                </c:pt>
                <c:pt idx="736">
                  <c:v>0.62006160807703148</c:v>
                </c:pt>
                <c:pt idx="737">
                  <c:v>0.61842542737195916</c:v>
                </c:pt>
                <c:pt idx="738">
                  <c:v>0.61679242857428285</c:v>
                </c:pt>
                <c:pt idx="739">
                  <c:v>0.6151626123540056</c:v>
                </c:pt>
                <c:pt idx="740">
                  <c:v>0.61353597932507387</c:v>
                </c:pt>
                <c:pt idx="741">
                  <c:v>0.6119125300458147</c:v>
                </c:pt>
                <c:pt idx="742">
                  <c:v>0.61029226501936884</c:v>
                </c:pt>
                <c:pt idx="743">
                  <c:v>0.60867518469412418</c:v>
                </c:pt>
                <c:pt idx="744">
                  <c:v>0.60706128946414295</c:v>
                </c:pt>
                <c:pt idx="745">
                  <c:v>0.60545057966959026</c:v>
                </c:pt>
                <c:pt idx="746">
                  <c:v>0.60384305559715645</c:v>
                </c:pt>
                <c:pt idx="747">
                  <c:v>0.60223871748047975</c:v>
                </c:pt>
                <c:pt idx="748">
                  <c:v>0.60063756550056491</c:v>
                </c:pt>
                <c:pt idx="749">
                  <c:v>0.59903959978619925</c:v>
                </c:pt>
                <c:pt idx="750">
                  <c:v>0.59744482041436731</c:v>
                </c:pt>
                <c:pt idx="751">
                  <c:v>0.5958532274106626</c:v>
                </c:pt>
                <c:pt idx="752">
                  <c:v>0.59426482074969578</c:v>
                </c:pt>
                <c:pt idx="753">
                  <c:v>0.59267960035550182</c:v>
                </c:pt>
                <c:pt idx="754">
                  <c:v>0.59109756610194408</c:v>
                </c:pt>
                <c:pt idx="755">
                  <c:v>0.5895187178131166</c:v>
                </c:pt>
                <c:pt idx="756">
                  <c:v>0.5879430552637428</c:v>
                </c:pt>
                <c:pt idx="757">
                  <c:v>0.5863705781795725</c:v>
                </c:pt>
                <c:pt idx="758">
                  <c:v>0.58480128623777694</c:v>
                </c:pt>
                <c:pt idx="759">
                  <c:v>0.5832351790673409</c:v>
                </c:pt>
                <c:pt idx="760">
                  <c:v>0.58167225624945218</c:v>
                </c:pt>
                <c:pt idx="761">
                  <c:v>0.5801125173178896</c:v>
                </c:pt>
                <c:pt idx="762">
                  <c:v>0.57855596175940793</c:v>
                </c:pt>
                <c:pt idx="763">
                  <c:v>0.5770025890141206</c:v>
                </c:pt>
                <c:pt idx="764">
                  <c:v>0.57545239847588081</c:v>
                </c:pt>
                <c:pt idx="765">
                  <c:v>0.57390538949265912</c:v>
                </c:pt>
                <c:pt idx="766">
                  <c:v>0.57236156136692029</c:v>
                </c:pt>
                <c:pt idx="767">
                  <c:v>0.57082091335599605</c:v>
                </c:pt>
                <c:pt idx="768">
                  <c:v>0.56928344467245695</c:v>
                </c:pt>
                <c:pt idx="769">
                  <c:v>0.56774915448448193</c:v>
                </c:pt>
                <c:pt idx="770">
                  <c:v>0.56621804191622471</c:v>
                </c:pt>
                <c:pt idx="771">
                  <c:v>0.56469010604817893</c:v>
                </c:pt>
                <c:pt idx="772">
                  <c:v>0.56316534591754075</c:v>
                </c:pt>
                <c:pt idx="773">
                  <c:v>0.56164376051856846</c:v>
                </c:pt>
                <c:pt idx="774">
                  <c:v>0.56012534880294174</c:v>
                </c:pt>
                <c:pt idx="775">
                  <c:v>0.55861010968011693</c:v>
                </c:pt>
                <c:pt idx="776">
                  <c:v>0.55709804201768065</c:v>
                </c:pt>
                <c:pt idx="777">
                  <c:v>0.55558914464170239</c:v>
                </c:pt>
                <c:pt idx="778">
                  <c:v>0.55408341633708313</c:v>
                </c:pt>
                <c:pt idx="779">
                  <c:v>0.55258085584790306</c:v>
                </c:pt>
                <c:pt idx="780">
                  <c:v>0.55108146187776708</c:v>
                </c:pt>
                <c:pt idx="781">
                  <c:v>0.5495852330901474</c:v>
                </c:pt>
                <c:pt idx="782">
                  <c:v>0.5480921681087253</c:v>
                </c:pt>
                <c:pt idx="783">
                  <c:v>0.54660226551772828</c:v>
                </c:pt>
                <c:pt idx="784">
                  <c:v>0.54511552386227269</c:v>
                </c:pt>
                <c:pt idx="785">
                  <c:v>0.54363194164869033</c:v>
                </c:pt>
                <c:pt idx="786">
                  <c:v>0.54215151734486644</c:v>
                </c:pt>
                <c:pt idx="787">
                  <c:v>0.54067424938056963</c:v>
                </c:pt>
                <c:pt idx="788">
                  <c:v>0.53920013614778017</c:v>
                </c:pt>
                <c:pt idx="789">
                  <c:v>0.53772917600101711</c:v>
                </c:pt>
                <c:pt idx="790">
                  <c:v>0.53626136725766249</c:v>
                </c:pt>
                <c:pt idx="791">
                  <c:v>0.53479670819828473</c:v>
                </c:pt>
                <c:pt idx="792">
                  <c:v>0.53333519706695853</c:v>
                </c:pt>
                <c:pt idx="793">
                  <c:v>0.53187683207158465</c:v>
                </c:pt>
                <c:pt idx="794">
                  <c:v>0.53042161138420552</c:v>
                </c:pt>
                <c:pt idx="795">
                  <c:v>0.52896953314132134</c:v>
                </c:pt>
                <c:pt idx="796">
                  <c:v>0.52752059544420193</c:v>
                </c:pt>
                <c:pt idx="797">
                  <c:v>0.52607479635919863</c:v>
                </c:pt>
                <c:pt idx="798">
                  <c:v>0.52463213391805208</c:v>
                </c:pt>
                <c:pt idx="799">
                  <c:v>0.52319260611820095</c:v>
                </c:pt>
                <c:pt idx="800">
                  <c:v>0.52175621092308611</c:v>
                </c:pt>
                <c:pt idx="801">
                  <c:v>0.52032294626245412</c:v>
                </c:pt>
                <c:pt idx="802">
                  <c:v>0.51889281003265886</c:v>
                </c:pt>
                <c:pt idx="803">
                  <c:v>0.51746580009696108</c:v>
                </c:pt>
                <c:pt idx="804">
                  <c:v>0.51604191428582658</c:v>
                </c:pt>
                <c:pt idx="805">
                  <c:v>0.51462115039722101</c:v>
                </c:pt>
                <c:pt idx="806">
                  <c:v>0.5132035061969048</c:v>
                </c:pt>
                <c:pt idx="807">
                  <c:v>0.51178897941872581</c:v>
                </c:pt>
                <c:pt idx="808">
                  <c:v>0.51037756776490817</c:v>
                </c:pt>
                <c:pt idx="809">
                  <c:v>0.50896926890634231</c:v>
                </c:pt>
                <c:pt idx="810">
                  <c:v>0.50756408048287105</c:v>
                </c:pt>
                <c:pt idx="811">
                  <c:v>0.50616200010357504</c:v>
                </c:pt>
                <c:pt idx="812">
                  <c:v>0.50476302534705531</c:v>
                </c:pt>
                <c:pt idx="813">
                  <c:v>0.5033671537617157</c:v>
                </c:pt>
                <c:pt idx="814">
                  <c:v>0.50197438286604146</c:v>
                </c:pt>
                <c:pt idx="815">
                  <c:v>0.50058471014887773</c:v>
                </c:pt>
                <c:pt idx="816">
                  <c:v>0.49919813306970606</c:v>
                </c:pt>
                <c:pt idx="817">
                  <c:v>0.49781464905891826</c:v>
                </c:pt>
                <c:pt idx="818">
                  <c:v>0.49643425551808962</c:v>
                </c:pt>
                <c:pt idx="819">
                  <c:v>0.49505694982024945</c:v>
                </c:pt>
                <c:pt idx="820">
                  <c:v>0.49368272931015073</c:v>
                </c:pt>
                <c:pt idx="821">
                  <c:v>0.49231159130453772</c:v>
                </c:pt>
                <c:pt idx="822">
                  <c:v>0.49094353309241195</c:v>
                </c:pt>
                <c:pt idx="823">
                  <c:v>0.48957855193529615</c:v>
                </c:pt>
                <c:pt idx="824">
                  <c:v>0.48821664506749729</c:v>
                </c:pt>
                <c:pt idx="825">
                  <c:v>0.48685780969636683</c:v>
                </c:pt>
                <c:pt idx="826">
                  <c:v>0.48550204300256111</c:v>
                </c:pt>
                <c:pt idx="827">
                  <c:v>0.48414934214029798</c:v>
                </c:pt>
                <c:pt idx="828">
                  <c:v>0.48279970423761298</c:v>
                </c:pt>
                <c:pt idx="829">
                  <c:v>0.48145312639661442</c:v>
                </c:pt>
                <c:pt idx="830">
                  <c:v>0.48010960569373529</c:v>
                </c:pt>
                <c:pt idx="831">
                  <c:v>0.47876913917998487</c:v>
                </c:pt>
                <c:pt idx="832">
                  <c:v>0.47743172388119837</c:v>
                </c:pt>
                <c:pt idx="833">
                  <c:v>0.47609735679828447</c:v>
                </c:pt>
                <c:pt idx="834">
                  <c:v>0.4747660349074726</c:v>
                </c:pt>
                <c:pt idx="835">
                  <c:v>0.47343775516055664</c:v>
                </c:pt>
                <c:pt idx="836">
                  <c:v>0.47211251448513897</c:v>
                </c:pt>
                <c:pt idx="837">
                  <c:v>0.47079030978487224</c:v>
                </c:pt>
                <c:pt idx="838">
                  <c:v>0.46947113793969908</c:v>
                </c:pt>
                <c:pt idx="839">
                  <c:v>0.46815499580609077</c:v>
                </c:pt>
                <c:pt idx="840">
                  <c:v>0.46684188021728507</c:v>
                </c:pt>
                <c:pt idx="841">
                  <c:v>0.46553178798352091</c:v>
                </c:pt>
                <c:pt idx="842">
                  <c:v>0.46422471589227288</c:v>
                </c:pt>
                <c:pt idx="843">
                  <c:v>0.46292066070848414</c:v>
                </c:pt>
                <c:pt idx="844">
                  <c:v>0.46161961917479671</c:v>
                </c:pt>
                <c:pt idx="845">
                  <c:v>0.46032158801178197</c:v>
                </c:pt>
                <c:pt idx="846">
                  <c:v>0.45902656391816798</c:v>
                </c:pt>
                <c:pt idx="847">
                  <c:v>0.45773454357106674</c:v>
                </c:pt>
                <c:pt idx="848">
                  <c:v>0.456445523626199</c:v>
                </c:pt>
                <c:pt idx="849">
                  <c:v>0.45515950071811861</c:v>
                </c:pt>
                <c:pt idx="850">
                  <c:v>0.45387647146043353</c:v>
                </c:pt>
                <c:pt idx="851">
                  <c:v>0.45259643244602821</c:v>
                </c:pt>
                <c:pt idx="852">
                  <c:v>0.45131938024728208</c:v>
                </c:pt>
                <c:pt idx="853">
                  <c:v>0.45004531141628773</c:v>
                </c:pt>
                <c:pt idx="854">
                  <c:v>0.44877422248506788</c:v>
                </c:pt>
                <c:pt idx="855">
                  <c:v>0.44750610996578993</c:v>
                </c:pt>
                <c:pt idx="856">
                  <c:v>0.44624097035098004</c:v>
                </c:pt>
                <c:pt idx="857">
                  <c:v>0.44497880011373603</c:v>
                </c:pt>
                <c:pt idx="858">
                  <c:v>0.44371959570793734</c:v>
                </c:pt>
                <c:pt idx="859">
                  <c:v>0.44246335356845568</c:v>
                </c:pt>
                <c:pt idx="860">
                  <c:v>0.44121007011136298</c:v>
                </c:pt>
                <c:pt idx="861">
                  <c:v>0.43995974173413782</c:v>
                </c:pt>
                <c:pt idx="862">
                  <c:v>0.4387123648158715</c:v>
                </c:pt>
                <c:pt idx="863">
                  <c:v>0.43746793571747222</c:v>
                </c:pt>
                <c:pt idx="864">
                  <c:v>0.436226450781868</c:v>
                </c:pt>
                <c:pt idx="865">
                  <c:v>0.43498790633420792</c:v>
                </c:pt>
                <c:pt idx="866">
                  <c:v>0.43375229868206261</c:v>
                </c:pt>
                <c:pt idx="867">
                  <c:v>0.43251962411562284</c:v>
                </c:pt>
                <c:pt idx="868">
                  <c:v>0.43128987890789772</c:v>
                </c:pt>
                <c:pt idx="869">
                  <c:v>0.43006305931491057</c:v>
                </c:pt>
                <c:pt idx="870">
                  <c:v>0.42883916157589386</c:v>
                </c:pt>
                <c:pt idx="871">
                  <c:v>0.42761818191348311</c:v>
                </c:pt>
                <c:pt idx="872">
                  <c:v>0.42640011653390936</c:v>
                </c:pt>
                <c:pt idx="873">
                  <c:v>0.42518496162719033</c:v>
                </c:pt>
                <c:pt idx="874">
                  <c:v>0.42397271336731995</c:v>
                </c:pt>
                <c:pt idx="875">
                  <c:v>0.42276336791245794</c:v>
                </c:pt>
                <c:pt idx="876">
                  <c:v>0.42155692140511586</c:v>
                </c:pt>
                <c:pt idx="877">
                  <c:v>0.42035336997234474</c:v>
                </c:pt>
                <c:pt idx="878">
                  <c:v>0.41915270972591873</c:v>
                </c:pt>
                <c:pt idx="879">
                  <c:v>0.41795493676251938</c:v>
                </c:pt>
                <c:pt idx="880">
                  <c:v>0.41676004716391818</c:v>
                </c:pt>
                <c:pt idx="881">
                  <c:v>0.41556803699715789</c:v>
                </c:pt>
                <c:pt idx="882">
                  <c:v>0.4143789023147319</c:v>
                </c:pt>
                <c:pt idx="883">
                  <c:v>0.41319263915476367</c:v>
                </c:pt>
                <c:pt idx="884">
                  <c:v>0.41200924354118446</c:v>
                </c:pt>
                <c:pt idx="885">
                  <c:v>0.41082871148390915</c:v>
                </c:pt>
                <c:pt idx="886">
                  <c:v>0.40965103897901228</c:v>
                </c:pt>
                <c:pt idx="887">
                  <c:v>0.40847622200890138</c:v>
                </c:pt>
                <c:pt idx="888">
                  <c:v>0.40730425654249064</c:v>
                </c:pt>
                <c:pt idx="889">
                  <c:v>0.40613513853537209</c:v>
                </c:pt>
                <c:pt idx="890">
                  <c:v>0.40496886392998627</c:v>
                </c:pt>
                <c:pt idx="891">
                  <c:v>0.40380542865579222</c:v>
                </c:pt>
                <c:pt idx="892">
                  <c:v>0.40264482862943496</c:v>
                </c:pt>
                <c:pt idx="893">
                  <c:v>0.40148705975491361</c:v>
                </c:pt>
                <c:pt idx="894">
                  <c:v>0.40033211792374634</c:v>
                </c:pt>
                <c:pt idx="895">
                  <c:v>0.39917999901513618</c:v>
                </c:pt>
                <c:pt idx="896">
                  <c:v>0.39803069889613463</c:v>
                </c:pt>
                <c:pt idx="897">
                  <c:v>0.39688421342180391</c:v>
                </c:pt>
                <c:pt idx="898">
                  <c:v>0.3957405384353791</c:v>
                </c:pt>
                <c:pt idx="899">
                  <c:v>0.39459966976842803</c:v>
                </c:pt>
                <c:pt idx="900">
                  <c:v>0.39346160324101181</c:v>
                </c:pt>
                <c:pt idx="901">
                  <c:v>0.39232633466184141</c:v>
                </c:pt>
                <c:pt idx="902">
                  <c:v>0.39119385982843652</c:v>
                </c:pt>
                <c:pt idx="903">
                  <c:v>0.39006417452728037</c:v>
                </c:pt>
                <c:pt idx="904">
                  <c:v>0.38893727453397603</c:v>
                </c:pt>
                <c:pt idx="905">
                  <c:v>0.38781315561339968</c:v>
                </c:pt>
                <c:pt idx="906">
                  <c:v>0.38669181351985366</c:v>
                </c:pt>
                <c:pt idx="907">
                  <c:v>0.38557324399721837</c:v>
                </c:pt>
                <c:pt idx="908">
                  <c:v>0.38445744277910343</c:v>
                </c:pt>
                <c:pt idx="909">
                  <c:v>0.38334440558899729</c:v>
                </c:pt>
                <c:pt idx="910">
                  <c:v>0.38223412814041563</c:v>
                </c:pt>
                <c:pt idx="911">
                  <c:v>0.38112660613705029</c:v>
                </c:pt>
                <c:pt idx="912">
                  <c:v>0.38002183527291472</c:v>
                </c:pt>
                <c:pt idx="913">
                  <c:v>0.37891981123249041</c:v>
                </c:pt>
                <c:pt idx="914">
                  <c:v>0.37782052969087154</c:v>
                </c:pt>
                <c:pt idx="915">
                  <c:v>0.37672398631390852</c:v>
                </c:pt>
                <c:pt idx="916">
                  <c:v>0.37563017675835103</c:v>
                </c:pt>
                <c:pt idx="917">
                  <c:v>0.37453909667198931</c:v>
                </c:pt>
                <c:pt idx="918">
                  <c:v>0.37345074169379527</c:v>
                </c:pt>
                <c:pt idx="919">
                  <c:v>0.37236510745406226</c:v>
                </c:pt>
                <c:pt idx="920">
                  <c:v>0.37128218957454345</c:v>
                </c:pt>
                <c:pt idx="921">
                  <c:v>0.37020198366859036</c:v>
                </c:pt>
                <c:pt idx="922">
                  <c:v>0.36912448534128861</c:v>
                </c:pt>
                <c:pt idx="923">
                  <c:v>0.36804969018959516</c:v>
                </c:pt>
                <c:pt idx="924">
                  <c:v>0.3669775938024723</c:v>
                </c:pt>
                <c:pt idx="925">
                  <c:v>0.36590819176102196</c:v>
                </c:pt>
                <c:pt idx="926">
                  <c:v>0.36484147963861857</c:v>
                </c:pt>
                <c:pt idx="927">
                  <c:v>0.36377745300104158</c:v>
                </c:pt>
                <c:pt idx="928">
                  <c:v>0.36271610740660637</c:v>
                </c:pt>
                <c:pt idx="929">
                  <c:v>0.36165743840629444</c:v>
                </c:pt>
                <c:pt idx="930">
                  <c:v>0.36060144154388279</c:v>
                </c:pt>
                <c:pt idx="931">
                  <c:v>0.35954811235607259</c:v>
                </c:pt>
                <c:pt idx="932">
                  <c:v>0.35849744637261632</c:v>
                </c:pt>
                <c:pt idx="933">
                  <c:v>0.35744943911644478</c:v>
                </c:pt>
                <c:pt idx="934">
                  <c:v>0.35640408610379221</c:v>
                </c:pt>
                <c:pt idx="935">
                  <c:v>0.35536138284432178</c:v>
                </c:pt>
                <c:pt idx="936">
                  <c:v>0.35432132484124901</c:v>
                </c:pt>
                <c:pt idx="937">
                  <c:v>0.35328390759146505</c:v>
                </c:pt>
                <c:pt idx="938">
                  <c:v>0.35224912658565866</c:v>
                </c:pt>
                <c:pt idx="939">
                  <c:v>0.35121697730843804</c:v>
                </c:pt>
                <c:pt idx="940">
                  <c:v>0.35018745523845002</c:v>
                </c:pt>
                <c:pt idx="941">
                  <c:v>0.34916055584850098</c:v>
                </c:pt>
                <c:pt idx="942">
                  <c:v>0.3481362746056747</c:v>
                </c:pt>
                <c:pt idx="943">
                  <c:v>0.34711460697145069</c:v>
                </c:pt>
                <c:pt idx="944">
                  <c:v>0.34609554840182061</c:v>
                </c:pt>
                <c:pt idx="945">
                  <c:v>0.34507909434740491</c:v>
                </c:pt>
                <c:pt idx="946">
                  <c:v>0.34406524025356788</c:v>
                </c:pt>
                <c:pt idx="947">
                  <c:v>0.34305398156053224</c:v>
                </c:pt>
                <c:pt idx="948">
                  <c:v>0.34204531370349261</c:v>
                </c:pt>
                <c:pt idx="949">
                  <c:v>0.34103923211272846</c:v>
                </c:pt>
                <c:pt idx="950">
                  <c:v>0.34003573221371625</c:v>
                </c:pt>
                <c:pt idx="951">
                  <c:v>0.33903480942723979</c:v>
                </c:pt>
                <c:pt idx="952">
                  <c:v>0.33803645916950215</c:v>
                </c:pt>
                <c:pt idx="953">
                  <c:v>0.33704067685223355</c:v>
                </c:pt>
                <c:pt idx="954">
                  <c:v>0.3360474578828011</c:v>
                </c:pt>
                <c:pt idx="955">
                  <c:v>0.33505679766431662</c:v>
                </c:pt>
                <c:pt idx="956">
                  <c:v>0.33406869159574343</c:v>
                </c:pt>
                <c:pt idx="957">
                  <c:v>0.33308313507200321</c:v>
                </c:pt>
                <c:pt idx="958">
                  <c:v>0.33210012348408124</c:v>
                </c:pt>
                <c:pt idx="959">
                  <c:v>0.33111965221913137</c:v>
                </c:pt>
                <c:pt idx="960">
                  <c:v>0.33014171666058029</c:v>
                </c:pt>
                <c:pt idx="961">
                  <c:v>0.32916631218823006</c:v>
                </c:pt>
                <c:pt idx="962">
                  <c:v>0.32819343417836139</c:v>
                </c:pt>
                <c:pt idx="963">
                  <c:v>0.32722307800383521</c:v>
                </c:pt>
                <c:pt idx="964">
                  <c:v>0.32625523903419323</c:v>
                </c:pt>
                <c:pt idx="965">
                  <c:v>0.32528991263575874</c:v>
                </c:pt>
                <c:pt idx="966">
                  <c:v>0.32432709417173589</c:v>
                </c:pt>
                <c:pt idx="967">
                  <c:v>0.32336677900230804</c:v>
                </c:pt>
                <c:pt idx="968">
                  <c:v>0.32240896248473661</c:v>
                </c:pt>
                <c:pt idx="969">
                  <c:v>0.32145363997345749</c:v>
                </c:pt>
                <c:pt idx="970">
                  <c:v>0.32050080682017806</c:v>
                </c:pt>
                <c:pt idx="971">
                  <c:v>0.31955045837397311</c:v>
                </c:pt>
                <c:pt idx="972">
                  <c:v>0.31860258998137947</c:v>
                </c:pt>
                <c:pt idx="973">
                  <c:v>0.31765719698649086</c:v>
                </c:pt>
                <c:pt idx="974">
                  <c:v>0.31671427473105107</c:v>
                </c:pt>
                <c:pt idx="975">
                  <c:v>0.31577381855454761</c:v>
                </c:pt>
                <c:pt idx="976">
                  <c:v>0.31483582379430319</c:v>
                </c:pt>
                <c:pt idx="977">
                  <c:v>0.31390028578556772</c:v>
                </c:pt>
                <c:pt idx="978">
                  <c:v>0.31296719986160937</c:v>
                </c:pt>
                <c:pt idx="979">
                  <c:v>0.31203656135380392</c:v>
                </c:pt>
                <c:pt idx="980">
                  <c:v>0.31110836559172522</c:v>
                </c:pt>
                <c:pt idx="981">
                  <c:v>0.31018260790323321</c:v>
                </c:pt>
                <c:pt idx="982">
                  <c:v>0.30925928361456251</c:v>
                </c:pt>
                <c:pt idx="983">
                  <c:v>0.3083383880504097</c:v>
                </c:pt>
                <c:pt idx="984">
                  <c:v>0.30741991653401984</c:v>
                </c:pt>
                <c:pt idx="985">
                  <c:v>0.3065038643872729</c:v>
                </c:pt>
                <c:pt idx="986">
                  <c:v>0.30559022693076926</c:v>
                </c:pt>
                <c:pt idx="987">
                  <c:v>0.30467899948391403</c:v>
                </c:pt>
                <c:pt idx="988">
                  <c:v>0.30377017736500145</c:v>
                </c:pt>
                <c:pt idx="989">
                  <c:v>0.30286375589129849</c:v>
                </c:pt>
                <c:pt idx="990">
                  <c:v>0.30195973037912749</c:v>
                </c:pt>
                <c:pt idx="991">
                  <c:v>0.30105809614394807</c:v>
                </c:pt>
                <c:pt idx="992">
                  <c:v>0.30015884850043928</c:v>
                </c:pt>
                <c:pt idx="993">
                  <c:v>0.29926198276257976</c:v>
                </c:pt>
                <c:pt idx="994">
                  <c:v>0.29836749424372866</c:v>
                </c:pt>
                <c:pt idx="995">
                  <c:v>0.29747537825670489</c:v>
                </c:pt>
                <c:pt idx="996">
                  <c:v>0.29658563011386607</c:v>
                </c:pt>
                <c:pt idx="997">
                  <c:v>0.29569824512718718</c:v>
                </c:pt>
                <c:pt idx="998">
                  <c:v>0.29481321860833809</c:v>
                </c:pt>
                <c:pt idx="999">
                  <c:v>0.29393054586876083</c:v>
                </c:pt>
                <c:pt idx="1000">
                  <c:v>0.29305022221974691</c:v>
                </c:pt>
                <c:pt idx="1001">
                  <c:v>0.29217224297250999</c:v>
                </c:pt>
                <c:pt idx="1002">
                  <c:v>0.29129660343826586</c:v>
                </c:pt>
                <c:pt idx="1003">
                  <c:v>0.29042329892830454</c:v>
                </c:pt>
                <c:pt idx="1004">
                  <c:v>0.28955232475406417</c:v>
                </c:pt>
                <c:pt idx="1005">
                  <c:v>0.28868367622720609</c:v>
                </c:pt>
                <c:pt idx="1006">
                  <c:v>0.28781734865968583</c:v>
                </c:pt>
                <c:pt idx="1007">
                  <c:v>0.28695333736382728</c:v>
                </c:pt>
                <c:pt idx="1008">
                  <c:v>0.2860916376523932</c:v>
                </c:pt>
                <c:pt idx="1009">
                  <c:v>0.28523224483865728</c:v>
                </c:pt>
                <c:pt idx="1010">
                  <c:v>0.28437515423647408</c:v>
                </c:pt>
                <c:pt idx="1011">
                  <c:v>0.28352036116034962</c:v>
                </c:pt>
                <c:pt idx="1012">
                  <c:v>0.28266786092551022</c:v>
                </c:pt>
                <c:pt idx="1013">
                  <c:v>0.28181764884797256</c:v>
                </c:pt>
                <c:pt idx="1014">
                  <c:v>0.28096972024461014</c:v>
                </c:pt>
                <c:pt idx="1015">
                  <c:v>0.28012407043322352</c:v>
                </c:pt>
                <c:pt idx="1016">
                  <c:v>0.27928069473260525</c:v>
                </c:pt>
                <c:pt idx="1017">
                  <c:v>0.2784395884626083</c:v>
                </c:pt>
                <c:pt idx="1018">
                  <c:v>0.27760074694421066</c:v>
                </c:pt>
                <c:pt idx="1019">
                  <c:v>0.2767641654995826</c:v>
                </c:pt>
                <c:pt idx="1020">
                  <c:v>0.27592983945215016</c:v>
                </c:pt>
                <c:pt idx="1021">
                  <c:v>0.27509776412666098</c:v>
                </c:pt>
                <c:pt idx="1022">
                  <c:v>0.27426793484924711</c:v>
                </c:pt>
                <c:pt idx="1023">
                  <c:v>0.27344034694748953</c:v>
                </c:pt>
                <c:pt idx="1024">
                  <c:v>0.27261499575047993</c:v>
                </c:pt>
                <c:pt idx="1025">
                  <c:v>0.2717918765888846</c:v>
                </c:pt>
                <c:pt idx="1026">
                  <c:v>0.27097098479500442</c:v>
                </c:pt>
                <c:pt idx="1027">
                  <c:v>0.27015231570283826</c:v>
                </c:pt>
                <c:pt idx="1028">
                  <c:v>0.2693358646481418</c:v>
                </c:pt>
                <c:pt idx="1029">
                  <c:v>0.2685216269684898</c:v>
                </c:pt>
                <c:pt idx="1030">
                  <c:v>0.26770959800333394</c:v>
                </c:pt>
                <c:pt idx="1031">
                  <c:v>0.2668997730940641</c:v>
                </c:pt>
                <c:pt idx="1032">
                  <c:v>0.26609214758406541</c:v>
                </c:pt>
                <c:pt idx="1033">
                  <c:v>0.26528671681877797</c:v>
                </c:pt>
                <c:pt idx="1034">
                  <c:v>0.26448347614575346</c:v>
                </c:pt>
                <c:pt idx="1035">
                  <c:v>0.26368242091471378</c:v>
                </c:pt>
                <c:pt idx="1036">
                  <c:v>0.26288354647760603</c:v>
                </c:pt>
                <c:pt idx="1037">
                  <c:v>0.26208684818866124</c:v>
                </c:pt>
                <c:pt idx="1038">
                  <c:v>0.26129232140444764</c:v>
                </c:pt>
                <c:pt idx="1039">
                  <c:v>0.2604999614839284</c:v>
                </c:pt>
                <c:pt idx="1040">
                  <c:v>0.2597097637885144</c:v>
                </c:pt>
                <c:pt idx="1041">
                  <c:v>0.25892172368212041</c:v>
                </c:pt>
                <c:pt idx="1042">
                  <c:v>0.25813583653121785</c:v>
                </c:pt>
                <c:pt idx="1043">
                  <c:v>0.25735209770488915</c:v>
                </c:pt>
                <c:pt idx="1044">
                  <c:v>0.2565705025748794</c:v>
                </c:pt>
                <c:pt idx="1045">
                  <c:v>0.25579104651565071</c:v>
                </c:pt>
                <c:pt idx="1046">
                  <c:v>0.25501372490443253</c:v>
                </c:pt>
                <c:pt idx="1047">
                  <c:v>0.25423853312127476</c:v>
                </c:pt>
                <c:pt idx="1048">
                  <c:v>0.25346546654909757</c:v>
                </c:pt>
                <c:pt idx="1049">
                  <c:v>0.25269452057374325</c:v>
                </c:pt>
                <c:pt idx="1050">
                  <c:v>0.25192569058402542</c:v>
                </c:pt>
                <c:pt idx="1051">
                  <c:v>0.25115897197178011</c:v>
                </c:pt>
                <c:pt idx="1052">
                  <c:v>0.25039436013191346</c:v>
                </c:pt>
                <c:pt idx="1053">
                  <c:v>0.24963185046245223</c:v>
                </c:pt>
                <c:pt idx="1054">
                  <c:v>0.24887143836459122</c:v>
                </c:pt>
                <c:pt idx="1055">
                  <c:v>0.2481131192427421</c:v>
                </c:pt>
                <c:pt idx="1056">
                  <c:v>0.24735688850458004</c:v>
                </c:pt>
                <c:pt idx="1057">
                  <c:v>0.24660274156109202</c:v>
                </c:pt>
                <c:pt idx="1058">
                  <c:v>0.24585067382662243</c:v>
                </c:pt>
                <c:pt idx="1059">
                  <c:v>0.24510068071892066</c:v>
                </c:pt>
                <c:pt idx="1060">
                  <c:v>0.24435275765918552</c:v>
                </c:pt>
                <c:pt idx="1061">
                  <c:v>0.24360690007211219</c:v>
                </c:pt>
                <c:pt idx="1062">
                  <c:v>0.24286310338593606</c:v>
                </c:pt>
                <c:pt idx="1063">
                  <c:v>0.24212136303247841</c:v>
                </c:pt>
                <c:pt idx="1064">
                  <c:v>0.24138167444718955</c:v>
                </c:pt>
                <c:pt idx="1065">
                  <c:v>0.24064403306919394</c:v>
                </c:pt>
                <c:pt idx="1066">
                  <c:v>0.23990843434133208</c:v>
                </c:pt>
                <c:pt idx="1067">
                  <c:v>0.23917487371020502</c:v>
                </c:pt>
                <c:pt idx="1068">
                  <c:v>0.23844334662621572</c:v>
                </c:pt>
                <c:pt idx="1069">
                  <c:v>0.23771384854361244</c:v>
                </c:pt>
                <c:pt idx="1070">
                  <c:v>0.23698637492052912</c:v>
                </c:pt>
                <c:pt idx="1071">
                  <c:v>0.23626092121902836</c:v>
                </c:pt>
                <c:pt idx="1072">
                  <c:v>0.23553748290514104</c:v>
                </c:pt>
                <c:pt idx="1073">
                  <c:v>0.23481605544890805</c:v>
                </c:pt>
                <c:pt idx="1074">
                  <c:v>0.23409663432441963</c:v>
                </c:pt>
                <c:pt idx="1075">
                  <c:v>0.23337921500985609</c:v>
                </c:pt>
                <c:pt idx="1076">
                  <c:v>0.23266379298752632</c:v>
                </c:pt>
                <c:pt idx="1077">
                  <c:v>0.23195036374390815</c:v>
                </c:pt>
                <c:pt idx="1078">
                  <c:v>0.23123892276968536</c:v>
                </c:pt>
                <c:pt idx="1079">
                  <c:v>0.23052946555978801</c:v>
                </c:pt>
                <c:pt idx="1080">
                  <c:v>0.22982198761342834</c:v>
                </c:pt>
                <c:pt idx="1081">
                  <c:v>0.22911648443414048</c:v>
                </c:pt>
                <c:pt idx="1082">
                  <c:v>0.22841295152981564</c:v>
                </c:pt>
                <c:pt idx="1083">
                  <c:v>0.22771138441274064</c:v>
                </c:pt>
                <c:pt idx="1084">
                  <c:v>0.22701177859963323</c:v>
                </c:pt>
                <c:pt idx="1085">
                  <c:v>0.2263141296116791</c:v>
                </c:pt>
                <c:pt idx="1086">
                  <c:v>0.22561843297456685</c:v>
                </c:pt>
                <c:pt idx="1087">
                  <c:v>0.22492468421852424</c:v>
                </c:pt>
                <c:pt idx="1088">
                  <c:v>0.22423287887835236</c:v>
                </c:pt>
                <c:pt idx="1089">
                  <c:v>0.22354301249346137</c:v>
                </c:pt>
                <c:pt idx="1090">
                  <c:v>0.22285508060790371</c:v>
                </c:pt>
                <c:pt idx="1091">
                  <c:v>0.22216907877040934</c:v>
                </c:pt>
                <c:pt idx="1092">
                  <c:v>0.22148500253441822</c:v>
                </c:pt>
                <c:pt idx="1093">
                  <c:v>0.22080284745811463</c:v>
                </c:pt>
                <c:pt idx="1094">
                  <c:v>0.22012260910445938</c:v>
                </c:pt>
                <c:pt idx="1095">
                  <c:v>0.21944428304122324</c:v>
                </c:pt>
                <c:pt idx="1096">
                  <c:v>0.21876786484101829</c:v>
                </c:pt>
                <c:pt idx="1097">
                  <c:v>0.21809335008133099</c:v>
                </c:pt>
                <c:pt idx="1098">
                  <c:v>0.21742073434455256</c:v>
                </c:pt>
                <c:pt idx="1099">
                  <c:v>0.21675001321801179</c:v>
                </c:pt>
                <c:pt idx="1100">
                  <c:v>0.2160811822940045</c:v>
                </c:pt>
                <c:pt idx="1101">
                  <c:v>0.21541423716982558</c:v>
                </c:pt>
                <c:pt idx="1102">
                  <c:v>0.21474917344779795</c:v>
                </c:pt>
                <c:pt idx="1103">
                  <c:v>0.21408598673530402</c:v>
                </c:pt>
                <c:pt idx="1104">
                  <c:v>0.21342467264481396</c:v>
                </c:pt>
                <c:pt idx="1105">
                  <c:v>0.21276522679391635</c:v>
                </c:pt>
                <c:pt idx="1106">
                  <c:v>0.21210764480534625</c:v>
                </c:pt>
                <c:pt idx="1107">
                  <c:v>0.21145192230701462</c:v>
                </c:pt>
                <c:pt idx="1108">
                  <c:v>0.21079805493203618</c:v>
                </c:pt>
                <c:pt idx="1109">
                  <c:v>0.2101460383187583</c:v>
                </c:pt>
                <c:pt idx="1110">
                  <c:v>0.20949586811078777</c:v>
                </c:pt>
                <c:pt idx="1111">
                  <c:v>0.20884753995701955</c:v>
                </c:pt>
                <c:pt idx="1112">
                  <c:v>0.20820104951166266</c:v>
                </c:pt>
                <c:pt idx="1113">
                  <c:v>0.20755639243426843</c:v>
                </c:pt>
                <c:pt idx="1114">
                  <c:v>0.20691356438975575</c:v>
                </c:pt>
                <c:pt idx="1115">
                  <c:v>0.20627256104843869</c:v>
                </c:pt>
                <c:pt idx="1116">
                  <c:v>0.20563337808605142</c:v>
                </c:pt>
                <c:pt idx="1117">
                  <c:v>0.20499601118377461</c:v>
                </c:pt>
                <c:pt idx="1118">
                  <c:v>0.20436045602826058</c:v>
                </c:pt>
                <c:pt idx="1119">
                  <c:v>0.20372670831165871</c:v>
                </c:pt>
                <c:pt idx="1120">
                  <c:v>0.20309476373163962</c:v>
                </c:pt>
                <c:pt idx="1121">
                  <c:v>0.20246461799142085</c:v>
                </c:pt>
                <c:pt idx="1122">
                  <c:v>0.20183626679978975</c:v>
                </c:pt>
                <c:pt idx="1123">
                  <c:v>0.20120970587112894</c:v>
                </c:pt>
                <c:pt idx="1124">
                  <c:v>0.20058493092543869</c:v>
                </c:pt>
                <c:pt idx="1125">
                  <c:v>0.19996193768836151</c:v>
                </c:pt>
                <c:pt idx="1126">
                  <c:v>0.1993407218912045</c:v>
                </c:pt>
                <c:pt idx="1127">
                  <c:v>0.19872127927096236</c:v>
                </c:pt>
                <c:pt idx="1128">
                  <c:v>0.1981036055703406</c:v>
                </c:pt>
                <c:pt idx="1129">
                  <c:v>0.19748769653777695</c:v>
                </c:pt>
                <c:pt idx="1130">
                  <c:v>0.19687354792746448</c:v>
                </c:pt>
                <c:pt idx="1131">
                  <c:v>0.19626115549937234</c:v>
                </c:pt>
                <c:pt idx="1132">
                  <c:v>0.19565051501926833</c:v>
                </c:pt>
                <c:pt idx="1133">
                  <c:v>0.19504162225873914</c:v>
                </c:pt>
                <c:pt idx="1134">
                  <c:v>0.19443447299521235</c:v>
                </c:pt>
                <c:pt idx="1135">
                  <c:v>0.19382906301197636</c:v>
                </c:pt>
                <c:pt idx="1136">
                  <c:v>0.19322538809820167</c:v>
                </c:pt>
                <c:pt idx="1137">
                  <c:v>0.1926234440489602</c:v>
                </c:pt>
                <c:pt idx="1138">
                  <c:v>0.19202322666524632</c:v>
                </c:pt>
                <c:pt idx="1139">
                  <c:v>0.19142473175399555</c:v>
                </c:pt>
                <c:pt idx="1140">
                  <c:v>0.19082795512810494</c:v>
                </c:pt>
                <c:pt idx="1141">
                  <c:v>0.1902328926064514</c:v>
                </c:pt>
                <c:pt idx="1142">
                  <c:v>0.18963954001391173</c:v>
                </c:pt>
                <c:pt idx="1143">
                  <c:v>0.18904789318138027</c:v>
                </c:pt>
                <c:pt idx="1144">
                  <c:v>0.18845794794578841</c:v>
                </c:pt>
                <c:pt idx="1145">
                  <c:v>0.18786970015012172</c:v>
                </c:pt>
                <c:pt idx="1146">
                  <c:v>0.18728314564343918</c:v>
                </c:pt>
                <c:pt idx="1147">
                  <c:v>0.18669828028088972</c:v>
                </c:pt>
                <c:pt idx="1148">
                  <c:v>0.18611509992373096</c:v>
                </c:pt>
                <c:pt idx="1149">
                  <c:v>0.18553360043934525</c:v>
                </c:pt>
                <c:pt idx="1150">
                  <c:v>0.18495377770125798</c:v>
                </c:pt>
                <c:pt idx="1151">
                  <c:v>0.18437562758915313</c:v>
                </c:pt>
                <c:pt idx="1152">
                  <c:v>0.18379914598889108</c:v>
                </c:pt>
                <c:pt idx="1153">
                  <c:v>0.18322432879252382</c:v>
                </c:pt>
                <c:pt idx="1154">
                  <c:v>0.18265117189831209</c:v>
                </c:pt>
                <c:pt idx="1155">
                  <c:v>0.18207967121074053</c:v>
                </c:pt>
                <c:pt idx="1156">
                  <c:v>0.18150982264053395</c:v>
                </c:pt>
                <c:pt idx="1157">
                  <c:v>0.18094162210467185</c:v>
                </c:pt>
                <c:pt idx="1158">
                  <c:v>0.18037506552640509</c:v>
                </c:pt>
                <c:pt idx="1159">
                  <c:v>0.17981014883526941</c:v>
                </c:pt>
                <c:pt idx="1160">
                  <c:v>0.17924686796710118</c:v>
                </c:pt>
                <c:pt idx="1161">
                  <c:v>0.17868521886405145</c:v>
                </c:pt>
                <c:pt idx="1162">
                  <c:v>0.17812519747460079</c:v>
                </c:pt>
                <c:pt idx="1163">
                  <c:v>0.17756679975357284</c:v>
                </c:pt>
                <c:pt idx="1164">
                  <c:v>0.17701002166214871</c:v>
                </c:pt>
                <c:pt idx="1165">
                  <c:v>0.17645485916788042</c:v>
                </c:pt>
                <c:pt idx="1166">
                  <c:v>0.17590130824470468</c:v>
                </c:pt>
                <c:pt idx="1167">
                  <c:v>0.17534936487295555</c:v>
                </c:pt>
                <c:pt idx="1168">
                  <c:v>0.17479902503937847</c:v>
                </c:pt>
                <c:pt idx="1169">
                  <c:v>0.1742502847371421</c:v>
                </c:pt>
                <c:pt idx="1170">
                  <c:v>0.17370313996585204</c:v>
                </c:pt>
                <c:pt idx="1171">
                  <c:v>0.17315758673156212</c:v>
                </c:pt>
                <c:pt idx="1172">
                  <c:v>0.17261362104678801</c:v>
                </c:pt>
                <c:pt idx="1173">
                  <c:v>0.17207123893051796</c:v>
                </c:pt>
                <c:pt idx="1174">
                  <c:v>0.17153043640822571</c:v>
                </c:pt>
                <c:pt idx="1175">
                  <c:v>0.17099120951188135</c:v>
                </c:pt>
                <c:pt idx="1176">
                  <c:v>0.17045355427996361</c:v>
                </c:pt>
                <c:pt idx="1177">
                  <c:v>0.16991746675747008</c:v>
                </c:pt>
                <c:pt idx="1178">
                  <c:v>0.1693829429959296</c:v>
                </c:pt>
                <c:pt idx="1179">
                  <c:v>0.16884997905341173</c:v>
                </c:pt>
                <c:pt idx="1180">
                  <c:v>0.16831857099453876</c:v>
                </c:pt>
                <c:pt idx="1181">
                  <c:v>0.16778871489049518</c:v>
                </c:pt>
                <c:pt idx="1182">
                  <c:v>0.16726040681903875</c:v>
                </c:pt>
                <c:pt idx="1183">
                  <c:v>0.16673364286451001</c:v>
                </c:pt>
                <c:pt idx="1184">
                  <c:v>0.16620841911784287</c:v>
                </c:pt>
                <c:pt idx="1185">
                  <c:v>0.16568473167657363</c:v>
                </c:pt>
                <c:pt idx="1186">
                  <c:v>0.16516257664485137</c:v>
                </c:pt>
                <c:pt idx="1187">
                  <c:v>0.16464195013344657</c:v>
                </c:pt>
                <c:pt idx="1188">
                  <c:v>0.16412284825976106</c:v>
                </c:pt>
                <c:pt idx="1189">
                  <c:v>0.16360526714783633</c:v>
                </c:pt>
                <c:pt idx="1190">
                  <c:v>0.1630892029283631</c:v>
                </c:pt>
                <c:pt idx="1191">
                  <c:v>0.16257465173868918</c:v>
                </c:pt>
                <c:pt idx="1192">
                  <c:v>0.16206160972282907</c:v>
                </c:pt>
                <c:pt idx="1193">
                  <c:v>0.16155007303147106</c:v>
                </c:pt>
                <c:pt idx="1194">
                  <c:v>0.1610400378219865</c:v>
                </c:pt>
                <c:pt idx="1195">
                  <c:v>0.16053150025843693</c:v>
                </c:pt>
                <c:pt idx="1196">
                  <c:v>0.16002445651158265</c:v>
                </c:pt>
                <c:pt idx="1197">
                  <c:v>0.15951890275888941</c:v>
                </c:pt>
                <c:pt idx="1198">
                  <c:v>0.15901483518453713</c:v>
                </c:pt>
                <c:pt idx="1199">
                  <c:v>0.15851224997942598</c:v>
                </c:pt>
                <c:pt idx="1200">
                  <c:v>0.15801114334118457</c:v>
                </c:pt>
                <c:pt idx="1201">
                  <c:v>0.15751151147417611</c:v>
                </c:pt>
                <c:pt idx="1202">
                  <c:v>0.15701335058950586</c:v>
                </c:pt>
                <c:pt idx="1203">
                  <c:v>0.15651665690502725</c:v>
                </c:pt>
                <c:pt idx="1204">
                  <c:v>0.15602142664534893</c:v>
                </c:pt>
                <c:pt idx="1205">
                  <c:v>0.15552765604184063</c:v>
                </c:pt>
                <c:pt idx="1206">
                  <c:v>0.15503534133263969</c:v>
                </c:pt>
                <c:pt idx="1207">
                  <c:v>0.15454447876265676</c:v>
                </c:pt>
                <c:pt idx="1208">
                  <c:v>0.15405506458358217</c:v>
                </c:pt>
                <c:pt idx="1209">
                  <c:v>0.15356709505389091</c:v>
                </c:pt>
                <c:pt idx="1210">
                  <c:v>0.15308056643884904</c:v>
                </c:pt>
                <c:pt idx="1211">
                  <c:v>0.15259547501051826</c:v>
                </c:pt>
                <c:pt idx="1212">
                  <c:v>0.15211181704776203</c:v>
                </c:pt>
                <c:pt idx="1213">
                  <c:v>0.15162958883624969</c:v>
                </c:pt>
                <c:pt idx="1214">
                  <c:v>0.15114878666846246</c:v>
                </c:pt>
                <c:pt idx="1215">
                  <c:v>0.15066940684369734</c:v>
                </c:pt>
                <c:pt idx="1216">
                  <c:v>0.15019144566807252</c:v>
                </c:pt>
                <c:pt idx="1217">
                  <c:v>0.1497148994545312</c:v>
                </c:pt>
                <c:pt idx="1218">
                  <c:v>0.14923976452284671</c:v>
                </c:pt>
                <c:pt idx="1219">
                  <c:v>0.14876603719962592</c:v>
                </c:pt>
                <c:pt idx="1220">
                  <c:v>0.14829371381831413</c:v>
                </c:pt>
                <c:pt idx="1221">
                  <c:v>0.14782279071919829</c:v>
                </c:pt>
                <c:pt idx="1222">
                  <c:v>0.14735326424941156</c:v>
                </c:pt>
                <c:pt idx="1223">
                  <c:v>0.14688513076293602</c:v>
                </c:pt>
                <c:pt idx="1224">
                  <c:v>0.14641838662060735</c:v>
                </c:pt>
                <c:pt idx="1225">
                  <c:v>0.14595302819011707</c:v>
                </c:pt>
                <c:pt idx="1226">
                  <c:v>0.14548905184601671</c:v>
                </c:pt>
                <c:pt idx="1227">
                  <c:v>0.14502645396972028</c:v>
                </c:pt>
                <c:pt idx="1228">
                  <c:v>0.14456523094950779</c:v>
                </c:pt>
                <c:pt idx="1229">
                  <c:v>0.14410537918052746</c:v>
                </c:pt>
                <c:pt idx="1230">
                  <c:v>0.14364689506479933</c:v>
                </c:pt>
                <c:pt idx="1231">
                  <c:v>0.14318977501121677</c:v>
                </c:pt>
                <c:pt idx="1232">
                  <c:v>0.14273401543554998</c:v>
                </c:pt>
                <c:pt idx="1233">
                  <c:v>0.14227961276044734</c:v>
                </c:pt>
                <c:pt idx="1234">
                  <c:v>0.14182656341543867</c:v>
                </c:pt>
                <c:pt idx="1235">
                  <c:v>0.14137486383693609</c:v>
                </c:pt>
                <c:pt idx="1236">
                  <c:v>0.14092451046823731</c:v>
                </c:pt>
                <c:pt idx="1237">
                  <c:v>0.14047549975952614</c:v>
                </c:pt>
                <c:pt idx="1238">
                  <c:v>0.14002782816787515</c:v>
                </c:pt>
                <c:pt idx="1239">
                  <c:v>0.13958149215724674</c:v>
                </c:pt>
                <c:pt idx="1240">
                  <c:v>0.13913648819849483</c:v>
                </c:pt>
                <c:pt idx="1241">
                  <c:v>0.13869281276936593</c:v>
                </c:pt>
                <c:pt idx="1242">
                  <c:v>0.13825046235450089</c:v>
                </c:pt>
                <c:pt idx="1243">
                  <c:v>0.13780943344543511</c:v>
                </c:pt>
                <c:pt idx="1244">
                  <c:v>0.13736972254060045</c:v>
                </c:pt>
                <c:pt idx="1245">
                  <c:v>0.1369313261453253</c:v>
                </c:pt>
                <c:pt idx="1246">
                  <c:v>0.13649424077183608</c:v>
                </c:pt>
                <c:pt idx="1247">
                  <c:v>0.13605846293925705</c:v>
                </c:pt>
                <c:pt idx="1248">
                  <c:v>0.13562398917361154</c:v>
                </c:pt>
                <c:pt idx="1249">
                  <c:v>0.13519081600782165</c:v>
                </c:pt>
                <c:pt idx="1250">
                  <c:v>0.13475893998170935</c:v>
                </c:pt>
                <c:pt idx="1251">
                  <c:v>0.13432835764199585</c:v>
                </c:pt>
                <c:pt idx="1252">
                  <c:v>0.13389906554230199</c:v>
                </c:pt>
                <c:pt idx="1253">
                  <c:v>0.13347106024314856</c:v>
                </c:pt>
                <c:pt idx="1254">
                  <c:v>0.13304433831195525</c:v>
                </c:pt>
                <c:pt idx="1255">
                  <c:v>0.13261889632304141</c:v>
                </c:pt>
                <c:pt idx="1256">
                  <c:v>0.13219473085762468</c:v>
                </c:pt>
                <c:pt idx="1257">
                  <c:v>0.13177183850382149</c:v>
                </c:pt>
                <c:pt idx="1258">
                  <c:v>0.13135021585664539</c:v>
                </c:pt>
                <c:pt idx="1259">
                  <c:v>0.13092985951800742</c:v>
                </c:pt>
                <c:pt idx="1260">
                  <c:v>0.13051076609671441</c:v>
                </c:pt>
                <c:pt idx="1261">
                  <c:v>0.13009293220846882</c:v>
                </c:pt>
                <c:pt idx="1262">
                  <c:v>0.12967635447586706</c:v>
                </c:pt>
                <c:pt idx="1263">
                  <c:v>0.12926102952839894</c:v>
                </c:pt>
                <c:pt idx="1264">
                  <c:v>0.12884695400244592</c:v>
                </c:pt>
                <c:pt idx="1265">
                  <c:v>0.1284341245412805</c:v>
                </c:pt>
                <c:pt idx="1266">
                  <c:v>0.12802253779506398</c:v>
                </c:pt>
                <c:pt idx="1267">
                  <c:v>0.12761219042084573</c:v>
                </c:pt>
                <c:pt idx="1268">
                  <c:v>0.12720307908256087</c:v>
                </c:pt>
                <c:pt idx="1269">
                  <c:v>0.12679520045102932</c:v>
                </c:pt>
                <c:pt idx="1270">
                  <c:v>0.12638855120395312</c:v>
                </c:pt>
                <c:pt idx="1271">
                  <c:v>0.12598312802591544</c:v>
                </c:pt>
                <c:pt idx="1272">
                  <c:v>0.12557892760837783</c:v>
                </c:pt>
                <c:pt idx="1273">
                  <c:v>0.12517594664967871</c:v>
                </c:pt>
                <c:pt idx="1274">
                  <c:v>0.12477418185503074</c:v>
                </c:pt>
                <c:pt idx="1275">
                  <c:v>0.12437362993651901</c:v>
                </c:pt>
                <c:pt idx="1276">
                  <c:v>0.12397428761309812</c:v>
                </c:pt>
                <c:pt idx="1277">
                  <c:v>0.12357615161059021</c:v>
                </c:pt>
                <c:pt idx="1278">
                  <c:v>0.12317921866168217</c:v>
                </c:pt>
                <c:pt idx="1279">
                  <c:v>0.12278348550592319</c:v>
                </c:pt>
                <c:pt idx="1280">
                  <c:v>0.12238894888972174</c:v>
                </c:pt>
                <c:pt idx="1281">
                  <c:v>0.12199560556634317</c:v>
                </c:pt>
                <c:pt idx="1282">
                  <c:v>0.12160345229590636</c:v>
                </c:pt>
                <c:pt idx="1283">
                  <c:v>0.12121248584538126</c:v>
                </c:pt>
                <c:pt idx="1284">
                  <c:v>0.1208227029885852</c:v>
                </c:pt>
                <c:pt idx="1285">
                  <c:v>0.12043410050618041</c:v>
                </c:pt>
                <c:pt idx="1286">
                  <c:v>0.12004667518567018</c:v>
                </c:pt>
                <c:pt idx="1287">
                  <c:v>0.11966042382139608</c:v>
                </c:pt>
                <c:pt idx="1288">
                  <c:v>0.11927534321453404</c:v>
                </c:pt>
                <c:pt idx="1289">
                  <c:v>0.11889143017309142</c:v>
                </c:pt>
                <c:pt idx="1290">
                  <c:v>0.11850868151190276</c:v>
                </c:pt>
                <c:pt idx="1291">
                  <c:v>0.11812709405262697</c:v>
                </c:pt>
                <c:pt idx="1292">
                  <c:v>0.11774666462374278</c:v>
                </c:pt>
                <c:pt idx="1293">
                  <c:v>0.11736739006054565</c:v>
                </c:pt>
                <c:pt idx="1294">
                  <c:v>0.11698926720514333</c:v>
                </c:pt>
                <c:pt idx="1295">
                  <c:v>0.11661229290645225</c:v>
                </c:pt>
                <c:pt idx="1296">
                  <c:v>0.11623646402019328</c:v>
                </c:pt>
                <c:pt idx="1297">
                  <c:v>0.11586177740888789</c:v>
                </c:pt>
                <c:pt idx="1298">
                  <c:v>0.11548822994185357</c:v>
                </c:pt>
                <c:pt idx="1299">
                  <c:v>0.11511581849519993</c:v>
                </c:pt>
                <c:pt idx="1300">
                  <c:v>0.11474453995182407</c:v>
                </c:pt>
                <c:pt idx="1301">
                  <c:v>0.11437439120140656</c:v>
                </c:pt>
                <c:pt idx="1302">
                  <c:v>0.1140053691404064</c:v>
                </c:pt>
                <c:pt idx="1303">
                  <c:v>0.11363747067205711</c:v>
                </c:pt>
                <c:pt idx="1304">
                  <c:v>0.11327069270636142</c:v>
                </c:pt>
                <c:pt idx="1305">
                  <c:v>0.11290503216008722</c:v>
                </c:pt>
                <c:pt idx="1306">
                  <c:v>0.1125404859567623</c:v>
                </c:pt>
                <c:pt idx="1307">
                  <c:v>0.1121770510266699</c:v>
                </c:pt>
                <c:pt idx="1308">
                  <c:v>0.11181472430684332</c:v>
                </c:pt>
                <c:pt idx="1309">
                  <c:v>0.11145350274106156</c:v>
                </c:pt>
                <c:pt idx="1310">
                  <c:v>0.11109338327984365</c:v>
                </c:pt>
                <c:pt idx="1311">
                  <c:v>0.11073436288044414</c:v>
                </c:pt>
                <c:pt idx="1312">
                  <c:v>0.11037643850684732</c:v>
                </c:pt>
                <c:pt idx="1313">
                  <c:v>0.11001960712976257</c:v>
                </c:pt>
                <c:pt idx="1314">
                  <c:v>0.10966386572661851</c:v>
                </c:pt>
                <c:pt idx="1315">
                  <c:v>0.1093092112815581</c:v>
                </c:pt>
                <c:pt idx="1316">
                  <c:v>0.10895564078543268</c:v>
                </c:pt>
                <c:pt idx="1317">
                  <c:v>0.10860315123579717</c:v>
                </c:pt>
                <c:pt idx="1318">
                  <c:v>0.10825173963690375</c:v>
                </c:pt>
                <c:pt idx="1319">
                  <c:v>0.10790140299969683</c:v>
                </c:pt>
                <c:pt idx="1320">
                  <c:v>0.10755213834180694</c:v>
                </c:pt>
                <c:pt idx="1321">
                  <c:v>0.10720394268754534</c:v>
                </c:pt>
                <c:pt idx="1322">
                  <c:v>0.10685681306789778</c:v>
                </c:pt>
                <c:pt idx="1323">
                  <c:v>0.10651074652051923</c:v>
                </c:pt>
                <c:pt idx="1324">
                  <c:v>0.10616574008972726</c:v>
                </c:pt>
                <c:pt idx="1325">
                  <c:v>0.10582179082649661</c:v>
                </c:pt>
                <c:pt idx="1326">
                  <c:v>0.10547889578845279</c:v>
                </c:pt>
                <c:pt idx="1327">
                  <c:v>0.10513705203986629</c:v>
                </c:pt>
                <c:pt idx="1328">
                  <c:v>0.10479625665164598</c:v>
                </c:pt>
                <c:pt idx="1329">
                  <c:v>0.10445650670133343</c:v>
                </c:pt>
                <c:pt idx="1330">
                  <c:v>0.10411779927309607</c:v>
                </c:pt>
                <c:pt idx="1331">
                  <c:v>0.10378013145772144</c:v>
                </c:pt>
                <c:pt idx="1332">
                  <c:v>0.10344350035261021</c:v>
                </c:pt>
                <c:pt idx="1333">
                  <c:v>0.10310790306177037</c:v>
                </c:pt>
                <c:pt idx="1334">
                  <c:v>0.10277333669581003</c:v>
                </c:pt>
                <c:pt idx="1335">
                  <c:v>0.10243979837193154</c:v>
                </c:pt>
                <c:pt idx="1336">
                  <c:v>0.1021072852139245</c:v>
                </c:pt>
                <c:pt idx="1337">
                  <c:v>0.10177579435215917</c:v>
                </c:pt>
                <c:pt idx="1338">
                  <c:v>0.10144532292357974</c:v>
                </c:pt>
                <c:pt idx="1339">
                  <c:v>0.10111586807169794</c:v>
                </c:pt>
                <c:pt idx="1340">
                  <c:v>0.10078742694658546</c:v>
                </c:pt>
                <c:pt idx="1341">
                  <c:v>0.10045999670486799</c:v>
                </c:pt>
                <c:pt idx="1342">
                  <c:v>0.10013357450971754</c:v>
                </c:pt>
                <c:pt idx="1343">
                  <c:v>9.9808157530846139E-2</c:v>
                </c:pt>
                <c:pt idx="1344">
                  <c:v>9.9483742944498174E-2</c:v>
                </c:pt>
                <c:pt idx="1345">
                  <c:v>9.9160327933444051E-2</c:v>
                </c:pt>
                <c:pt idx="1346">
                  <c:v>9.8837909686972342E-2</c:v>
                </c:pt>
                <c:pt idx="1347">
                  <c:v>9.8516485400883411E-2</c:v>
                </c:pt>
                <c:pt idx="1348">
                  <c:v>9.8196052277481419E-2</c:v>
                </c:pt>
                <c:pt idx="1349">
                  <c:v>9.7876607525567885E-2</c:v>
                </c:pt>
                <c:pt idx="1350">
                  <c:v>9.7558148360433597E-2</c:v>
                </c:pt>
                <c:pt idx="1351">
                  <c:v>9.7240672003852099E-2</c:v>
                </c:pt>
                <c:pt idx="1352">
                  <c:v>9.6924175684071537E-2</c:v>
                </c:pt>
                <c:pt idx="1353">
                  <c:v>9.6608656635807852E-2</c:v>
                </c:pt>
                <c:pt idx="1354">
                  <c:v>9.6294112100236876E-2</c:v>
                </c:pt>
                <c:pt idx="1355">
                  <c:v>9.5980539324987194E-2</c:v>
                </c:pt>
                <c:pt idx="1356">
                  <c:v>9.5667935564132153E-2</c:v>
                </c:pt>
                <c:pt idx="1357">
                  <c:v>9.5356298078182841E-2</c:v>
                </c:pt>
                <c:pt idx="1358">
                  <c:v>9.5045624134079798E-2</c:v>
                </c:pt>
                <c:pt idx="1359">
                  <c:v>9.4735911005185969E-2</c:v>
                </c:pt>
                <c:pt idx="1360">
                  <c:v>9.4427155971278362E-2</c:v>
                </c:pt>
                <c:pt idx="1361">
                  <c:v>9.4119356318540973E-2</c:v>
                </c:pt>
                <c:pt idx="1362">
                  <c:v>9.381250933955626E-2</c:v>
                </c:pt>
                <c:pt idx="1363">
                  <c:v>9.3506612333297962E-2</c:v>
                </c:pt>
                <c:pt idx="1364">
                  <c:v>9.3201662605122665E-2</c:v>
                </c:pt>
                <c:pt idx="1365">
                  <c:v>9.2897657466762346E-2</c:v>
                </c:pt>
                <c:pt idx="1366">
                  <c:v>9.2594594236316066E-2</c:v>
                </c:pt>
                <c:pt idx="1367">
                  <c:v>9.2292470238242261E-2</c:v>
                </c:pt>
                <c:pt idx="1368">
                  <c:v>9.1991282803350366E-2</c:v>
                </c:pt>
                <c:pt idx="1369">
                  <c:v>9.1691029268793162E-2</c:v>
                </c:pt>
                <c:pt idx="1370">
                  <c:v>9.1391706978058151E-2</c:v>
                </c:pt>
                <c:pt idx="1371">
                  <c:v>9.1093313280960111E-2</c:v>
                </c:pt>
                <c:pt idx="1372">
                  <c:v>9.0795845533632139E-2</c:v>
                </c:pt>
                <c:pt idx="1373">
                  <c:v>9.0499301098518128E-2</c:v>
                </c:pt>
                <c:pt idx="1374">
                  <c:v>9.0203677344363867E-2</c:v>
                </c:pt>
                <c:pt idx="1375">
                  <c:v>8.9908971646209479E-2</c:v>
                </c:pt>
                <c:pt idx="1376">
                  <c:v>8.9615181385380396E-2</c:v>
                </c:pt>
                <c:pt idx="1377">
                  <c:v>8.9322303949479431E-2</c:v>
                </c:pt>
                <c:pt idx="1378">
                  <c:v>8.903033673237834E-2</c:v>
                </c:pt>
                <c:pt idx="1379">
                  <c:v>8.873927713420926E-2</c:v>
                </c:pt>
                <c:pt idx="1380">
                  <c:v>8.8449122561356466E-2</c:v>
                </c:pt>
                <c:pt idx="1381">
                  <c:v>8.8159870426447615E-2</c:v>
                </c:pt>
                <c:pt idx="1382">
                  <c:v>8.787151814834554E-2</c:v>
                </c:pt>
                <c:pt idx="1383">
                  <c:v>8.7584063152139374E-2</c:v>
                </c:pt>
                <c:pt idx="1384">
                  <c:v>8.7297502869136331E-2</c:v>
                </c:pt>
                <c:pt idx="1385">
                  <c:v>8.7011834736852658E-2</c:v>
                </c:pt>
                <c:pt idx="1386">
                  <c:v>8.6727056199005531E-2</c:v>
                </c:pt>
                <c:pt idx="1387">
                  <c:v>8.6443164705503797E-2</c:v>
                </c:pt>
                <c:pt idx="1388">
                  <c:v>8.6160157712439955E-2</c:v>
                </c:pt>
                <c:pt idx="1389">
                  <c:v>8.5878032682080593E-2</c:v>
                </c:pt>
                <c:pt idx="1390">
                  <c:v>8.5596787082858464E-2</c:v>
                </c:pt>
                <c:pt idx="1391">
                  <c:v>8.5316418389363102E-2</c:v>
                </c:pt>
                <c:pt idx="1392">
                  <c:v>8.5036924082332321E-2</c:v>
                </c:pt>
                <c:pt idx="1393">
                  <c:v>8.4758301648643175E-2</c:v>
                </c:pt>
                <c:pt idx="1394">
                  <c:v>8.4480548581303411E-2</c:v>
                </c:pt>
                <c:pt idx="1395">
                  <c:v>8.4203662379442032E-2</c:v>
                </c:pt>
                <c:pt idx="1396">
                  <c:v>8.3927640548301027E-2</c:v>
                </c:pt>
                <c:pt idx="1397">
                  <c:v>8.3652480599225809E-2</c:v>
                </c:pt>
                <c:pt idx="1398">
                  <c:v>8.3378180049656789E-2</c:v>
                </c:pt>
                <c:pt idx="1399">
                  <c:v>8.3104736423119815E-2</c:v>
                </c:pt>
                <c:pt idx="1400">
                  <c:v>8.2832147249217669E-2</c:v>
                </c:pt>
                <c:pt idx="1401">
                  <c:v>8.2560410063620651E-2</c:v>
                </c:pt>
                <c:pt idx="1402">
                  <c:v>8.22895224080578E-2</c:v>
                </c:pt>
                <c:pt idx="1403">
                  <c:v>8.2019481830307342E-2</c:v>
                </c:pt>
                <c:pt idx="1404">
                  <c:v>8.1750285884188215E-2</c:v>
                </c:pt>
                <c:pt idx="1405">
                  <c:v>8.1481932129550183E-2</c:v>
                </c:pt>
                <c:pt idx="1406">
                  <c:v>8.1214418132265459E-2</c:v>
                </c:pt>
                <c:pt idx="1407">
                  <c:v>8.0947741464218695E-2</c:v>
                </c:pt>
                <c:pt idx="1408">
                  <c:v>8.0681899703298463E-2</c:v>
                </c:pt>
                <c:pt idx="1409">
                  <c:v>8.0416890433387525E-2</c:v>
                </c:pt>
                <c:pt idx="1410">
                  <c:v>8.0152711244353955E-2</c:v>
                </c:pt>
                <c:pt idx="1411">
                  <c:v>7.9889359732041421E-2</c:v>
                </c:pt>
                <c:pt idx="1412">
                  <c:v>7.9626833498260427E-2</c:v>
                </c:pt>
                <c:pt idx="1413">
                  <c:v>7.9365130150778465E-2</c:v>
                </c:pt>
                <c:pt idx="1414">
                  <c:v>7.9104247303311059E-2</c:v>
                </c:pt>
                <c:pt idx="1415">
                  <c:v>7.8844182575512053E-2</c:v>
                </c:pt>
                <c:pt idx="1416">
                  <c:v>7.8584933592964701E-2</c:v>
                </c:pt>
                <c:pt idx="1417">
                  <c:v>7.8326497987171576E-2</c:v>
                </c:pt>
                <c:pt idx="1418">
                  <c:v>7.8068873395545982E-2</c:v>
                </c:pt>
                <c:pt idx="1419">
                  <c:v>7.7812057461401699E-2</c:v>
                </c:pt>
                <c:pt idx="1420">
                  <c:v>7.7556047833944194E-2</c:v>
                </c:pt>
                <c:pt idx="1421">
                  <c:v>7.7300842168260581E-2</c:v>
                </c:pt>
                <c:pt idx="1422">
                  <c:v>7.7046438125310618E-2</c:v>
                </c:pt>
                <c:pt idx="1423">
                  <c:v>7.679283337191678E-2</c:v>
                </c:pt>
                <c:pt idx="1424">
                  <c:v>7.6540025580755067E-2</c:v>
                </c:pt>
                <c:pt idx="1425">
                  <c:v>7.6288012430345012E-2</c:v>
                </c:pt>
                <c:pt idx="1426">
                  <c:v>7.603679160504076E-2</c:v>
                </c:pt>
                <c:pt idx="1427">
                  <c:v>7.5786360795020796E-2</c:v>
                </c:pt>
                <c:pt idx="1428">
                  <c:v>7.5536717696278829E-2</c:v>
                </c:pt>
                <c:pt idx="1429">
                  <c:v>7.5287860010613855E-2</c:v>
                </c:pt>
                <c:pt idx="1430">
                  <c:v>7.5039785445620927E-2</c:v>
                </c:pt>
                <c:pt idx="1431">
                  <c:v>7.4792491714680984E-2</c:v>
                </c:pt>
                <c:pt idx="1432">
                  <c:v>7.4545976536951608E-2</c:v>
                </c:pt>
                <c:pt idx="1433">
                  <c:v>7.4300237637357019E-2</c:v>
                </c:pt>
                <c:pt idx="1434">
                  <c:v>7.4055272746578832E-2</c:v>
                </c:pt>
                <c:pt idx="1435">
                  <c:v>7.3811079601045756E-2</c:v>
                </c:pt>
                <c:pt idx="1436">
                  <c:v>7.3567655942924443E-2</c:v>
                </c:pt>
                <c:pt idx="1437">
                  <c:v>7.3324999520109249E-2</c:v>
                </c:pt>
                <c:pt idx="1438">
                  <c:v>7.3083108086212947E-2</c:v>
                </c:pt>
                <c:pt idx="1439">
                  <c:v>7.2841979400556575E-2</c:v>
                </c:pt>
                <c:pt idx="1440">
                  <c:v>7.2601611228159932E-2</c:v>
                </c:pt>
                <c:pt idx="1441">
                  <c:v>7.2362001339731544E-2</c:v>
                </c:pt>
                <c:pt idx="1442">
                  <c:v>7.2123147511659186E-2</c:v>
                </c:pt>
                <c:pt idx="1443">
                  <c:v>7.1885047525999654E-2</c:v>
                </c:pt>
                <c:pt idx="1444">
                  <c:v>7.1647699170469342E-2</c:v>
                </c:pt>
                <c:pt idx="1445">
                  <c:v>7.1411100238434125E-2</c:v>
                </c:pt>
                <c:pt idx="1446">
                  <c:v>7.1175248528899643E-2</c:v>
                </c:pt>
                <c:pt idx="1447">
                  <c:v>7.0940141846501284E-2</c:v>
                </c:pt>
                <c:pt idx="1448">
                  <c:v>7.070577800149469E-2</c:v>
                </c:pt>
                <c:pt idx="1449">
                  <c:v>7.0472154809745252E-2</c:v>
                </c:pt>
                <c:pt idx="1450">
                  <c:v>7.0239270092718908E-2</c:v>
                </c:pt>
                <c:pt idx="1451">
                  <c:v>7.000712167747164E-2</c:v>
                </c:pt>
                <c:pt idx="1452">
                  <c:v>6.9775707396639963E-2</c:v>
                </c:pt>
                <c:pt idx="1453">
                  <c:v>6.9545025088430787E-2</c:v>
                </c:pt>
                <c:pt idx="1454">
                  <c:v>6.9315072596611585E-2</c:v>
                </c:pt>
                <c:pt idx="1455">
                  <c:v>6.9085847770500405E-2</c:v>
                </c:pt>
                <c:pt idx="1456">
                  <c:v>6.8857348464955906E-2</c:v>
                </c:pt>
                <c:pt idx="1457">
                  <c:v>6.8629572540367403E-2</c:v>
                </c:pt>
                <c:pt idx="1458">
                  <c:v>6.8402517862645021E-2</c:v>
                </c:pt>
                <c:pt idx="1459">
                  <c:v>6.8176182303209321E-2</c:v>
                </c:pt>
                <c:pt idx="1460">
                  <c:v>6.7950563738981978E-2</c:v>
                </c:pt>
                <c:pt idx="1461">
                  <c:v>6.7725660052375E-2</c:v>
                </c:pt>
                <c:pt idx="1462">
                  <c:v>6.7501469131281466E-2</c:v>
                </c:pt>
                <c:pt idx="1463">
                  <c:v>6.7277988869064817E-2</c:v>
                </c:pt>
                <c:pt idx="1464">
                  <c:v>6.7055217164549596E-2</c:v>
                </c:pt>
                <c:pt idx="1465">
                  <c:v>6.68331519220106E-2</c:v>
                </c:pt>
                <c:pt idx="1466">
                  <c:v>6.6611791051163563E-2</c:v>
                </c:pt>
                <c:pt idx="1467">
                  <c:v>6.6391132467154612E-2</c:v>
                </c:pt>
                <c:pt idx="1468">
                  <c:v>6.6171174090550608E-2</c:v>
                </c:pt>
                <c:pt idx="1469">
                  <c:v>6.5951913847328639E-2</c:v>
                </c:pt>
                <c:pt idx="1470">
                  <c:v>6.573334966886657E-2</c:v>
                </c:pt>
                <c:pt idx="1471">
                  <c:v>6.5515479491932302E-2</c:v>
                </c:pt>
                <c:pt idx="1472">
                  <c:v>6.5298301258674266E-2</c:v>
                </c:pt>
                <c:pt idx="1473">
                  <c:v>6.508181291661097E-2</c:v>
                </c:pt>
                <c:pt idx="1474">
                  <c:v>6.4866012418621152E-2</c:v>
                </c:pt>
                <c:pt idx="1475">
                  <c:v>6.465089772293349E-2</c:v>
                </c:pt>
                <c:pt idx="1476">
                  <c:v>6.443646679311682E-2</c:v>
                </c:pt>
                <c:pt idx="1477">
                  <c:v>6.4222717598069579E-2</c:v>
                </c:pt>
                <c:pt idx="1478">
                  <c:v>6.4009648112010237E-2</c:v>
                </c:pt>
                <c:pt idx="1479">
                  <c:v>6.3797256314466644E-2</c:v>
                </c:pt>
                <c:pt idx="1480">
                  <c:v>6.3585540190266465E-2</c:v>
                </c:pt>
                <c:pt idx="1481">
                  <c:v>6.3374497729526594E-2</c:v>
                </c:pt>
                <c:pt idx="1482">
                  <c:v>6.3164126927643366E-2</c:v>
                </c:pt>
                <c:pt idx="1483">
                  <c:v>6.295442578528225E-2</c:v>
                </c:pt>
                <c:pt idx="1484">
                  <c:v>6.2745392308367856E-2</c:v>
                </c:pt>
                <c:pt idx="1485">
                  <c:v>6.2537024508073608E-2</c:v>
                </c:pt>
                <c:pt idx="1486">
                  <c:v>6.2329320400811912E-2</c:v>
                </c:pt>
                <c:pt idx="1487">
                  <c:v>6.2122278008223723E-2</c:v>
                </c:pt>
                <c:pt idx="1488">
                  <c:v>6.1915895357168682E-2</c:v>
                </c:pt>
                <c:pt idx="1489">
                  <c:v>6.1710170479714638E-2</c:v>
                </c:pt>
                <c:pt idx="1490">
                  <c:v>6.1505101413127983E-2</c:v>
                </c:pt>
                <c:pt idx="1491">
                  <c:v>6.1300686199862946E-2</c:v>
                </c:pt>
                <c:pt idx="1492">
                  <c:v>6.1096922887552037E-2</c:v>
                </c:pt>
                <c:pt idx="1493">
                  <c:v>6.0893809528995306E-2</c:v>
                </c:pt>
                <c:pt idx="1494">
                  <c:v>6.0691344182150796E-2</c:v>
                </c:pt>
                <c:pt idx="1495">
                  <c:v>6.0489524910123812E-2</c:v>
                </c:pt>
                <c:pt idx="1496">
                  <c:v>6.028834978115729E-2</c:v>
                </c:pt>
                <c:pt idx="1497">
                  <c:v>6.0087816868621254E-2</c:v>
                </c:pt>
                <c:pt idx="1498">
                  <c:v>5.9887924251002929E-2</c:v>
                </c:pt>
                <c:pt idx="1499">
                  <c:v>5.96886700118964E-2</c:v>
                </c:pt>
                <c:pt idx="1500">
                  <c:v>5.9490052239992611E-2</c:v>
                </c:pt>
                <c:pt idx="1501">
                  <c:v>5.9292069029069097E-2</c:v>
                </c:pt>
                <c:pt idx="1502">
                  <c:v>5.909471847797982E-2</c:v>
                </c:pt>
                <c:pt idx="1503">
                  <c:v>5.8897998690645277E-2</c:v>
                </c:pt>
                <c:pt idx="1504">
                  <c:v>5.8701907776041881E-2</c:v>
                </c:pt>
                <c:pt idx="1505">
                  <c:v>5.8506443848192306E-2</c:v>
                </c:pt>
                <c:pt idx="1506">
                  <c:v>5.8311605026154914E-2</c:v>
                </c:pt>
                <c:pt idx="1507">
                  <c:v>5.8117389434013948E-2</c:v>
                </c:pt>
                <c:pt idx="1508">
                  <c:v>5.7923795200869051E-2</c:v>
                </c:pt>
                <c:pt idx="1509">
                  <c:v>5.7730820460825498E-2</c:v>
                </c:pt>
                <c:pt idx="1510">
                  <c:v>5.7538463352983599E-2</c:v>
                </c:pt>
                <c:pt idx="1511">
                  <c:v>5.7346722021429049E-2</c:v>
                </c:pt>
                <c:pt idx="1512">
                  <c:v>5.7155594615222287E-2</c:v>
                </c:pt>
                <c:pt idx="1513">
                  <c:v>5.6965079288388787E-2</c:v>
                </c:pt>
                <c:pt idx="1514">
                  <c:v>5.6775174199908518E-2</c:v>
                </c:pt>
                <c:pt idx="1515">
                  <c:v>5.6585877513706258E-2</c:v>
                </c:pt>
                <c:pt idx="1516">
                  <c:v>5.6397187398640879E-2</c:v>
                </c:pt>
                <c:pt idx="1517">
                  <c:v>5.6209102028495869E-2</c:v>
                </c:pt>
                <c:pt idx="1518">
                  <c:v>5.6021619581968572E-2</c:v>
                </c:pt>
                <c:pt idx="1519">
                  <c:v>5.5834738242660588E-2</c:v>
                </c:pt>
                <c:pt idx="1520">
                  <c:v>5.5648456199067171E-2</c:v>
                </c:pt>
                <c:pt idx="1521">
                  <c:v>5.5462771644567532E-2</c:v>
                </c:pt>
                <c:pt idx="1522">
                  <c:v>5.5277682777414378E-2</c:v>
                </c:pt>
                <c:pt idx="1523">
                  <c:v>5.5093187800724037E-2</c:v>
                </c:pt>
                <c:pt idx="1524">
                  <c:v>5.4909284922466113E-2</c:v>
                </c:pt>
                <c:pt idx="1525">
                  <c:v>5.4725972355453588E-2</c:v>
                </c:pt>
                <c:pt idx="1526">
                  <c:v>5.4543248317332586E-2</c:v>
                </c:pt>
                <c:pt idx="1527">
                  <c:v>5.4361111030572291E-2</c:v>
                </c:pt>
                <c:pt idx="1528">
                  <c:v>5.4179558722454793E-2</c:v>
                </c:pt>
                <c:pt idx="1529">
                  <c:v>5.3998589625065214E-2</c:v>
                </c:pt>
                <c:pt idx="1530">
                  <c:v>5.3818201975281157E-2</c:v>
                </c:pt>
                <c:pt idx="1531">
                  <c:v>5.3638394014763224E-2</c:v>
                </c:pt>
                <c:pt idx="1532">
                  <c:v>5.3459163989944311E-2</c:v>
                </c:pt>
                <c:pt idx="1533">
                  <c:v>5.3280510152020059E-2</c:v>
                </c:pt>
                <c:pt idx="1534">
                  <c:v>5.3102430756938296E-2</c:v>
                </c:pt>
                <c:pt idx="1535">
                  <c:v>5.2924924065389435E-2</c:v>
                </c:pt>
                <c:pt idx="1536">
                  <c:v>5.2747988342795947E-2</c:v>
                </c:pt>
                <c:pt idx="1537">
                  <c:v>5.2571621859302697E-2</c:v>
                </c:pt>
                <c:pt idx="1538">
                  <c:v>5.2395822889766595E-2</c:v>
                </c:pt>
                <c:pt idx="1539">
                  <c:v>5.2220589713746692E-2</c:v>
                </c:pt>
                <c:pt idx="1540">
                  <c:v>5.2045920615494089E-2</c:v>
                </c:pt>
                <c:pt idx="1541">
                  <c:v>5.1871813883941909E-2</c:v>
                </c:pt>
                <c:pt idx="1542">
                  <c:v>5.1698267812695126E-2</c:v>
                </c:pt>
                <c:pt idx="1543">
                  <c:v>5.1525280700020888E-2</c:v>
                </c:pt>
                <c:pt idx="1544">
                  <c:v>5.135285084883795E-2</c:v>
                </c:pt>
                <c:pt idx="1545">
                  <c:v>5.1180976566707247E-2</c:v>
                </c:pt>
                <c:pt idx="1546">
                  <c:v>5.1009656165821329E-2</c:v>
                </c:pt>
                <c:pt idx="1547">
                  <c:v>5.0838887962994773E-2</c:v>
                </c:pt>
                <c:pt idx="1548">
                  <c:v>5.0668670279653924E-2</c:v>
                </c:pt>
                <c:pt idx="1549">
                  <c:v>5.0499001441827063E-2</c:v>
                </c:pt>
                <c:pt idx="1550">
                  <c:v>5.0329879780134208E-2</c:v>
                </c:pt>
                <c:pt idx="1551">
                  <c:v>5.0161303629777422E-2</c:v>
                </c:pt>
                <c:pt idx="1552">
                  <c:v>4.9993271330530512E-2</c:v>
                </c:pt>
                <c:pt idx="1553">
                  <c:v>4.982578122672935E-2</c:v>
                </c:pt>
                <c:pt idx="1554">
                  <c:v>4.9658831667261649E-2</c:v>
                </c:pt>
                <c:pt idx="1555">
                  <c:v>4.9492421005557279E-2</c:v>
                </c:pt>
                <c:pt idx="1556">
                  <c:v>4.9326547599577969E-2</c:v>
                </c:pt>
                <c:pt idx="1557">
                  <c:v>4.9161209811807806E-2</c:v>
                </c:pt>
                <c:pt idx="1558">
                  <c:v>4.8996406009242773E-2</c:v>
                </c:pt>
                <c:pt idx="1559">
                  <c:v>4.8832134563381382E-2</c:v>
                </c:pt>
                <c:pt idx="1560">
                  <c:v>4.866839385021423E-2</c:v>
                </c:pt>
                <c:pt idx="1561">
                  <c:v>4.8505182250214489E-2</c:v>
                </c:pt>
                <c:pt idx="1562">
                  <c:v>4.8342498148327723E-2</c:v>
                </c:pt>
                <c:pt idx="1563">
                  <c:v>4.8180339933962188E-2</c:v>
                </c:pt>
                <c:pt idx="1564">
                  <c:v>4.8018706000978746E-2</c:v>
                </c:pt>
                <c:pt idx="1565">
                  <c:v>4.7857594747681254E-2</c:v>
                </c:pt>
                <c:pt idx="1566">
                  <c:v>4.7697004576806291E-2</c:v>
                </c:pt>
                <c:pt idx="1567">
                  <c:v>4.7536933895513736E-2</c:v>
                </c:pt>
                <c:pt idx="1568">
                  <c:v>4.737738111537651E-2</c:v>
                </c:pt>
                <c:pt idx="1569">
                  <c:v>4.7218344652371097E-2</c:v>
                </c:pt>
                <c:pt idx="1570">
                  <c:v>4.7059822926867285E-2</c:v>
                </c:pt>
                <c:pt idx="1571">
                  <c:v>4.6901814363618767E-2</c:v>
                </c:pt>
                <c:pt idx="1572">
                  <c:v>4.674431739175295E-2</c:v>
                </c:pt>
                <c:pt idx="1573">
                  <c:v>4.6587330444761398E-2</c:v>
                </c:pt>
                <c:pt idx="1574">
                  <c:v>4.6430851960489808E-2</c:v>
                </c:pt>
                <c:pt idx="1575">
                  <c:v>4.6274880381128466E-2</c:v>
                </c:pt>
                <c:pt idx="1576">
                  <c:v>4.6119414153202122E-2</c:v>
                </c:pt>
                <c:pt idx="1577">
                  <c:v>4.5964451727560585E-2</c:v>
                </c:pt>
                <c:pt idx="1578">
                  <c:v>4.5809991559368553E-2</c:v>
                </c:pt>
                <c:pt idx="1579">
                  <c:v>4.5656032108096267E-2</c:v>
                </c:pt>
                <c:pt idx="1580">
                  <c:v>4.5502571837509359E-2</c:v>
                </c:pt>
                <c:pt idx="1581">
                  <c:v>4.5349609215659399E-2</c:v>
                </c:pt>
                <c:pt idx="1582">
                  <c:v>4.5197142714874003E-2</c:v>
                </c:pt>
                <c:pt idx="1583">
                  <c:v>4.5045170811747214E-2</c:v>
                </c:pt>
                <c:pt idx="1584">
                  <c:v>4.4893691987129579E-2</c:v>
                </c:pt>
                <c:pt idx="1585">
                  <c:v>4.474270472611877E-2</c:v>
                </c:pt>
                <c:pt idx="1586">
                  <c:v>4.4592207518049508E-2</c:v>
                </c:pt>
                <c:pt idx="1587">
                  <c:v>4.444219885648424E-2</c:v>
                </c:pt>
                <c:pt idx="1588">
                  <c:v>4.4292677239203188E-2</c:v>
                </c:pt>
                <c:pt idx="1589">
                  <c:v>4.414364116819481E-2</c:v>
                </c:pt>
                <c:pt idx="1590">
                  <c:v>4.3995089149646054E-2</c:v>
                </c:pt>
                <c:pt idx="1591">
                  <c:v>4.3847019693932877E-2</c:v>
                </c:pt>
                <c:pt idx="1592">
                  <c:v>4.3699431315610368E-2</c:v>
                </c:pt>
                <c:pt idx="1593">
                  <c:v>4.3552322533403375E-2</c:v>
                </c:pt>
                <c:pt idx="1594">
                  <c:v>4.3405691870196626E-2</c:v>
                </c:pt>
                <c:pt idx="1595">
                  <c:v>4.3259537853025339E-2</c:v>
                </c:pt>
                <c:pt idx="1596">
                  <c:v>4.3113859013065539E-2</c:v>
                </c:pt>
                <c:pt idx="1597">
                  <c:v>4.2968653885624437E-2</c:v>
                </c:pt>
                <c:pt idx="1598">
                  <c:v>4.2823921010130848E-2</c:v>
                </c:pt>
                <c:pt idx="1599">
                  <c:v>4.2679658930125812E-2</c:v>
                </c:pt>
                <c:pt idx="1600">
                  <c:v>4.2535866193252718E-2</c:v>
                </c:pt>
                <c:pt idx="1601">
                  <c:v>4.2392541351248064E-2</c:v>
                </c:pt>
                <c:pt idx="1602">
                  <c:v>4.2249682959931659E-2</c:v>
                </c:pt>
                <c:pt idx="1603">
                  <c:v>4.2107289579197432E-2</c:v>
                </c:pt>
                <c:pt idx="1604">
                  <c:v>4.1965359773003495E-2</c:v>
                </c:pt>
                <c:pt idx="1605">
                  <c:v>4.1823892109363062E-2</c:v>
                </c:pt>
                <c:pt idx="1606">
                  <c:v>4.1682885160334623E-2</c:v>
                </c:pt>
                <c:pt idx="1607">
                  <c:v>4.1542337502012729E-2</c:v>
                </c:pt>
                <c:pt idx="1608">
                  <c:v>4.1402247714518309E-2</c:v>
                </c:pt>
                <c:pt idx="1609">
                  <c:v>4.1262614381989395E-2</c:v>
                </c:pt>
                <c:pt idx="1610">
                  <c:v>4.1123436092571498E-2</c:v>
                </c:pt>
                <c:pt idx="1611">
                  <c:v>4.09847114384084E-2</c:v>
                </c:pt>
                <c:pt idx="1612">
                  <c:v>4.0846439015632445E-2</c:v>
                </c:pt>
                <c:pt idx="1613">
                  <c:v>4.0708617424355449E-2</c:v>
                </c:pt>
                <c:pt idx="1614">
                  <c:v>4.0571245268658962E-2</c:v>
                </c:pt>
                <c:pt idx="1615">
                  <c:v>4.0434321156585268E-2</c:v>
                </c:pt>
                <c:pt idx="1616">
                  <c:v>4.0297843700127602E-2</c:v>
                </c:pt>
                <c:pt idx="1617">
                  <c:v>4.0161811515221114E-2</c:v>
                </c:pt>
                <c:pt idx="1618">
                  <c:v>4.0026223221733312E-2</c:v>
                </c:pt>
                <c:pt idx="1619">
                  <c:v>3.9891077443454853E-2</c:v>
                </c:pt>
                <c:pt idx="1620">
                  <c:v>3.97563728080901E-2</c:v>
                </c:pt>
                <c:pt idx="1621">
                  <c:v>3.962210794724793E-2</c:v>
                </c:pt>
                <c:pt idx="1622">
                  <c:v>3.9488281496432312E-2</c:v>
                </c:pt>
                <c:pt idx="1623">
                  <c:v>3.9354892095033123E-2</c:v>
                </c:pt>
                <c:pt idx="1624">
                  <c:v>3.9221938386316733E-2</c:v>
                </c:pt>
                <c:pt idx="1625">
                  <c:v>3.9089419017416895E-2</c:v>
                </c:pt>
                <c:pt idx="1626">
                  <c:v>3.8957332639325368E-2</c:v>
                </c:pt>
                <c:pt idx="1627">
                  <c:v>3.8825677906882704E-2</c:v>
                </c:pt>
                <c:pt idx="1628">
                  <c:v>3.8694453478769111E-2</c:v>
                </c:pt>
                <c:pt idx="1629">
                  <c:v>3.8563658017495048E-2</c:v>
                </c:pt>
                <c:pt idx="1630">
                  <c:v>3.8433290189392226E-2</c:v>
                </c:pt>
                <c:pt idx="1631">
                  <c:v>3.8303348664604192E-2</c:v>
                </c:pt>
                <c:pt idx="1632">
                  <c:v>3.8173832117077394E-2</c:v>
                </c:pt>
                <c:pt idx="1633">
                  <c:v>3.8044739224551795E-2</c:v>
                </c:pt>
                <c:pt idx="1634">
                  <c:v>3.7916068668551912E-2</c:v>
                </c:pt>
                <c:pt idx="1635">
                  <c:v>3.7787819134377419E-2</c:v>
                </c:pt>
                <c:pt idx="1636">
                  <c:v>3.7659989311094322E-2</c:v>
                </c:pt>
                <c:pt idx="1637">
                  <c:v>3.7532577891525538E-2</c:v>
                </c:pt>
                <c:pt idx="1638">
                  <c:v>3.7405583572242093E-2</c:v>
                </c:pt>
                <c:pt idx="1639">
                  <c:v>3.7279005053553749E-2</c:v>
                </c:pt>
                <c:pt idx="1640">
                  <c:v>3.7152841039500117E-2</c:v>
                </c:pt>
                <c:pt idx="1641">
                  <c:v>3.7027090237841495E-2</c:v>
                </c:pt>
                <c:pt idx="1642">
                  <c:v>3.6901751360049868E-2</c:v>
                </c:pt>
                <c:pt idx="1643">
                  <c:v>3.6776823121299776E-2</c:v>
                </c:pt>
                <c:pt idx="1644">
                  <c:v>3.6652304240459468E-2</c:v>
                </c:pt>
                <c:pt idx="1645">
                  <c:v>3.6528193440081645E-2</c:v>
                </c:pt>
                <c:pt idx="1646">
                  <c:v>3.6404489446394711E-2</c:v>
                </c:pt>
                <c:pt idx="1647">
                  <c:v>3.628119098929352E-2</c:v>
                </c:pt>
                <c:pt idx="1648">
                  <c:v>3.6158296802330681E-2</c:v>
                </c:pt>
                <c:pt idx="1649">
                  <c:v>3.6035805622707327E-2</c:v>
                </c:pt>
                <c:pt idx="1650">
                  <c:v>3.5913716191264405E-2</c:v>
                </c:pt>
                <c:pt idx="1651">
                  <c:v>3.5792027252473532E-2</c:v>
                </c:pt>
                <c:pt idx="1652">
                  <c:v>3.5670737554428268E-2</c:v>
                </c:pt>
                <c:pt idx="1653">
                  <c:v>3.5549845848835027E-2</c:v>
                </c:pt>
                <c:pt idx="1654">
                  <c:v>3.5429350891004317E-2</c:v>
                </c:pt>
                <c:pt idx="1655">
                  <c:v>3.5309251439841753E-2</c:v>
                </c:pt>
                <c:pt idx="1656">
                  <c:v>3.5189546257839342E-2</c:v>
                </c:pt>
                <c:pt idx="1657">
                  <c:v>3.5070234111066412E-2</c:v>
                </c:pt>
                <c:pt idx="1658">
                  <c:v>3.4951313769160983E-2</c:v>
                </c:pt>
                <c:pt idx="1659">
                  <c:v>3.4832784005320756E-2</c:v>
                </c:pt>
                <c:pt idx="1660">
                  <c:v>3.4714643596294455E-2</c:v>
                </c:pt>
                <c:pt idx="1661">
                  <c:v>3.4596891322372918E-2</c:v>
                </c:pt>
                <c:pt idx="1662">
                  <c:v>3.4479525967380395E-2</c:v>
                </c:pt>
                <c:pt idx="1663">
                  <c:v>3.4362546318665685E-2</c:v>
                </c:pt>
                <c:pt idx="1664">
                  <c:v>3.4245951167093454E-2</c:v>
                </c:pt>
                <c:pt idx="1665">
                  <c:v>3.4129739307035403E-2</c:v>
                </c:pt>
                <c:pt idx="1666">
                  <c:v>3.4013909536361679E-2</c:v>
                </c:pt>
                <c:pt idx="1667">
                  <c:v>3.3898460656431977E-2</c:v>
                </c:pt>
                <c:pt idx="1668">
                  <c:v>3.3783391472087025E-2</c:v>
                </c:pt>
                <c:pt idx="1669">
                  <c:v>3.3668700791639687E-2</c:v>
                </c:pt>
                <c:pt idx="1670">
                  <c:v>3.3554387426866519E-2</c:v>
                </c:pt>
                <c:pt idx="1671">
                  <c:v>3.3440450192998836E-2</c:v>
                </c:pt>
                <c:pt idx="1672">
                  <c:v>3.3326887908714388E-2</c:v>
                </c:pt>
                <c:pt idx="1673">
                  <c:v>3.3213699396128366E-2</c:v>
                </c:pt>
                <c:pt idx="1674">
                  <c:v>3.3100883480785118E-2</c:v>
                </c:pt>
                <c:pt idx="1675">
                  <c:v>3.2988438991649292E-2</c:v>
                </c:pt>
                <c:pt idx="1676">
                  <c:v>3.2876364761097426E-2</c:v>
                </c:pt>
                <c:pt idx="1677">
                  <c:v>3.2764659624909154E-2</c:v>
                </c:pt>
                <c:pt idx="1678">
                  <c:v>3.2653322422258955E-2</c:v>
                </c:pt>
                <c:pt idx="1679">
                  <c:v>3.2542351995707229E-2</c:v>
                </c:pt>
                <c:pt idx="1680">
                  <c:v>3.2431747191192128E-2</c:v>
                </c:pt>
                <c:pt idx="1681">
                  <c:v>3.2321506858020731E-2</c:v>
                </c:pt>
                <c:pt idx="1682">
                  <c:v>3.221162984886073E-2</c:v>
                </c:pt>
                <c:pt idx="1683">
                  <c:v>3.2102115019731856E-2</c:v>
                </c:pt>
                <c:pt idx="1684">
                  <c:v>3.1992961229997424E-2</c:v>
                </c:pt>
                <c:pt idx="1685">
                  <c:v>3.188416734235585E-2</c:v>
                </c:pt>
                <c:pt idx="1686">
                  <c:v>3.1775732222832247E-2</c:v>
                </c:pt>
                <c:pt idx="1687">
                  <c:v>3.1667654740769879E-2</c:v>
                </c:pt>
                <c:pt idx="1688">
                  <c:v>3.1559933768821914E-2</c:v>
                </c:pt>
                <c:pt idx="1689">
                  <c:v>3.1452568182942807E-2</c:v>
                </c:pt>
                <c:pt idx="1690">
                  <c:v>3.134555686238015E-2</c:v>
                </c:pt>
                <c:pt idx="1691">
                  <c:v>3.1238898689666037E-2</c:v>
                </c:pt>
                <c:pt idx="1692">
                  <c:v>3.113259255060891E-2</c:v>
                </c:pt>
                <c:pt idx="1693">
                  <c:v>3.1026637334285043E-2</c:v>
                </c:pt>
                <c:pt idx="1694">
                  <c:v>3.0921031933030387E-2</c:v>
                </c:pt>
                <c:pt idx="1695">
                  <c:v>3.081577524243205E-2</c:v>
                </c:pt>
                <c:pt idx="1696">
                  <c:v>3.07108661613202E-2</c:v>
                </c:pt>
                <c:pt idx="1697">
                  <c:v>3.0606303591759528E-2</c:v>
                </c:pt>
                <c:pt idx="1698">
                  <c:v>3.0502086439041246E-2</c:v>
                </c:pt>
                <c:pt idx="1699">
                  <c:v>3.0398213611674559E-2</c:v>
                </c:pt>
                <c:pt idx="1700">
                  <c:v>3.0294684021378651E-2</c:v>
                </c:pt>
                <c:pt idx="1701">
                  <c:v>3.0191496583074264E-2</c:v>
                </c:pt>
                <c:pt idx="1702">
                  <c:v>3.0088650214875633E-2</c:v>
                </c:pt>
                <c:pt idx="1703">
                  <c:v>2.9986143838082114E-2</c:v>
                </c:pt>
                <c:pt idx="1704">
                  <c:v>2.9883976377170177E-2</c:v>
                </c:pt>
                <c:pt idx="1705">
                  <c:v>2.9782146759785067E-2</c:v>
                </c:pt>
                <c:pt idx="1706">
                  <c:v>2.9680653916732792E-2</c:v>
                </c:pt>
                <c:pt idx="1707">
                  <c:v>2.9579496781971835E-2</c:v>
                </c:pt>
                <c:pt idx="1708">
                  <c:v>2.9478674292605145E-2</c:v>
                </c:pt>
                <c:pt idx="1709">
                  <c:v>2.9378185388871908E-2</c:v>
                </c:pt>
                <c:pt idx="1710">
                  <c:v>2.9278029014139582E-2</c:v>
                </c:pt>
                <c:pt idx="1711">
                  <c:v>2.9178204114895644E-2</c:v>
                </c:pt>
                <c:pt idx="1712">
                  <c:v>2.9078709640739688E-2</c:v>
                </c:pt>
                <c:pt idx="1713">
                  <c:v>2.8979544544375201E-2</c:v>
                </c:pt>
                <c:pt idx="1714">
                  <c:v>2.8880707781601702E-2</c:v>
                </c:pt>
                <c:pt idx="1715">
                  <c:v>2.8782198311306521E-2</c:v>
                </c:pt>
                <c:pt idx="1716">
                  <c:v>2.8684015095456948E-2</c:v>
                </c:pt>
                <c:pt idx="1717">
                  <c:v>2.85861570990921E-2</c:v>
                </c:pt>
                <c:pt idx="1718">
                  <c:v>2.848862329031511E-2</c:v>
                </c:pt>
                <c:pt idx="1719">
                  <c:v>2.8391412640284917E-2</c:v>
                </c:pt>
                <c:pt idx="1720">
                  <c:v>2.829452412320857E-2</c:v>
                </c:pt>
                <c:pt idx="1721">
                  <c:v>2.8197956716333069E-2</c:v>
                </c:pt>
                <c:pt idx="1722">
                  <c:v>2.8101709399937613E-2</c:v>
                </c:pt>
                <c:pt idx="1723">
                  <c:v>2.8005781157325559E-2</c:v>
                </c:pt>
                <c:pt idx="1724">
                  <c:v>2.7910170974816611E-2</c:v>
                </c:pt>
                <c:pt idx="1725">
                  <c:v>2.7814877841738892E-2</c:v>
                </c:pt>
                <c:pt idx="1726">
                  <c:v>2.7719900750421134E-2</c:v>
                </c:pt>
                <c:pt idx="1727">
                  <c:v>2.7625238696184728E-2</c:v>
                </c:pt>
                <c:pt idx="1728">
                  <c:v>2.753089067733603E-2</c:v>
                </c:pt>
                <c:pt idx="1729">
                  <c:v>2.7436855695158371E-2</c:v>
                </c:pt>
                <c:pt idx="1730">
                  <c:v>2.7343132753904435E-2</c:v>
                </c:pt>
                <c:pt idx="1731">
                  <c:v>2.72497208607883E-2</c:v>
                </c:pt>
                <c:pt idx="1732">
                  <c:v>2.7156619025977807E-2</c:v>
                </c:pt>
                <c:pt idx="1733">
                  <c:v>2.7063826262586629E-2</c:v>
                </c:pt>
                <c:pt idx="1734">
                  <c:v>2.6971341586666767E-2</c:v>
                </c:pt>
                <c:pt idx="1735">
                  <c:v>2.6879164017200509E-2</c:v>
                </c:pt>
                <c:pt idx="1736">
                  <c:v>2.6787292576093042E-2</c:v>
                </c:pt>
                <c:pt idx="1737">
                  <c:v>2.6695726288164467E-2</c:v>
                </c:pt>
                <c:pt idx="1738">
                  <c:v>2.6604464181142307E-2</c:v>
                </c:pt>
                <c:pt idx="1739">
                  <c:v>2.6513505285653705E-2</c:v>
                </c:pt>
                <c:pt idx="1740">
                  <c:v>2.6422848635217908E-2</c:v>
                </c:pt>
                <c:pt idx="1741">
                  <c:v>2.6332493266238426E-2</c:v>
                </c:pt>
                <c:pt idx="1742">
                  <c:v>2.6242438217995656E-2</c:v>
                </c:pt>
                <c:pt idx="1743">
                  <c:v>2.6152682532639002E-2</c:v>
                </c:pt>
                <c:pt idx="1744">
                  <c:v>2.6063225255179543E-2</c:v>
                </c:pt>
                <c:pt idx="1745">
                  <c:v>2.5974065433482185E-2</c:v>
                </c:pt>
                <c:pt idx="1746">
                  <c:v>2.5885202118258344E-2</c:v>
                </c:pt>
                <c:pt idx="1747">
                  <c:v>2.5796634363058187E-2</c:v>
                </c:pt>
                <c:pt idx="1748">
                  <c:v>2.5708361224263249E-2</c:v>
                </c:pt>
                <c:pt idx="1749">
                  <c:v>2.5620381761078809E-2</c:v>
                </c:pt>
                <c:pt idx="1750">
                  <c:v>2.5532695035526458E-2</c:v>
                </c:pt>
                <c:pt idx="1751">
                  <c:v>2.5445300112436522E-2</c:v>
                </c:pt>
                <c:pt idx="1752">
                  <c:v>2.5358196059440646E-2</c:v>
                </c:pt>
                <c:pt idx="1753">
                  <c:v>2.5271381946964343E-2</c:v>
                </c:pt>
                <c:pt idx="1754">
                  <c:v>2.5184856848219479E-2</c:v>
                </c:pt>
                <c:pt idx="1755">
                  <c:v>2.5098619839196933E-2</c:v>
                </c:pt>
                <c:pt idx="1756">
                  <c:v>2.5012669998659049E-2</c:v>
                </c:pt>
                <c:pt idx="1757">
                  <c:v>2.4927006408132408E-2</c:v>
                </c:pt>
                <c:pt idx="1758">
                  <c:v>2.484162815190024E-2</c:v>
                </c:pt>
                <c:pt idx="1759">
                  <c:v>2.4756534316995253E-2</c:v>
                </c:pt>
                <c:pt idx="1760">
                  <c:v>2.4671723993192087E-2</c:v>
                </c:pt>
                <c:pt idx="1761">
                  <c:v>2.4587196273000149E-2</c:v>
                </c:pt>
                <c:pt idx="1762">
                  <c:v>2.4502950251656098E-2</c:v>
                </c:pt>
                <c:pt idx="1763">
                  <c:v>2.4418985027116719E-2</c:v>
                </c:pt>
                <c:pt idx="1764">
                  <c:v>2.4335299700051456E-2</c:v>
                </c:pt>
                <c:pt idx="1765">
                  <c:v>2.4251893373835286E-2</c:v>
                </c:pt>
                <c:pt idx="1766">
                  <c:v>2.4168765154541291E-2</c:v>
                </c:pt>
                <c:pt idx="1767">
                  <c:v>2.4085914150933578E-2</c:v>
                </c:pt>
                <c:pt idx="1768">
                  <c:v>2.4003339474459835E-2</c:v>
                </c:pt>
                <c:pt idx="1769">
                  <c:v>2.392104023924433E-2</c:v>
                </c:pt>
                <c:pt idx="1770">
                  <c:v>2.3839015562080512E-2</c:v>
                </c:pt>
                <c:pt idx="1771">
                  <c:v>2.3757264562423955E-2</c:v>
                </c:pt>
                <c:pt idx="1772">
                  <c:v>2.3675786362385032E-2</c:v>
                </c:pt>
                <c:pt idx="1773">
                  <c:v>2.3594580086721981E-2</c:v>
                </c:pt>
                <c:pt idx="1774">
                  <c:v>2.3513644862833465E-2</c:v>
                </c:pt>
                <c:pt idx="1775">
                  <c:v>2.3432979820751688E-2</c:v>
                </c:pt>
                <c:pt idx="1776">
                  <c:v>2.3352584093135127E-2</c:v>
                </c:pt>
                <c:pt idx="1777">
                  <c:v>2.3272456815261508E-2</c:v>
                </c:pt>
                <c:pt idx="1778">
                  <c:v>2.3192597125020635E-2</c:v>
                </c:pt>
                <c:pt idx="1779">
                  <c:v>2.3113004162907409E-2</c:v>
                </c:pt>
                <c:pt idx="1780">
                  <c:v>2.3033677072014695E-2</c:v>
                </c:pt>
                <c:pt idx="1781">
                  <c:v>2.2954614998026337E-2</c:v>
                </c:pt>
                <c:pt idx="1782">
                  <c:v>2.2875817089210018E-2</c:v>
                </c:pt>
                <c:pt idx="1783">
                  <c:v>2.2797282496410425E-2</c:v>
                </c:pt>
                <c:pt idx="1784">
                  <c:v>2.271901037304204E-2</c:v>
                </c:pt>
                <c:pt idx="1785">
                  <c:v>2.2640999875082359E-2</c:v>
                </c:pt>
                <c:pt idx="1786">
                  <c:v>2.2563250161064734E-2</c:v>
                </c:pt>
                <c:pt idx="1787">
                  <c:v>2.248576039207157E-2</c:v>
                </c:pt>
                <c:pt idx="1788">
                  <c:v>2.2408529731727238E-2</c:v>
                </c:pt>
                <c:pt idx="1789">
                  <c:v>2.2331557346191324E-2</c:v>
                </c:pt>
                <c:pt idx="1790">
                  <c:v>2.2254842404151539E-2</c:v>
                </c:pt>
                <c:pt idx="1791">
                  <c:v>2.2178384076816954E-2</c:v>
                </c:pt>
                <c:pt idx="1792">
                  <c:v>2.210218153791103E-2</c:v>
                </c:pt>
                <c:pt idx="1793">
                  <c:v>2.2026233963664814E-2</c:v>
                </c:pt>
                <c:pt idx="1794">
                  <c:v>2.195054053281004E-2</c:v>
                </c:pt>
                <c:pt idx="1795">
                  <c:v>2.1875100426572334E-2</c:v>
                </c:pt>
                <c:pt idx="1796">
                  <c:v>2.1799912828664336E-2</c:v>
                </c:pt>
                <c:pt idx="1797">
                  <c:v>2.1724976925278951E-2</c:v>
                </c:pt>
                <c:pt idx="1798">
                  <c:v>2.1650291905082511E-2</c:v>
                </c:pt>
                <c:pt idx="1799">
                  <c:v>2.1575856959208019E-2</c:v>
                </c:pt>
                <c:pt idx="1800">
                  <c:v>2.1501671281248365E-2</c:v>
                </c:pt>
                <c:pt idx="1801">
                  <c:v>2.1427734067249619E-2</c:v>
                </c:pt>
                <c:pt idx="1802">
                  <c:v>2.1354044515704218E-2</c:v>
                </c:pt>
                <c:pt idx="1803">
                  <c:v>2.1280601827544356E-2</c:v>
                </c:pt>
                <c:pt idx="1804">
                  <c:v>2.1207405206135146E-2</c:v>
                </c:pt>
                <c:pt idx="1805">
                  <c:v>2.1134453857268053E-2</c:v>
                </c:pt>
                <c:pt idx="1806">
                  <c:v>2.1061746989154126E-2</c:v>
                </c:pt>
                <c:pt idx="1807">
                  <c:v>2.0989283812417426E-2</c:v>
                </c:pt>
                <c:pt idx="1808">
                  <c:v>2.0917063540088262E-2</c:v>
                </c:pt>
                <c:pt idx="1809">
                  <c:v>2.0845085387596676E-2</c:v>
                </c:pt>
                <c:pt idx="1810">
                  <c:v>2.0773348572765724E-2</c:v>
                </c:pt>
                <c:pt idx="1811">
                  <c:v>2.0701852315804979E-2</c:v>
                </c:pt>
                <c:pt idx="1812">
                  <c:v>2.0630595839303826E-2</c:v>
                </c:pt>
                <c:pt idx="1813">
                  <c:v>2.0559578368225001E-2</c:v>
                </c:pt>
                <c:pt idx="1814">
                  <c:v>2.0488799129897928E-2</c:v>
                </c:pt>
                <c:pt idx="1815">
                  <c:v>2.0418257354012266E-2</c:v>
                </c:pt>
                <c:pt idx="1816">
                  <c:v>2.0347952272611297E-2</c:v>
                </c:pt>
                <c:pt idx="1817">
                  <c:v>2.027788312008548E-2</c:v>
                </c:pt>
                <c:pt idx="1818">
                  <c:v>2.0208049133165894E-2</c:v>
                </c:pt>
                <c:pt idx="1819">
                  <c:v>2.0138449550917818E-2</c:v>
                </c:pt>
                <c:pt idx="1820">
                  <c:v>2.006908361473414E-2</c:v>
                </c:pt>
                <c:pt idx="1821">
                  <c:v>1.999995056832906E-2</c:v>
                </c:pt>
                <c:pt idx="1822">
                  <c:v>1.9931049657731487E-2</c:v>
                </c:pt>
                <c:pt idx="1823">
                  <c:v>1.9862380131278758E-2</c:v>
                </c:pt>
                <c:pt idx="1824">
                  <c:v>1.9793941239610081E-2</c:v>
                </c:pt>
                <c:pt idx="1825">
                  <c:v>1.9725732235660258E-2</c:v>
                </c:pt>
                <c:pt idx="1826">
                  <c:v>1.9657752374653198E-2</c:v>
                </c:pt>
                <c:pt idx="1827">
                  <c:v>1.959000091409565E-2</c:v>
                </c:pt>
                <c:pt idx="1828">
                  <c:v>1.9522477113770722E-2</c:v>
                </c:pt>
                <c:pt idx="1829">
                  <c:v>1.9455180235731673E-2</c:v>
                </c:pt>
                <c:pt idx="1830">
                  <c:v>1.9388109544295457E-2</c:v>
                </c:pt>
                <c:pt idx="1831">
                  <c:v>1.9321264306036517E-2</c:v>
                </c:pt>
                <c:pt idx="1832">
                  <c:v>1.9254643789780403E-2</c:v>
                </c:pt>
                <c:pt idx="1833">
                  <c:v>1.9188247266597562E-2</c:v>
                </c:pt>
                <c:pt idx="1834">
                  <c:v>1.9122074009796961E-2</c:v>
                </c:pt>
                <c:pt idx="1835">
                  <c:v>1.9056123294919985E-2</c:v>
                </c:pt>
                <c:pt idx="1836">
                  <c:v>1.8990394399734014E-2</c:v>
                </c:pt>
                <c:pt idx="1837">
                  <c:v>1.8924886604226372E-2</c:v>
                </c:pt>
                <c:pt idx="1838">
                  <c:v>1.8859599190597952E-2</c:v>
                </c:pt>
                <c:pt idx="1839">
                  <c:v>1.8794531443257156E-2</c:v>
                </c:pt>
                <c:pt idx="1840">
                  <c:v>1.8729682648813598E-2</c:v>
                </c:pt>
                <c:pt idx="1841">
                  <c:v>1.866505209607202E-2</c:v>
                </c:pt>
                <c:pt idx="1842">
                  <c:v>1.8600639076026052E-2</c:v>
                </c:pt>
                <c:pt idx="1843">
                  <c:v>1.8536442881852182E-2</c:v>
                </c:pt>
                <c:pt idx="1844">
                  <c:v>1.8472462808903467E-2</c:v>
                </c:pt>
                <c:pt idx="1845">
                  <c:v>1.8408698154703602E-2</c:v>
                </c:pt>
                <c:pt idx="1846">
                  <c:v>1.8345148218940652E-2</c:v>
                </c:pt>
                <c:pt idx="1847">
                  <c:v>1.8281812303461108E-2</c:v>
                </c:pt>
                <c:pt idx="1848">
                  <c:v>1.8218689712263682E-2</c:v>
                </c:pt>
                <c:pt idx="1849">
                  <c:v>1.8155779751493385E-2</c:v>
                </c:pt>
                <c:pt idx="1850">
                  <c:v>1.8093081729435346E-2</c:v>
                </c:pt>
                <c:pt idx="1851">
                  <c:v>1.8030594956508911E-2</c:v>
                </c:pt>
                <c:pt idx="1852">
                  <c:v>1.7968318745261509E-2</c:v>
                </c:pt>
                <c:pt idx="1853">
                  <c:v>1.7906252410362773E-2</c:v>
                </c:pt>
                <c:pt idx="1854">
                  <c:v>1.7844395268598406E-2</c:v>
                </c:pt>
                <c:pt idx="1855">
                  <c:v>1.778274663886437E-2</c:v>
                </c:pt>
                <c:pt idx="1856">
                  <c:v>1.7721305842160768E-2</c:v>
                </c:pt>
                <c:pt idx="1857">
                  <c:v>1.7660072201586042E-2</c:v>
                </c:pt>
                <c:pt idx="1858">
                  <c:v>1.7599045042330917E-2</c:v>
                </c:pt>
                <c:pt idx="1859">
                  <c:v>1.7538223691672582E-2</c:v>
                </c:pt>
                <c:pt idx="1860">
                  <c:v>1.747760747896869E-2</c:v>
                </c:pt>
                <c:pt idx="1861">
                  <c:v>1.7417195735651592E-2</c:v>
                </c:pt>
                <c:pt idx="1862">
                  <c:v>1.7356987795222305E-2</c:v>
                </c:pt>
                <c:pt idx="1863">
                  <c:v>1.7296982993244819E-2</c:v>
                </c:pt>
                <c:pt idx="1864">
                  <c:v>1.7237180667340087E-2</c:v>
                </c:pt>
                <c:pt idx="1865">
                  <c:v>1.7177580157180322E-2</c:v>
                </c:pt>
                <c:pt idx="1866">
                  <c:v>1.7118180804483074E-2</c:v>
                </c:pt>
                <c:pt idx="1867">
                  <c:v>1.7058981953005512E-2</c:v>
                </c:pt>
                <c:pt idx="1868">
                  <c:v>1.6999982948538554E-2</c:v>
                </c:pt>
                <c:pt idx="1869">
                  <c:v>1.6941183138901132E-2</c:v>
                </c:pt>
                <c:pt idx="1870">
                  <c:v>1.6882581873934401E-2</c:v>
                </c:pt>
                <c:pt idx="1871">
                  <c:v>1.6824178505496043E-2</c:v>
                </c:pt>
                <c:pt idx="1872">
                  <c:v>1.6765972387454406E-2</c:v>
                </c:pt>
                <c:pt idx="1873">
                  <c:v>1.670796287568295E-2</c:v>
                </c:pt>
                <c:pt idx="1874">
                  <c:v>1.6650149328054364E-2</c:v>
                </c:pt>
                <c:pt idx="1875">
                  <c:v>1.659253110443501E-2</c:v>
                </c:pt>
                <c:pt idx="1876">
                  <c:v>1.6535107566679138E-2</c:v>
                </c:pt>
                <c:pt idx="1877">
                  <c:v>1.6477878078623245E-2</c:v>
                </c:pt>
                <c:pt idx="1878">
                  <c:v>1.6420842006080485E-2</c:v>
                </c:pt>
                <c:pt idx="1879">
                  <c:v>1.6363998716834898E-2</c:v>
                </c:pt>
                <c:pt idx="1880">
                  <c:v>1.6307347580635928E-2</c:v>
                </c:pt>
                <c:pt idx="1881">
                  <c:v>1.6250887969192634E-2</c:v>
                </c:pt>
                <c:pt idx="1882">
                  <c:v>1.6194619256168281E-2</c:v>
                </c:pt>
                <c:pt idx="1883">
                  <c:v>1.6138540817174588E-2</c:v>
                </c:pt>
                <c:pt idx="1884">
                  <c:v>1.6082652029766251E-2</c:v>
                </c:pt>
                <c:pt idx="1885">
                  <c:v>1.602695227343531E-2</c:v>
                </c:pt>
                <c:pt idx="1886">
                  <c:v>1.5971440929605691E-2</c:v>
                </c:pt>
                <c:pt idx="1887">
                  <c:v>1.5916117381627567E-2</c:v>
                </c:pt>
                <c:pt idx="1888">
                  <c:v>1.586098101477193E-2</c:v>
                </c:pt>
                <c:pt idx="1889">
                  <c:v>1.5806031216224991E-2</c:v>
                </c:pt>
                <c:pt idx="1890">
                  <c:v>1.5751267375082784E-2</c:v>
                </c:pt>
                <c:pt idx="1891">
                  <c:v>1.5696688882345582E-2</c:v>
                </c:pt>
                <c:pt idx="1892">
                  <c:v>1.5642295130912531E-2</c:v>
                </c:pt>
                <c:pt idx="1893">
                  <c:v>1.5588085515576102E-2</c:v>
                </c:pt>
                <c:pt idx="1894">
                  <c:v>1.5534059433016721E-2</c:v>
                </c:pt>
                <c:pt idx="1895">
                  <c:v>1.5480216281797269E-2</c:v>
                </c:pt>
                <c:pt idx="1896">
                  <c:v>1.5426555462357773E-2</c:v>
                </c:pt>
                <c:pt idx="1897">
                  <c:v>1.537307637700986E-2</c:v>
                </c:pt>
                <c:pt idx="1898">
                  <c:v>1.5319778429931531E-2</c:v>
                </c:pt>
                <c:pt idx="1899">
                  <c:v>1.5266661027161614E-2</c:v>
                </c:pt>
                <c:pt idx="1900">
                  <c:v>1.5213723576594576E-2</c:v>
                </c:pt>
                <c:pt idx="1901">
                  <c:v>1.5160965487974997E-2</c:v>
                </c:pt>
                <c:pt idx="1902">
                  <c:v>1.5108386172892419E-2</c:v>
                </c:pt>
                <c:pt idx="1903">
                  <c:v>1.5055985044775833E-2</c:v>
                </c:pt>
                <c:pt idx="1904">
                  <c:v>1.5003761518888546E-2</c:v>
                </c:pt>
                <c:pt idx="1905">
                  <c:v>1.4951715012322734E-2</c:v>
                </c:pt>
                <c:pt idx="1906">
                  <c:v>1.4899844943994277E-2</c:v>
                </c:pt>
                <c:pt idx="1907">
                  <c:v>1.4848150734637397E-2</c:v>
                </c:pt>
                <c:pt idx="1908">
                  <c:v>1.4796631806799484E-2</c:v>
                </c:pt>
                <c:pt idx="1909">
                  <c:v>1.4745287584835754E-2</c:v>
                </c:pt>
                <c:pt idx="1910">
                  <c:v>1.4694117494904121E-2</c:v>
                </c:pt>
                <c:pt idx="1911">
                  <c:v>1.4643120964959877E-2</c:v>
                </c:pt>
                <c:pt idx="1912">
                  <c:v>1.45922974247506E-2</c:v>
                </c:pt>
                <c:pt idx="1913">
                  <c:v>1.4541646305810832E-2</c:v>
                </c:pt>
                <c:pt idx="1914">
                  <c:v>1.4491167041457025E-2</c:v>
                </c:pt>
                <c:pt idx="1915">
                  <c:v>1.4440859066782254E-2</c:v>
                </c:pt>
                <c:pt idx="1916">
                  <c:v>1.4390721818651182E-2</c:v>
                </c:pt>
                <c:pt idx="1917">
                  <c:v>1.4340754735694803E-2</c:v>
                </c:pt>
                <c:pt idx="1918">
                  <c:v>1.4290957258305424E-2</c:v>
                </c:pt>
                <c:pt idx="1919">
                  <c:v>1.4241328828631434E-2</c:v>
                </c:pt>
                <c:pt idx="1920">
                  <c:v>1.4191868890572328E-2</c:v>
                </c:pt>
                <c:pt idx="1921">
                  <c:v>1.414257688977349E-2</c:v>
                </c:pt>
                <c:pt idx="1922">
                  <c:v>1.4093452273621215E-2</c:v>
                </c:pt>
                <c:pt idx="1923">
                  <c:v>1.4044494491237586E-2</c:v>
                </c:pt>
                <c:pt idx="1924">
                  <c:v>1.3995702993475452E-2</c:v>
                </c:pt>
                <c:pt idx="1925">
                  <c:v>1.3947077232913354E-2</c:v>
                </c:pt>
                <c:pt idx="1926">
                  <c:v>1.3898616663850548E-2</c:v>
                </c:pt>
                <c:pt idx="1927">
                  <c:v>1.3850320742301941E-2</c:v>
                </c:pt>
                <c:pt idx="1928">
                  <c:v>1.380218892599315E-2</c:v>
                </c:pt>
                <c:pt idx="1929">
                  <c:v>1.3754220674355416E-2</c:v>
                </c:pt>
                <c:pt idx="1930">
                  <c:v>1.3706415448520751E-2</c:v>
                </c:pt>
                <c:pt idx="1931">
                  <c:v>1.3658772711316847E-2</c:v>
                </c:pt>
                <c:pt idx="1932">
                  <c:v>1.3611291927262249E-2</c:v>
                </c:pt>
                <c:pt idx="1933">
                  <c:v>1.3563972562561293E-2</c:v>
                </c:pt>
                <c:pt idx="1934">
                  <c:v>1.3516814085099299E-2</c:v>
                </c:pt>
                <c:pt idx="1935">
                  <c:v>1.3469815964437552E-2</c:v>
                </c:pt>
                <c:pt idx="1936">
                  <c:v>1.3422977671808481E-2</c:v>
                </c:pt>
                <c:pt idx="1937">
                  <c:v>1.3376298680110719E-2</c:v>
                </c:pt>
                <c:pt idx="1938">
                  <c:v>1.3329778463904257E-2</c:v>
                </c:pt>
                <c:pt idx="1939">
                  <c:v>1.3283416499405547E-2</c:v>
                </c:pt>
                <c:pt idx="1940">
                  <c:v>1.3237212264482698E-2</c:v>
                </c:pt>
                <c:pt idx="1941">
                  <c:v>1.3191165238650571E-2</c:v>
                </c:pt>
                <c:pt idx="1942">
                  <c:v>1.3145274903066032E-2</c:v>
                </c:pt>
                <c:pt idx="1943">
                  <c:v>1.3099540740523049E-2</c:v>
                </c:pt>
                <c:pt idx="1944">
                  <c:v>1.3053962235447993E-2</c:v>
                </c:pt>
                <c:pt idx="1945">
                  <c:v>1.3008538873894724E-2</c:v>
                </c:pt>
                <c:pt idx="1946">
                  <c:v>1.2963270143539931E-2</c:v>
                </c:pt>
                <c:pt idx="1947">
                  <c:v>1.2918155533678271E-2</c:v>
                </c:pt>
                <c:pt idx="1948">
                  <c:v>1.2873194535217698E-2</c:v>
                </c:pt>
                <c:pt idx="1949">
                  <c:v>1.2828386640674641E-2</c:v>
                </c:pt>
                <c:pt idx="1950">
                  <c:v>1.2783731344169349E-2</c:v>
                </c:pt>
                <c:pt idx="1951">
                  <c:v>1.2739228141421111E-2</c:v>
                </c:pt>
                <c:pt idx="1952">
                  <c:v>1.2694876529743607E-2</c:v>
                </c:pt>
                <c:pt idx="1953">
                  <c:v>1.2650676008040153E-2</c:v>
                </c:pt>
                <c:pt idx="1954">
                  <c:v>1.2606626076799091E-2</c:v>
                </c:pt>
                <c:pt idx="1955">
                  <c:v>1.256272623808904E-2</c:v>
                </c:pt>
                <c:pt idx="1956">
                  <c:v>1.2518975995554333E-2</c:v>
                </c:pt>
                <c:pt idx="1957">
                  <c:v>1.2475374854410267E-2</c:v>
                </c:pt>
                <c:pt idx="1958">
                  <c:v>1.2431922321438567E-2</c:v>
                </c:pt>
                <c:pt idx="1959">
                  <c:v>1.2388617904982682E-2</c:v>
                </c:pt>
                <c:pt idx="1960">
                  <c:v>1.2345461114943255E-2</c:v>
                </c:pt>
                <c:pt idx="1961">
                  <c:v>1.2302451462773454E-2</c:v>
                </c:pt>
                <c:pt idx="1962">
                  <c:v>1.2259588461474454E-2</c:v>
                </c:pt>
                <c:pt idx="1963">
                  <c:v>1.2216871625590774E-2</c:v>
                </c:pt>
                <c:pt idx="1964">
                  <c:v>1.2174300471205832E-2</c:v>
                </c:pt>
                <c:pt idx="1965">
                  <c:v>1.2131874515937273E-2</c:v>
                </c:pt>
                <c:pt idx="1966">
                  <c:v>1.2089593278932546E-2</c:v>
                </c:pt>
                <c:pt idx="1967">
                  <c:v>1.2047456280864283E-2</c:v>
                </c:pt>
                <c:pt idx="1968">
                  <c:v>1.2005463043925841E-2</c:v>
                </c:pt>
                <c:pt idx="1969">
                  <c:v>1.1963613091826777E-2</c:v>
                </c:pt>
                <c:pt idx="1970">
                  <c:v>1.1921905949788368E-2</c:v>
                </c:pt>
                <c:pt idx="1971">
                  <c:v>1.1880341144539104E-2</c:v>
                </c:pt>
                <c:pt idx="1972">
                  <c:v>1.1838918204310291E-2</c:v>
                </c:pt>
                <c:pt idx="1973">
                  <c:v>1.1797636658831481E-2</c:v>
                </c:pt>
                <c:pt idx="1974">
                  <c:v>1.1756496039326159E-2</c:v>
                </c:pt>
                <c:pt idx="1975">
                  <c:v>1.1715495878507192E-2</c:v>
                </c:pt>
                <c:pt idx="1976">
                  <c:v>1.1674635710572487E-2</c:v>
                </c:pt>
                <c:pt idx="1977">
                  <c:v>1.1633915071200542E-2</c:v>
                </c:pt>
                <c:pt idx="1978">
                  <c:v>1.1593333497546078E-2</c:v>
                </c:pt>
                <c:pt idx="1979">
                  <c:v>1.1552890528235608E-2</c:v>
                </c:pt>
                <c:pt idx="1980">
                  <c:v>1.1512585703363113E-2</c:v>
                </c:pt>
                <c:pt idx="1981">
                  <c:v>1.147241856448564E-2</c:v>
                </c:pt>
                <c:pt idx="1982">
                  <c:v>1.1432388654618972E-2</c:v>
                </c:pt>
                <c:pt idx="1983">
                  <c:v>1.1392495518233268E-2</c:v>
                </c:pt>
                <c:pt idx="1984">
                  <c:v>1.135273870124876E-2</c:v>
                </c:pt>
                <c:pt idx="1985">
                  <c:v>1.1313117751031401E-2</c:v>
                </c:pt>
                <c:pt idx="1986">
                  <c:v>1.1273632216388611E-2</c:v>
                </c:pt>
                <c:pt idx="1987">
                  <c:v>1.1234281647564896E-2</c:v>
                </c:pt>
                <c:pt idx="1988">
                  <c:v>1.1195065596237676E-2</c:v>
                </c:pt>
                <c:pt idx="1989">
                  <c:v>1.1155983615512895E-2</c:v>
                </c:pt>
                <c:pt idx="1990">
                  <c:v>1.1117035259920877E-2</c:v>
                </c:pt>
                <c:pt idx="1991">
                  <c:v>1.1078220085411952E-2</c:v>
                </c:pt>
                <c:pt idx="1992">
                  <c:v>1.1039537649352345E-2</c:v>
                </c:pt>
                <c:pt idx="1993">
                  <c:v>1.1000987510519832E-2</c:v>
                </c:pt>
                <c:pt idx="1994">
                  <c:v>1.0962569229099621E-2</c:v>
                </c:pt>
                <c:pt idx="1995">
                  <c:v>1.092428236668006E-2</c:v>
                </c:pt>
                <c:pt idx="1996">
                  <c:v>1.0886126486248529E-2</c:v>
                </c:pt>
                <c:pt idx="1997">
                  <c:v>1.0848101152187163E-2</c:v>
                </c:pt>
                <c:pt idx="1998">
                  <c:v>1.0810205930268794E-2</c:v>
                </c:pt>
                <c:pt idx="1999">
                  <c:v>1.0772440387652663E-2</c:v>
                </c:pt>
                <c:pt idx="2000">
                  <c:v>1.0734804092880379E-2</c:v>
                </c:pt>
                <c:pt idx="2001">
                  <c:v>1.069729661587172E-2</c:v>
                </c:pt>
                <c:pt idx="2002">
                  <c:v>1.0659917527920507E-2</c:v>
                </c:pt>
                <c:pt idx="2003">
                  <c:v>1.062266640169051E-2</c:v>
                </c:pt>
                <c:pt idx="2004">
                  <c:v>1.0585542811211365E-2</c:v>
                </c:pt>
                <c:pt idx="2005">
                  <c:v>1.0548546331874402E-2</c:v>
                </c:pt>
                <c:pt idx="2006">
                  <c:v>1.051167654042863E-2</c:v>
                </c:pt>
                <c:pt idx="2007">
                  <c:v>1.0474933014976618E-2</c:v>
                </c:pt>
                <c:pt idx="2008">
                  <c:v>1.0438315334970498E-2</c:v>
                </c:pt>
                <c:pt idx="2009">
                  <c:v>1.0401823081207844E-2</c:v>
                </c:pt>
                <c:pt idx="2010">
                  <c:v>1.0365455835827654E-2</c:v>
                </c:pt>
                <c:pt idx="2011">
                  <c:v>1.0329213182306321E-2</c:v>
                </c:pt>
                <c:pt idx="2012">
                  <c:v>1.0293094705453665E-2</c:v>
                </c:pt>
                <c:pt idx="2013">
                  <c:v>1.0257099991408834E-2</c:v>
                </c:pt>
                <c:pt idx="2014">
                  <c:v>1.0221228627636357E-2</c:v>
                </c:pt>
                <c:pt idx="2015">
                  <c:v>1.0185480202922145E-2</c:v>
                </c:pt>
                <c:pt idx="2016">
                  <c:v>1.0149854307369571E-2</c:v>
                </c:pt>
                <c:pt idx="2017">
                  <c:v>1.011435053239541E-2</c:v>
                </c:pt>
                <c:pt idx="2018">
                  <c:v>1.0078968470725933E-2</c:v>
                </c:pt>
                <c:pt idx="2019">
                  <c:v>1.0043707716392972E-2</c:v>
                </c:pt>
                <c:pt idx="2020">
                  <c:v>1.0008567864730001E-2</c:v>
                </c:pt>
                <c:pt idx="2021">
                  <c:v>9.9735485123681432E-3</c:v>
                </c:pt>
                <c:pt idx="2022">
                  <c:v>9.9386492572323317E-3</c:v>
                </c:pt>
                <c:pt idx="2023">
                  <c:v>9.9038696985373521E-3</c:v>
                </c:pt>
                <c:pt idx="2024">
                  <c:v>9.8692094367840398E-3</c:v>
                </c:pt>
                <c:pt idx="2025">
                  <c:v>9.8346680737552827E-3</c:v>
                </c:pt>
                <c:pt idx="2026">
                  <c:v>9.8002452125122326E-3</c:v>
                </c:pt>
                <c:pt idx="2027">
                  <c:v>9.7659404573903971E-3</c:v>
                </c:pt>
                <c:pt idx="2028">
                  <c:v>9.7317534139958681E-3</c:v>
                </c:pt>
                <c:pt idx="2029">
                  <c:v>9.6976836892013838E-3</c:v>
                </c:pt>
                <c:pt idx="2030">
                  <c:v>9.6637308911425631E-3</c:v>
                </c:pt>
                <c:pt idx="2031">
                  <c:v>9.6298946292140489E-3</c:v>
                </c:pt>
                <c:pt idx="2032">
                  <c:v>9.5961745140657785E-3</c:v>
                </c:pt>
                <c:pt idx="2033">
                  <c:v>9.5625701575990842E-3</c:v>
                </c:pt>
                <c:pt idx="2034">
                  <c:v>9.5290811729629634E-3</c:v>
                </c:pt>
                <c:pt idx="2035">
                  <c:v>9.4957071745502813E-3</c:v>
                </c:pt>
                <c:pt idx="2036">
                  <c:v>9.4624477779940656E-3</c:v>
                </c:pt>
                <c:pt idx="2037">
                  <c:v>9.429302600163645E-3</c:v>
                </c:pt>
                <c:pt idx="2038">
                  <c:v>9.3962712591609855E-3</c:v>
                </c:pt>
                <c:pt idx="2039">
                  <c:v>9.3633533743169069E-3</c:v>
                </c:pt>
                <c:pt idx="2040">
                  <c:v>9.3305485661874191E-3</c:v>
                </c:pt>
                <c:pt idx="2041">
                  <c:v>9.2978564565499387E-3</c:v>
                </c:pt>
                <c:pt idx="2042">
                  <c:v>9.2652766683996111E-3</c:v>
                </c:pt>
                <c:pt idx="2043">
                  <c:v>9.2328088259456039E-3</c:v>
                </c:pt>
                <c:pt idx="2044">
                  <c:v>9.2004525546074897E-3</c:v>
                </c:pt>
                <c:pt idx="2045">
                  <c:v>9.1682074810114592E-3</c:v>
                </c:pt>
                <c:pt idx="2046">
                  <c:v>9.1360732329867304E-3</c:v>
                </c:pt>
                <c:pt idx="2047">
                  <c:v>9.1040494395618777E-3</c:v>
                </c:pt>
                <c:pt idx="2048">
                  <c:v>9.0721357309612033E-3</c:v>
                </c:pt>
                <c:pt idx="2049">
                  <c:v>9.0403317386010661E-3</c:v>
                </c:pt>
                <c:pt idx="2050">
                  <c:v>9.0086370950862756E-3</c:v>
                </c:pt>
                <c:pt idx="2051">
                  <c:v>8.9770514342064726E-3</c:v>
                </c:pt>
                <c:pt idx="2052">
                  <c:v>8.9455743909325688E-3</c:v>
                </c:pt>
                <c:pt idx="2053">
                  <c:v>8.9142056014130649E-3</c:v>
                </c:pt>
                <c:pt idx="2054">
                  <c:v>8.8829447029705466E-3</c:v>
                </c:pt>
                <c:pt idx="2055">
                  <c:v>8.85179133409803E-3</c:v>
                </c:pt>
                <c:pt idx="2056">
                  <c:v>8.8207451344555158E-3</c:v>
                </c:pt>
                <c:pt idx="2057">
                  <c:v>8.7898057448663018E-3</c:v>
                </c:pt>
                <c:pt idx="2058">
                  <c:v>8.7589728073135028E-3</c:v>
                </c:pt>
                <c:pt idx="2059">
                  <c:v>8.7282459649365134E-3</c:v>
                </c:pt>
                <c:pt idx="2060">
                  <c:v>8.6976248620275042E-3</c:v>
                </c:pt>
                <c:pt idx="2061">
                  <c:v>8.6671091440278323E-3</c:v>
                </c:pt>
                <c:pt idx="2062">
                  <c:v>8.6366984575245963E-3</c:v>
                </c:pt>
                <c:pt idx="2063">
                  <c:v>8.6063924502471148E-3</c:v>
                </c:pt>
                <c:pt idx="2064">
                  <c:v>8.5761907710634692E-3</c:v>
                </c:pt>
                <c:pt idx="2065">
                  <c:v>8.5460930699769785E-3</c:v>
                </c:pt>
                <c:pt idx="2066">
                  <c:v>8.5160989981227578E-3</c:v>
                </c:pt>
                <c:pt idx="2067">
                  <c:v>8.4862082077642488E-3</c:v>
                </c:pt>
                <c:pt idx="2068">
                  <c:v>8.4564203522898129E-3</c:v>
                </c:pt>
                <c:pt idx="2069">
                  <c:v>8.4267350862092215E-3</c:v>
                </c:pt>
                <c:pt idx="2070">
                  <c:v>8.3971520651502703E-3</c:v>
                </c:pt>
                <c:pt idx="2071">
                  <c:v>8.3676709458553478E-3</c:v>
                </c:pt>
                <c:pt idx="2072">
                  <c:v>8.3382913861780473E-3</c:v>
                </c:pt>
                <c:pt idx="2073">
                  <c:v>8.3090130450797269E-3</c:v>
                </c:pt>
                <c:pt idx="2074">
                  <c:v>8.2798355826261289E-3</c:v>
                </c:pt>
                <c:pt idx="2075">
                  <c:v>8.2507586599840019E-3</c:v>
                </c:pt>
                <c:pt idx="2076">
                  <c:v>8.2217819394177702E-3</c:v>
                </c:pt>
                <c:pt idx="2077">
                  <c:v>8.1929050842860819E-3</c:v>
                </c:pt>
                <c:pt idx="2078">
                  <c:v>8.1641277590385163E-3</c:v>
                </c:pt>
                <c:pt idx="2079">
                  <c:v>8.1354496292122165E-3</c:v>
                </c:pt>
                <c:pt idx="2080">
                  <c:v>8.1068703614285923E-3</c:v>
                </c:pt>
                <c:pt idx="2081">
                  <c:v>8.0783896233899352E-3</c:v>
                </c:pt>
                <c:pt idx="2082">
                  <c:v>8.0500070838761227E-3</c:v>
                </c:pt>
                <c:pt idx="2083">
                  <c:v>8.0217224127413188E-3</c:v>
                </c:pt>
                <c:pt idx="2084">
                  <c:v>7.9935352809107057E-3</c:v>
                </c:pt>
                <c:pt idx="2085">
                  <c:v>7.9654453603771255E-3</c:v>
                </c:pt>
                <c:pt idx="2086">
                  <c:v>7.9374523241978415E-3</c:v>
                </c:pt>
                <c:pt idx="2087">
                  <c:v>7.9095558464912577E-3</c:v>
                </c:pt>
                <c:pt idx="2088">
                  <c:v>7.8817556024336887E-3</c:v>
                </c:pt>
                <c:pt idx="2089">
                  <c:v>7.8540512682560484E-3</c:v>
                </c:pt>
                <c:pt idx="2090">
                  <c:v>7.8264425212406421E-3</c:v>
                </c:pt>
                <c:pt idx="2091">
                  <c:v>7.7989290397179178E-3</c:v>
                </c:pt>
                <c:pt idx="2092">
                  <c:v>7.7715105030632878E-3</c:v>
                </c:pt>
                <c:pt idx="2093">
                  <c:v>7.7441865916938251E-3</c:v>
                </c:pt>
                <c:pt idx="2094">
                  <c:v>7.7169569870651281E-3</c:v>
                </c:pt>
                <c:pt idx="2095">
                  <c:v>7.6898213716680847E-3</c:v>
                </c:pt>
                <c:pt idx="2096">
                  <c:v>7.6627794290257244E-3</c:v>
                </c:pt>
                <c:pt idx="2097">
                  <c:v>7.6358308436899796E-3</c:v>
                </c:pt>
                <c:pt idx="2098">
                  <c:v>7.6089753012385537E-3</c:v>
                </c:pt>
                <c:pt idx="2099">
                  <c:v>7.582212488271736E-3</c:v>
                </c:pt>
                <c:pt idx="2100">
                  <c:v>7.5555420924093017E-3</c:v>
                </c:pt>
                <c:pt idx="2101">
                  <c:v>7.528963802287277E-3</c:v>
                </c:pt>
                <c:pt idx="2102">
                  <c:v>7.5024773075548752E-3</c:v>
                </c:pt>
                <c:pt idx="2103">
                  <c:v>7.4760822988713376E-3</c:v>
                </c:pt>
                <c:pt idx="2104">
                  <c:v>7.449778467902843E-3</c:v>
                </c:pt>
                <c:pt idx="2105">
                  <c:v>7.4235655073193558E-3</c:v>
                </c:pt>
                <c:pt idx="2106">
                  <c:v>7.39744311079156E-3</c:v>
                </c:pt>
                <c:pt idx="2107">
                  <c:v>7.3714109729877391E-3</c:v>
                </c:pt>
                <c:pt idx="2108">
                  <c:v>7.345468789570743E-3</c:v>
                </c:pt>
                <c:pt idx="2109">
                  <c:v>7.3196162571948532E-3</c:v>
                </c:pt>
                <c:pt idx="2110">
                  <c:v>7.2938530735027459E-3</c:v>
                </c:pt>
                <c:pt idx="2111">
                  <c:v>7.2681789371224223E-3</c:v>
                </c:pt>
                <c:pt idx="2112">
                  <c:v>7.2425935476642068E-3</c:v>
                </c:pt>
                <c:pt idx="2113">
                  <c:v>7.2170966057176411E-3</c:v>
                </c:pt>
                <c:pt idx="2114">
                  <c:v>7.1916878128484791E-3</c:v>
                </c:pt>
                <c:pt idx="2115">
                  <c:v>7.166366871595671E-3</c:v>
                </c:pt>
                <c:pt idx="2116">
                  <c:v>7.1411334854683713E-3</c:v>
                </c:pt>
                <c:pt idx="2117">
                  <c:v>7.1159873589428753E-3</c:v>
                </c:pt>
                <c:pt idx="2118">
                  <c:v>7.090928197459663E-3</c:v>
                </c:pt>
                <c:pt idx="2119">
                  <c:v>7.0659557074203997E-3</c:v>
                </c:pt>
                <c:pt idx="2120">
                  <c:v>7.0410695961849812E-3</c:v>
                </c:pt>
                <c:pt idx="2121">
                  <c:v>7.0162695720685057E-3</c:v>
                </c:pt>
                <c:pt idx="2122">
                  <c:v>6.991555344338366E-3</c:v>
                </c:pt>
                <c:pt idx="2123">
                  <c:v>6.9669266232112526E-3</c:v>
                </c:pt>
                <c:pt idx="2124">
                  <c:v>6.9423831198502659E-3</c:v>
                </c:pt>
                <c:pt idx="2125">
                  <c:v>6.9179245463619017E-3</c:v>
                </c:pt>
                <c:pt idx="2126">
                  <c:v>6.8935506157931812E-3</c:v>
                </c:pt>
                <c:pt idx="2127">
                  <c:v>6.869261042128697E-3</c:v>
                </c:pt>
                <c:pt idx="2128">
                  <c:v>6.8450555402877113E-3</c:v>
                </c:pt>
                <c:pt idx="2129">
                  <c:v>6.8209338261212846E-3</c:v>
                </c:pt>
                <c:pt idx="2130">
                  <c:v>6.7968956164093071E-3</c:v>
                </c:pt>
                <c:pt idx="2131">
                  <c:v>6.7729406288576707E-3</c:v>
                </c:pt>
                <c:pt idx="2132">
                  <c:v>6.7490685820953576E-3</c:v>
                </c:pt>
                <c:pt idx="2133">
                  <c:v>6.7252791956716107E-3</c:v>
                </c:pt>
                <c:pt idx="2134">
                  <c:v>6.7015721900530126E-3</c:v>
                </c:pt>
                <c:pt idx="2135">
                  <c:v>6.6779472866206656E-3</c:v>
                </c:pt>
                <c:pt idx="2136">
                  <c:v>6.6544042076673278E-3</c:v>
                </c:pt>
                <c:pt idx="2137">
                  <c:v>6.6309426763946243E-3</c:v>
                </c:pt>
                <c:pt idx="2138">
                  <c:v>6.6075624169101392E-3</c:v>
                </c:pt>
                <c:pt idx="2139">
                  <c:v>6.5842631542246399E-3</c:v>
                </c:pt>
                <c:pt idx="2140">
                  <c:v>6.5610446142492498E-3</c:v>
                </c:pt>
                <c:pt idx="2141">
                  <c:v>6.5379065237926755E-3</c:v>
                </c:pt>
                <c:pt idx="2142">
                  <c:v>6.5148486105583471E-3</c:v>
                </c:pt>
                <c:pt idx="2143">
                  <c:v>6.4918706031416732E-3</c:v>
                </c:pt>
                <c:pt idx="2144">
                  <c:v>6.4689722310272355E-3</c:v>
                </c:pt>
                <c:pt idx="2145">
                  <c:v>6.4461532245860577E-3</c:v>
                </c:pt>
                <c:pt idx="2146">
                  <c:v>6.4234133150727702E-3</c:v>
                </c:pt>
                <c:pt idx="2147">
                  <c:v>6.4007522346229053E-3</c:v>
                </c:pt>
                <c:pt idx="2148">
                  <c:v>6.3781697162501195E-3</c:v>
                </c:pt>
                <c:pt idx="2149">
                  <c:v>6.3556654938434921E-3</c:v>
                </c:pt>
                <c:pt idx="2150">
                  <c:v>6.3332393021647247E-3</c:v>
                </c:pt>
                <c:pt idx="2151">
                  <c:v>6.3108908768454699E-3</c:v>
                </c:pt>
                <c:pt idx="2152">
                  <c:v>6.2886199543845858E-3</c:v>
                </c:pt>
                <c:pt idx="2153">
                  <c:v>6.266426272145448E-3</c:v>
                </c:pt>
                <c:pt idx="2154">
                  <c:v>6.2443095683532143E-3</c:v>
                </c:pt>
                <c:pt idx="2155">
                  <c:v>6.2222695820921495E-3</c:v>
                </c:pt>
                <c:pt idx="2156">
                  <c:v>6.2003060533029333E-3</c:v>
                </c:pt>
                <c:pt idx="2157">
                  <c:v>6.1784187227800057E-3</c:v>
                </c:pt>
                <c:pt idx="2158">
                  <c:v>6.1566073321688425E-3</c:v>
                </c:pt>
                <c:pt idx="2159">
                  <c:v>6.1348716239633351E-3</c:v>
                </c:pt>
                <c:pt idx="2160">
                  <c:v>6.1132113415031039E-3</c:v>
                </c:pt>
                <c:pt idx="2161">
                  <c:v>6.0916262289708936E-3</c:v>
                </c:pt>
                <c:pt idx="2162">
                  <c:v>6.070116031389885E-3</c:v>
                </c:pt>
                <c:pt idx="2163">
                  <c:v>6.0486804946210775E-3</c:v>
                </c:pt>
                <c:pt idx="2164">
                  <c:v>6.0273193653606616E-3</c:v>
                </c:pt>
                <c:pt idx="2165">
                  <c:v>6.0060323911374338E-3</c:v>
                </c:pt>
                <c:pt idx="2166">
                  <c:v>5.9848193203101262E-3</c:v>
                </c:pt>
                <c:pt idx="2167">
                  <c:v>5.9636799020648494E-3</c:v>
                </c:pt>
                <c:pt idx="2168">
                  <c:v>5.9426138864124636E-3</c:v>
                </c:pt>
                <c:pt idx="2169">
                  <c:v>5.921621024186044E-3</c:v>
                </c:pt>
                <c:pt idx="2170">
                  <c:v>5.9007010670382365E-3</c:v>
                </c:pt>
                <c:pt idx="2171">
                  <c:v>5.8798537674387202E-3</c:v>
                </c:pt>
                <c:pt idx="2172">
                  <c:v>5.8590788786716278E-3</c:v>
                </c:pt>
                <c:pt idx="2173">
                  <c:v>5.8383761548330242E-3</c:v>
                </c:pt>
                <c:pt idx="2174">
                  <c:v>5.8177453508282927E-3</c:v>
                </c:pt>
                <c:pt idx="2175">
                  <c:v>5.7971862223696472E-3</c:v>
                </c:pt>
                <c:pt idx="2176">
                  <c:v>5.7766985259735566E-3</c:v>
                </c:pt>
                <c:pt idx="2177">
                  <c:v>5.7562820189582626E-3</c:v>
                </c:pt>
                <c:pt idx="2178">
                  <c:v>5.7359364594412095E-3</c:v>
                </c:pt>
                <c:pt idx="2179">
                  <c:v>5.7156616063365586E-3</c:v>
                </c:pt>
                <c:pt idx="2180">
                  <c:v>5.6954572193526681E-3</c:v>
                </c:pt>
                <c:pt idx="2181">
                  <c:v>5.6753230589896234E-3</c:v>
                </c:pt>
                <c:pt idx="2182">
                  <c:v>5.6552588865367041E-3</c:v>
                </c:pt>
                <c:pt idx="2183">
                  <c:v>5.6352644640699258E-3</c:v>
                </c:pt>
                <c:pt idx="2184">
                  <c:v>5.6153395544495431E-3</c:v>
                </c:pt>
                <c:pt idx="2185">
                  <c:v>5.5954839213176307E-3</c:v>
                </c:pt>
                <c:pt idx="2186">
                  <c:v>5.5756973290955435E-3</c:v>
                </c:pt>
                <c:pt idx="2187">
                  <c:v>5.5559795429815191E-3</c:v>
                </c:pt>
                <c:pt idx="2188">
                  <c:v>5.5363303289481976E-3</c:v>
                </c:pt>
                <c:pt idx="2189">
                  <c:v>5.5167494537402186E-3</c:v>
                </c:pt>
                <c:pt idx="2190">
                  <c:v>5.497236684871747E-3</c:v>
                </c:pt>
                <c:pt idx="2191">
                  <c:v>5.4777917906240568E-3</c:v>
                </c:pt>
                <c:pt idx="2192">
                  <c:v>5.4584145400431161E-3</c:v>
                </c:pt>
                <c:pt idx="2193">
                  <c:v>5.4391047029371982E-3</c:v>
                </c:pt>
                <c:pt idx="2194">
                  <c:v>5.4198620498744268E-3</c:v>
                </c:pt>
                <c:pt idx="2195">
                  <c:v>5.4006863521804151E-3</c:v>
                </c:pt>
                <c:pt idx="2196">
                  <c:v>5.3815773819358486E-3</c:v>
                </c:pt>
                <c:pt idx="2197">
                  <c:v>5.3625349119741433E-3</c:v>
                </c:pt>
                <c:pt idx="2198">
                  <c:v>5.343558715879014E-3</c:v>
                </c:pt>
                <c:pt idx="2199">
                  <c:v>5.3246485679821392E-3</c:v>
                </c:pt>
                <c:pt idx="2200">
                  <c:v>5.3058042433607741E-3</c:v>
                </c:pt>
                <c:pt idx="2201">
                  <c:v>5.2870255178354419E-3</c:v>
                </c:pt>
                <c:pt idx="2202">
                  <c:v>5.2683121679675139E-3</c:v>
                </c:pt>
                <c:pt idx="2203">
                  <c:v>5.2496639710569223E-3</c:v>
                </c:pt>
                <c:pt idx="2204">
                  <c:v>5.2310807051397911E-3</c:v>
                </c:pt>
                <c:pt idx="2205">
                  <c:v>5.2125621489861468E-3</c:v>
                </c:pt>
                <c:pt idx="2206">
                  <c:v>5.1941080820975486E-3</c:v>
                </c:pt>
                <c:pt idx="2207">
                  <c:v>5.1757182847047964E-3</c:v>
                </c:pt>
                <c:pt idx="2208">
                  <c:v>5.1573925377656231E-3</c:v>
                </c:pt>
                <c:pt idx="2209">
                  <c:v>5.1391306229624087E-3</c:v>
                </c:pt>
                <c:pt idx="2210">
                  <c:v>5.1209323226998477E-3</c:v>
                </c:pt>
                <c:pt idx="2211">
                  <c:v>5.1027974201026897E-3</c:v>
                </c:pt>
                <c:pt idx="2212">
                  <c:v>5.0847256990134366E-3</c:v>
                </c:pt>
                <c:pt idx="2213">
                  <c:v>5.0667169439901159E-3</c:v>
                </c:pt>
                <c:pt idx="2214">
                  <c:v>5.0487709403039443E-3</c:v>
                </c:pt>
                <c:pt idx="2215">
                  <c:v>5.0308874739371148E-3</c:v>
                </c:pt>
                <c:pt idx="2216">
                  <c:v>5.0130663315805192E-3</c:v>
                </c:pt>
                <c:pt idx="2217">
                  <c:v>4.9953073006315345E-3</c:v>
                </c:pt>
                <c:pt idx="2218">
                  <c:v>4.977610169191727E-3</c:v>
                </c:pt>
                <c:pt idx="2219">
                  <c:v>4.9599747260646691E-3</c:v>
                </c:pt>
                <c:pt idx="2220">
                  <c:v>4.9424007607536688E-3</c:v>
                </c:pt>
                <c:pt idx="2221">
                  <c:v>4.9248880634595992E-3</c:v>
                </c:pt>
                <c:pt idx="2222">
                  <c:v>4.9074364250786323E-3</c:v>
                </c:pt>
                <c:pt idx="2223">
                  <c:v>4.8900456372000557E-3</c:v>
                </c:pt>
                <c:pt idx="2224">
                  <c:v>4.872715492104069E-3</c:v>
                </c:pt>
                <c:pt idx="2225">
                  <c:v>4.8554457827596062E-3</c:v>
                </c:pt>
                <c:pt idx="2226">
                  <c:v>4.838236302822106E-3</c:v>
                </c:pt>
                <c:pt idx="2227">
                  <c:v>4.8210868466313644E-3</c:v>
                </c:pt>
                <c:pt idx="2228">
                  <c:v>4.8039972092093347E-3</c:v>
                </c:pt>
                <c:pt idx="2229">
                  <c:v>4.7869671862580008E-3</c:v>
                </c:pt>
                <c:pt idx="2230">
                  <c:v>4.7699965741571605E-3</c:v>
                </c:pt>
                <c:pt idx="2231">
                  <c:v>4.7530851699623001E-3</c:v>
                </c:pt>
                <c:pt idx="2232">
                  <c:v>4.7362327714024358E-3</c:v>
                </c:pt>
                <c:pt idx="2233">
                  <c:v>4.7194391768779903E-3</c:v>
                </c:pt>
                <c:pt idx="2234">
                  <c:v>4.7027041854586218E-3</c:v>
                </c:pt>
                <c:pt idx="2235">
                  <c:v>4.6860275968811172E-3</c:v>
                </c:pt>
                <c:pt idx="2236">
                  <c:v>4.6694092115472522E-3</c:v>
                </c:pt>
                <c:pt idx="2237">
                  <c:v>4.6528488305217046E-3</c:v>
                </c:pt>
                <c:pt idx="2238">
                  <c:v>4.6363462555298997E-3</c:v>
                </c:pt>
                <c:pt idx="2239">
                  <c:v>4.6199012889559347E-3</c:v>
                </c:pt>
                <c:pt idx="2240">
                  <c:v>4.6035137338404589E-3</c:v>
                </c:pt>
                <c:pt idx="2241">
                  <c:v>4.5871833938786206E-3</c:v>
                </c:pt>
                <c:pt idx="2242">
                  <c:v>4.5709100734179281E-3</c:v>
                </c:pt>
                <c:pt idx="2243">
                  <c:v>4.5546935774561977E-3</c:v>
                </c:pt>
                <c:pt idx="2244">
                  <c:v>4.538533711639473E-3</c:v>
                </c:pt>
                <c:pt idx="2245">
                  <c:v>4.5224302822599802E-3</c:v>
                </c:pt>
                <c:pt idx="2246">
                  <c:v>4.50638309625403E-3</c:v>
                </c:pt>
                <c:pt idx="2247">
                  <c:v>4.4903919611999805E-3</c:v>
                </c:pt>
                <c:pt idx="2248">
                  <c:v>4.4744566853161692E-3</c:v>
                </c:pt>
                <c:pt idx="2249">
                  <c:v>4.4585770774589265E-3</c:v>
                </c:pt>
                <c:pt idx="2250">
                  <c:v>4.4427529471204675E-3</c:v>
                </c:pt>
                <c:pt idx="2251">
                  <c:v>4.42698410442689E-3</c:v>
                </c:pt>
                <c:pt idx="2252">
                  <c:v>4.4112703601361623E-3</c:v>
                </c:pt>
                <c:pt idx="2253">
                  <c:v>4.3956115256360883E-3</c:v>
                </c:pt>
                <c:pt idx="2254">
                  <c:v>4.3800074129423019E-3</c:v>
                </c:pt>
                <c:pt idx="2255">
                  <c:v>4.3644578346962639E-3</c:v>
                </c:pt>
                <c:pt idx="2256">
                  <c:v>4.3489626041632408E-3</c:v>
                </c:pt>
                <c:pt idx="2257">
                  <c:v>4.3335215352303218E-3</c:v>
                </c:pt>
                <c:pt idx="2258">
                  <c:v>4.3181344424044607E-3</c:v>
                </c:pt>
                <c:pt idx="2259">
                  <c:v>4.3028011408104295E-3</c:v>
                </c:pt>
                <c:pt idx="2260">
                  <c:v>4.2875214461889025E-3</c:v>
                </c:pt>
                <c:pt idx="2261">
                  <c:v>4.2722951748944311E-3</c:v>
                </c:pt>
                <c:pt idx="2262">
                  <c:v>4.2571221438935476E-3</c:v>
                </c:pt>
                <c:pt idx="2263">
                  <c:v>4.2420021707627337E-3</c:v>
                </c:pt>
                <c:pt idx="2264">
                  <c:v>4.2269350736864999E-3</c:v>
                </c:pt>
                <c:pt idx="2265">
                  <c:v>4.2119206714554477E-3</c:v>
                </c:pt>
                <c:pt idx="2266">
                  <c:v>4.196958783464327E-3</c:v>
                </c:pt>
                <c:pt idx="2267">
                  <c:v>4.1820492297100741E-3</c:v>
                </c:pt>
                <c:pt idx="2268">
                  <c:v>4.1671918307899028E-3</c:v>
                </c:pt>
                <c:pt idx="2269">
                  <c:v>4.152386407899362E-3</c:v>
                </c:pt>
                <c:pt idx="2270">
                  <c:v>4.1376327828304745E-3</c:v>
                </c:pt>
                <c:pt idx="2271">
                  <c:v>4.1229307779697402E-3</c:v>
                </c:pt>
                <c:pt idx="2272">
                  <c:v>4.1082802162962879E-3</c:v>
                </c:pt>
                <c:pt idx="2273">
                  <c:v>4.0936809213799486E-3</c:v>
                </c:pt>
                <c:pt idx="2274">
                  <c:v>4.079132717379386E-3</c:v>
                </c:pt>
                <c:pt idx="2275">
                  <c:v>4.0646354290401823E-3</c:v>
                </c:pt>
                <c:pt idx="2276">
                  <c:v>4.0501888816929475E-3</c:v>
                </c:pt>
                <c:pt idx="2277">
                  <c:v>4.0357929012514709E-3</c:v>
                </c:pt>
                <c:pt idx="2278">
                  <c:v>4.0214473142108388E-3</c:v>
                </c:pt>
                <c:pt idx="2279">
                  <c:v>4.0071519476455519E-3</c:v>
                </c:pt>
                <c:pt idx="2280">
                  <c:v>3.9929066292076791E-3</c:v>
                </c:pt>
                <c:pt idx="2281">
                  <c:v>3.9787111871249885E-3</c:v>
                </c:pt>
                <c:pt idx="2282">
                  <c:v>3.9645654501991286E-3</c:v>
                </c:pt>
                <c:pt idx="2283">
                  <c:v>3.9504692478037496E-3</c:v>
                </c:pt>
                <c:pt idx="2284">
                  <c:v>3.9364224098826662E-3</c:v>
                </c:pt>
                <c:pt idx="2285">
                  <c:v>3.9224247669480466E-3</c:v>
                </c:pt>
                <c:pt idx="2286">
                  <c:v>3.908476150078586E-3</c:v>
                </c:pt>
                <c:pt idx="2287">
                  <c:v>3.8945763909176497E-3</c:v>
                </c:pt>
                <c:pt idx="2288">
                  <c:v>3.8807253216714935E-3</c:v>
                </c:pt>
                <c:pt idx="2289">
                  <c:v>3.8669227751074267E-3</c:v>
                </c:pt>
                <c:pt idx="2290">
                  <c:v>3.8531685845520358E-3</c:v>
                </c:pt>
                <c:pt idx="2291">
                  <c:v>3.8394625838893549E-3</c:v>
                </c:pt>
                <c:pt idx="2292">
                  <c:v>3.825804607559082E-3</c:v>
                </c:pt>
                <c:pt idx="2293">
                  <c:v>3.8121944905547874E-3</c:v>
                </c:pt>
                <c:pt idx="2294">
                  <c:v>3.7986320684221513E-3</c:v>
                </c:pt>
                <c:pt idx="2295">
                  <c:v>3.7851171772571505E-3</c:v>
                </c:pt>
                <c:pt idx="2296">
                  <c:v>3.77164965370431E-3</c:v>
                </c:pt>
                <c:pt idx="2297">
                  <c:v>3.7582293349549111E-3</c:v>
                </c:pt>
                <c:pt idx="2298">
                  <c:v>3.7448560587452816E-3</c:v>
                </c:pt>
                <c:pt idx="2299">
                  <c:v>3.731529663354969E-3</c:v>
                </c:pt>
                <c:pt idx="2300">
                  <c:v>3.7182499876050397E-3</c:v>
                </c:pt>
                <c:pt idx="2301">
                  <c:v>3.7050168708563044E-3</c:v>
                </c:pt>
                <c:pt idx="2302">
                  <c:v>3.6918301530076089E-3</c:v>
                </c:pt>
                <c:pt idx="2303">
                  <c:v>3.6786896744940688E-3</c:v>
                </c:pt>
                <c:pt idx="2304">
                  <c:v>3.6655952762853399E-3</c:v>
                </c:pt>
                <c:pt idx="2305">
                  <c:v>3.6525467998839091E-3</c:v>
                </c:pt>
                <c:pt idx="2306">
                  <c:v>3.6395440873233827E-3</c:v>
                </c:pt>
                <c:pt idx="2307">
                  <c:v>3.6265869811667345E-3</c:v>
                </c:pt>
                <c:pt idx="2308">
                  <c:v>3.6136753245046322E-3</c:v>
                </c:pt>
                <c:pt idx="2309">
                  <c:v>3.6008089609537125E-3</c:v>
                </c:pt>
                <c:pt idx="2310">
                  <c:v>3.5879877346549128E-3</c:v>
                </c:pt>
                <c:pt idx="2311">
                  <c:v>3.5752114902717225E-3</c:v>
                </c:pt>
                <c:pt idx="2312">
                  <c:v>3.5624800729885469E-3</c:v>
                </c:pt>
                <c:pt idx="2313">
                  <c:v>3.5497933285089959E-3</c:v>
                </c:pt>
                <c:pt idx="2314">
                  <c:v>3.5371511030542215E-3</c:v>
                </c:pt>
                <c:pt idx="2315">
                  <c:v>3.5245532433612354E-3</c:v>
                </c:pt>
                <c:pt idx="2316">
                  <c:v>3.5119995966812344E-3</c:v>
                </c:pt>
                <c:pt idx="2317">
                  <c:v>3.499490010777945E-3</c:v>
                </c:pt>
                <c:pt idx="2318">
                  <c:v>3.4870243339259863E-3</c:v>
                </c:pt>
                <c:pt idx="2319">
                  <c:v>3.4746024149091724E-3</c:v>
                </c:pt>
                <c:pt idx="2320">
                  <c:v>3.4622241030189019E-3</c:v>
                </c:pt>
                <c:pt idx="2321">
                  <c:v>3.4498892480524955E-3</c:v>
                </c:pt>
                <c:pt idx="2322">
                  <c:v>3.4375977003115801E-3</c:v>
                </c:pt>
                <c:pt idx="2323">
                  <c:v>3.4253493106004293E-3</c:v>
                </c:pt>
                <c:pt idx="2324">
                  <c:v>3.4131439302243485E-3</c:v>
                </c:pt>
                <c:pt idx="2325">
                  <c:v>3.4009814109880478E-3</c:v>
                </c:pt>
                <c:pt idx="2326">
                  <c:v>3.3888616051940476E-3</c:v>
                </c:pt>
                <c:pt idx="2327">
                  <c:v>3.3767843656410282E-3</c:v>
                </c:pt>
                <c:pt idx="2328">
                  <c:v>3.364749545622249E-3</c:v>
                </c:pt>
                <c:pt idx="2329">
                  <c:v>3.3527569989239246E-3</c:v>
                </c:pt>
                <c:pt idx="2330">
                  <c:v>3.340806579823663E-3</c:v>
                </c:pt>
                <c:pt idx="2331">
                  <c:v>3.3288981430888258E-3</c:v>
                </c:pt>
                <c:pt idx="2332">
                  <c:v>3.3170315439749807E-3</c:v>
                </c:pt>
                <c:pt idx="2333">
                  <c:v>3.3052066382242853E-3</c:v>
                </c:pt>
                <c:pt idx="2334">
                  <c:v>3.2934232820639384E-3</c:v>
                </c:pt>
                <c:pt idx="2335">
                  <c:v>3.2816813322045801E-3</c:v>
                </c:pt>
                <c:pt idx="2336">
                  <c:v>3.2699806458387475E-3</c:v>
                </c:pt>
                <c:pt idx="2337">
                  <c:v>3.2583210806392867E-3</c:v>
                </c:pt>
                <c:pt idx="2338">
                  <c:v>3.2467024947578174E-3</c:v>
                </c:pt>
                <c:pt idx="2339">
                  <c:v>3.2351247468231565E-3</c:v>
                </c:pt>
                <c:pt idx="2340">
                  <c:v>3.2235876959397845E-3</c:v>
                </c:pt>
                <c:pt idx="2341">
                  <c:v>3.2120912016862864E-3</c:v>
                </c:pt>
                <c:pt idx="2342">
                  <c:v>3.2006351241138428E-3</c:v>
                </c:pt>
                <c:pt idx="2343">
                  <c:v>3.1892193237446445E-3</c:v>
                </c:pt>
                <c:pt idx="2344">
                  <c:v>3.1778436615704096E-3</c:v>
                </c:pt>
                <c:pt idx="2345">
                  <c:v>3.1665079990508215E-3</c:v>
                </c:pt>
                <c:pt idx="2346">
                  <c:v>3.1552121981120416E-3</c:v>
                </c:pt>
                <c:pt idx="2347">
                  <c:v>3.1439561211451675E-3</c:v>
                </c:pt>
                <c:pt idx="2348">
                  <c:v>3.1327396310047249E-3</c:v>
                </c:pt>
                <c:pt idx="2349">
                  <c:v>3.1215625910071664E-3</c:v>
                </c:pt>
                <c:pt idx="2350">
                  <c:v>3.1104248649293743E-3</c:v>
                </c:pt>
                <c:pt idx="2351">
                  <c:v>3.09932631700715E-3</c:v>
                </c:pt>
                <c:pt idx="2352">
                  <c:v>3.088266811933727E-3</c:v>
                </c:pt>
                <c:pt idx="2353">
                  <c:v>3.0772462148582784E-3</c:v>
                </c:pt>
                <c:pt idx="2354">
                  <c:v>3.0662643913844483E-3</c:v>
                </c:pt>
                <c:pt idx="2355">
                  <c:v>3.0553212075688494E-3</c:v>
                </c:pt>
                <c:pt idx="2356">
                  <c:v>3.0444165299196024E-3</c:v>
                </c:pt>
                <c:pt idx="2357">
                  <c:v>3.0335502253948585E-3</c:v>
                </c:pt>
                <c:pt idx="2358">
                  <c:v>3.0227221614013535E-3</c:v>
                </c:pt>
                <c:pt idx="2359">
                  <c:v>3.0119322057929176E-3</c:v>
                </c:pt>
                <c:pt idx="2360">
                  <c:v>3.0011802268690262E-3</c:v>
                </c:pt>
                <c:pt idx="2361">
                  <c:v>2.9904660933733613E-3</c:v>
                </c:pt>
                <c:pt idx="2362">
                  <c:v>2.9797896744923657E-3</c:v>
                </c:pt>
                <c:pt idx="2363">
                  <c:v>2.9691508398537788E-3</c:v>
                </c:pt>
                <c:pt idx="2364">
                  <c:v>2.9585494595252065E-3</c:v>
                </c:pt>
                <c:pt idx="2365">
                  <c:v>2.9479854040126928E-3</c:v>
                </c:pt>
                <c:pt idx="2366">
                  <c:v>2.9374585442592934E-3</c:v>
                </c:pt>
                <c:pt idx="2367">
                  <c:v>2.9269687516436426E-3</c:v>
                </c:pt>
                <c:pt idx="2368">
                  <c:v>2.9165158979785172E-3</c:v>
                </c:pt>
                <c:pt idx="2369">
                  <c:v>2.9060998555094537E-3</c:v>
                </c:pt>
                <c:pt idx="2370">
                  <c:v>2.8957204969133118E-3</c:v>
                </c:pt>
                <c:pt idx="2371">
                  <c:v>2.8853776952968767E-3</c:v>
                </c:pt>
                <c:pt idx="2372">
                  <c:v>2.875071324195449E-3</c:v>
                </c:pt>
                <c:pt idx="2373">
                  <c:v>2.8648012575714409E-3</c:v>
                </c:pt>
                <c:pt idx="2374">
                  <c:v>2.854567369813008E-3</c:v>
                </c:pt>
                <c:pt idx="2375">
                  <c:v>2.8443695357326243E-3</c:v>
                </c:pt>
                <c:pt idx="2376">
                  <c:v>2.8342076305657169E-3</c:v>
                </c:pt>
                <c:pt idx="2377">
                  <c:v>2.824081529969279E-3</c:v>
                </c:pt>
                <c:pt idx="2378">
                  <c:v>2.8139911100204919E-3</c:v>
                </c:pt>
                <c:pt idx="2379">
                  <c:v>2.8039362472153558E-3</c:v>
                </c:pt>
                <c:pt idx="2380">
                  <c:v>2.7939168184673113E-3</c:v>
                </c:pt>
                <c:pt idx="2381">
                  <c:v>2.783932701105888E-3</c:v>
                </c:pt>
                <c:pt idx="2382">
                  <c:v>2.7739837728753243E-3</c:v>
                </c:pt>
                <c:pt idx="2383">
                  <c:v>2.7640699119332417E-3</c:v>
                </c:pt>
                <c:pt idx="2384">
                  <c:v>2.7541909968492625E-3</c:v>
                </c:pt>
                <c:pt idx="2385">
                  <c:v>2.7443469066036766E-3</c:v>
                </c:pt>
                <c:pt idx="2386">
                  <c:v>2.7345375205860903E-3</c:v>
                </c:pt>
                <c:pt idx="2387">
                  <c:v>2.724762718594103E-3</c:v>
                </c:pt>
                <c:pt idx="2388">
                  <c:v>2.7150223808319568E-3</c:v>
                </c:pt>
                <c:pt idx="2389">
                  <c:v>2.7053163879092049E-3</c:v>
                </c:pt>
                <c:pt idx="2390">
                  <c:v>2.6956446208393878E-3</c:v>
                </c:pt>
                <c:pt idx="2391">
                  <c:v>2.6860069610387251E-3</c:v>
                </c:pt>
                <c:pt idx="2392">
                  <c:v>2.6764032903247711E-3</c:v>
                </c:pt>
                <c:pt idx="2393">
                  <c:v>2.6668334909151154E-3</c:v>
                </c:pt>
                <c:pt idx="2394">
                  <c:v>2.6572974454260674E-3</c:v>
                </c:pt>
                <c:pt idx="2395">
                  <c:v>2.6477950368713641E-3</c:v>
                </c:pt>
                <c:pt idx="2396">
                  <c:v>2.6383261486608417E-3</c:v>
                </c:pt>
                <c:pt idx="2397">
                  <c:v>2.6288906645991587E-3</c:v>
                </c:pt>
                <c:pt idx="2398">
                  <c:v>2.6194884688844921E-3</c:v>
                </c:pt>
                <c:pt idx="2399">
                  <c:v>2.6101194461072503E-3</c:v>
                </c:pt>
                <c:pt idx="2400">
                  <c:v>2.600783481248791E-3</c:v>
                </c:pt>
                <c:pt idx="2401">
                  <c:v>2.5914804596801253E-3</c:v>
                </c:pt>
                <c:pt idx="2402">
                  <c:v>2.5822102671606488E-3</c:v>
                </c:pt>
                <c:pt idx="2403">
                  <c:v>2.5729727898368827E-3</c:v>
                </c:pt>
                <c:pt idx="2404">
                  <c:v>2.56376791424117E-3</c:v>
                </c:pt>
                <c:pt idx="2405">
                  <c:v>2.5545955272904368E-3</c:v>
                </c:pt>
                <c:pt idx="2406">
                  <c:v>2.545455516284914E-3</c:v>
                </c:pt>
                <c:pt idx="2407">
                  <c:v>2.5363477689069017E-3</c:v>
                </c:pt>
                <c:pt idx="2408">
                  <c:v>2.5272721732194792E-3</c:v>
                </c:pt>
                <c:pt idx="2409">
                  <c:v>2.5182286176652839E-3</c:v>
                </c:pt>
                <c:pt idx="2410">
                  <c:v>2.5092169910652588E-3</c:v>
                </c:pt>
                <c:pt idx="2411">
                  <c:v>2.5002371826174006E-3</c:v>
                </c:pt>
                <c:pt idx="2412">
                  <c:v>2.4912890818955327E-3</c:v>
                </c:pt>
                <c:pt idx="2413">
                  <c:v>2.4823725788480589E-3</c:v>
                </c:pt>
                <c:pt idx="2414">
                  <c:v>2.4734875637967349E-3</c:v>
                </c:pt>
                <c:pt idx="2415">
                  <c:v>2.4646339274354595E-3</c:v>
                </c:pt>
                <c:pt idx="2416">
                  <c:v>2.4558115608290221E-3</c:v>
                </c:pt>
                <c:pt idx="2417">
                  <c:v>2.4470203554119046E-3</c:v>
                </c:pt>
                <c:pt idx="2418">
                  <c:v>2.4382602029870536E-3</c:v>
                </c:pt>
                <c:pt idx="2419">
                  <c:v>2.429530995724679E-3</c:v>
                </c:pt>
                <c:pt idx="2420">
                  <c:v>2.4208326261610418E-3</c:v>
                </c:pt>
                <c:pt idx="2421">
                  <c:v>2.4121649871972437E-3</c:v>
                </c:pt>
                <c:pt idx="2422">
                  <c:v>2.4035279720980296E-3</c:v>
                </c:pt>
                <c:pt idx="2423">
                  <c:v>2.3949214744906078E-3</c:v>
                </c:pt>
                <c:pt idx="2424">
                  <c:v>2.3863453883634328E-3</c:v>
                </c:pt>
                <c:pt idx="2425">
                  <c:v>2.3777996080650188E-3</c:v>
                </c:pt>
                <c:pt idx="2426">
                  <c:v>2.3692840283027761E-3</c:v>
                </c:pt>
                <c:pt idx="2427">
                  <c:v>2.3607985441418114E-3</c:v>
                </c:pt>
                <c:pt idx="2428">
                  <c:v>2.3523430510037449E-3</c:v>
                </c:pt>
                <c:pt idx="2429">
                  <c:v>2.3439174446655566E-3</c:v>
                </c:pt>
                <c:pt idx="2430">
                  <c:v>2.3355216212583955E-3</c:v>
                </c:pt>
                <c:pt idx="2431">
                  <c:v>2.3271554772664252E-3</c:v>
                </c:pt>
                <c:pt idx="2432">
                  <c:v>2.318818909525656E-3</c:v>
                </c:pt>
                <c:pt idx="2433">
                  <c:v>2.3105118152227872E-3</c:v>
                </c:pt>
                <c:pt idx="2434">
                  <c:v>2.3022340918940421E-3</c:v>
                </c:pt>
                <c:pt idx="2435">
                  <c:v>2.2939856374240412E-3</c:v>
                </c:pt>
                <c:pt idx="2436">
                  <c:v>2.2857663500446151E-3</c:v>
                </c:pt>
                <c:pt idx="2437">
                  <c:v>2.2775761283337008E-3</c:v>
                </c:pt>
                <c:pt idx="2438">
                  <c:v>2.2694148712141598E-3</c:v>
                </c:pt>
                <c:pt idx="2439">
                  <c:v>2.2612824779526812E-3</c:v>
                </c:pt>
                <c:pt idx="2440">
                  <c:v>2.2531788481586121E-3</c:v>
                </c:pt>
                <c:pt idx="2441">
                  <c:v>2.2451038817828482E-3</c:v>
                </c:pt>
                <c:pt idx="2442">
                  <c:v>2.2370574791166992E-3</c:v>
                </c:pt>
                <c:pt idx="2443">
                  <c:v>2.2290395407907658E-3</c:v>
                </c:pt>
                <c:pt idx="2444">
                  <c:v>2.2210499677738247E-3</c:v>
                </c:pt>
                <c:pt idx="2445">
                  <c:v>2.2130886613717024E-3</c:v>
                </c:pt>
                <c:pt idx="2446">
                  <c:v>2.2051555232261671E-3</c:v>
                </c:pt>
                <c:pt idx="2447">
                  <c:v>2.1972504553138309E-3</c:v>
                </c:pt>
                <c:pt idx="2448">
                  <c:v>2.1893733599450222E-3</c:v>
                </c:pt>
                <c:pt idx="2449">
                  <c:v>2.1815241397626977E-3</c:v>
                </c:pt>
                <c:pt idx="2450">
                  <c:v>2.1737026977413374E-3</c:v>
                </c:pt>
                <c:pt idx="2451">
                  <c:v>2.1659089371858621E-3</c:v>
                </c:pt>
                <c:pt idx="2452">
                  <c:v>2.1581427617305203E-3</c:v>
                </c:pt>
                <c:pt idx="2453">
                  <c:v>2.1504040753378148E-3</c:v>
                </c:pt>
                <c:pt idx="2454">
                  <c:v>2.1426927822974129E-3</c:v>
                </c:pt>
                <c:pt idx="2455">
                  <c:v>2.135008787225068E-3</c:v>
                </c:pt>
                <c:pt idx="2456">
                  <c:v>2.1273519950615366E-3</c:v>
                </c:pt>
                <c:pt idx="2457">
                  <c:v>2.1197223110715046E-3</c:v>
                </c:pt>
                <c:pt idx="2458">
                  <c:v>2.1121196408425144E-3</c:v>
                </c:pt>
                <c:pt idx="2459">
                  <c:v>2.1045438902839121E-3</c:v>
                </c:pt>
                <c:pt idx="2460">
                  <c:v>2.0969949656257608E-3</c:v>
                </c:pt>
                <c:pt idx="2461">
                  <c:v>2.0894727734177836E-3</c:v>
                </c:pt>
                <c:pt idx="2462">
                  <c:v>2.0819772205283174E-3</c:v>
                </c:pt>
                <c:pt idx="2463">
                  <c:v>2.0745082141432609E-3</c:v>
                </c:pt>
                <c:pt idx="2464">
                  <c:v>2.0670656617649981E-3</c:v>
                </c:pt>
                <c:pt idx="2465">
                  <c:v>2.0596494712113744E-3</c:v>
                </c:pt>
                <c:pt idx="2466">
                  <c:v>2.0522595506146449E-3</c:v>
                </c:pt>
                <c:pt idx="2467">
                  <c:v>2.0448958084204353E-3</c:v>
                </c:pt>
                <c:pt idx="2468">
                  <c:v>2.0375581533866927E-3</c:v>
                </c:pt>
                <c:pt idx="2469">
                  <c:v>2.0302464945826716E-3</c:v>
                </c:pt>
                <c:pt idx="2470">
                  <c:v>2.0229607413878767E-3</c:v>
                </c:pt>
                <c:pt idx="2471">
                  <c:v>2.0157008034910663E-3</c:v>
                </c:pt>
                <c:pt idx="2472">
                  <c:v>2.0084665908891935E-3</c:v>
                </c:pt>
                <c:pt idx="2473">
                  <c:v>2.0012580138864082E-3</c:v>
                </c:pt>
                <c:pt idx="2474">
                  <c:v>1.9940749830930304E-3</c:v>
                </c:pt>
                <c:pt idx="2475">
                  <c:v>1.9869174094245424E-3</c:v>
                </c:pt>
                <c:pt idx="2476">
                  <c:v>1.9797852041005624E-3</c:v>
                </c:pt>
                <c:pt idx="2477">
                  <c:v>1.9726782786438513E-3</c:v>
                </c:pt>
                <c:pt idx="2478">
                  <c:v>1.9655965448792914E-3</c:v>
                </c:pt>
                <c:pt idx="2479">
                  <c:v>1.9585399149329046E-3</c:v>
                </c:pt>
                <c:pt idx="2480">
                  <c:v>1.9515083012308363E-3</c:v>
                </c:pt>
                <c:pt idx="2481">
                  <c:v>1.9445016164983627E-3</c:v>
                </c:pt>
                <c:pt idx="2482">
                  <c:v>1.9375197737589054E-3</c:v>
                </c:pt>
                <c:pt idx="2483">
                  <c:v>1.9305626863330343E-3</c:v>
                </c:pt>
                <c:pt idx="2484">
                  <c:v>1.9236302678374859E-3</c:v>
                </c:pt>
                <c:pt idx="2485">
                  <c:v>1.9167224321841778E-3</c:v>
                </c:pt>
                <c:pt idx="2486">
                  <c:v>1.9098390935792236E-3</c:v>
                </c:pt>
                <c:pt idx="2487">
                  <c:v>1.9029801665219719E-3</c:v>
                </c:pt>
                <c:pt idx="2488">
                  <c:v>1.8961455658040142E-3</c:v>
                </c:pt>
                <c:pt idx="2489">
                  <c:v>1.8893352065082209E-3</c:v>
                </c:pt>
                <c:pt idx="2490">
                  <c:v>1.8825490040077775E-3</c:v>
                </c:pt>
                <c:pt idx="2491">
                  <c:v>1.8757868739652159E-3</c:v>
                </c:pt>
                <c:pt idx="2492">
                  <c:v>1.869048732331458E-3</c:v>
                </c:pt>
                <c:pt idx="2493">
                  <c:v>1.8623344953448448E-3</c:v>
                </c:pt>
                <c:pt idx="2494">
                  <c:v>1.8556440795301913E-3</c:v>
                </c:pt>
                <c:pt idx="2495">
                  <c:v>1.8489774016978416E-3</c:v>
                </c:pt>
                <c:pt idx="2496">
                  <c:v>1.8423343789426981E-3</c:v>
                </c:pt>
                <c:pt idx="2497">
                  <c:v>1.835714928643294E-3</c:v>
                </c:pt>
                <c:pt idx="2498">
                  <c:v>1.8291189684608389E-3</c:v>
                </c:pt>
                <c:pt idx="2499">
                  <c:v>1.8225464163382874E-3</c:v>
                </c:pt>
                <c:pt idx="2500">
                  <c:v>1.8159971904993955E-3</c:v>
                </c:pt>
                <c:pt idx="2501">
                  <c:v>1.8094712094477851E-3</c:v>
                </c:pt>
                <c:pt idx="2502">
                  <c:v>1.8029683919660222E-3</c:v>
                </c:pt>
                <c:pt idx="2503">
                  <c:v>1.7964886571146738E-3</c:v>
                </c:pt>
                <c:pt idx="2504">
                  <c:v>1.790031924231399E-3</c:v>
                </c:pt>
                <c:pt idx="2505">
                  <c:v>1.7835981129300162E-3</c:v>
                </c:pt>
                <c:pt idx="2506">
                  <c:v>1.7771871430995799E-3</c:v>
                </c:pt>
                <c:pt idx="2507">
                  <c:v>1.7707989349034778E-3</c:v>
                </c:pt>
                <c:pt idx="2508">
                  <c:v>1.7644334087785092E-3</c:v>
                </c:pt>
                <c:pt idx="2509">
                  <c:v>1.758090485433972E-3</c:v>
                </c:pt>
                <c:pt idx="2510">
                  <c:v>1.7517700858507589E-3</c:v>
                </c:pt>
                <c:pt idx="2511">
                  <c:v>1.7454721312804456E-3</c:v>
                </c:pt>
                <c:pt idx="2512">
                  <c:v>1.7391965432444103E-3</c:v>
                </c:pt>
                <c:pt idx="2513">
                  <c:v>1.7329432435329059E-3</c:v>
                </c:pt>
                <c:pt idx="2514">
                  <c:v>1.7267121542041783E-3</c:v>
                </c:pt>
                <c:pt idx="2515">
                  <c:v>1.7205031975835738E-3</c:v>
                </c:pt>
                <c:pt idx="2516">
                  <c:v>1.7143162962626531E-3</c:v>
                </c:pt>
                <c:pt idx="2517">
                  <c:v>1.7081513730982884E-3</c:v>
                </c:pt>
                <c:pt idx="2518">
                  <c:v>1.7020083512117906E-3</c:v>
                </c:pt>
                <c:pt idx="2519">
                  <c:v>1.6958871539880247E-3</c:v>
                </c:pt>
                <c:pt idx="2520">
                  <c:v>1.6897877050745347E-3</c:v>
                </c:pt>
                <c:pt idx="2521">
                  <c:v>1.6837099283806567E-3</c:v>
                </c:pt>
                <c:pt idx="2522">
                  <c:v>1.6776537480766534E-3</c:v>
                </c:pt>
                <c:pt idx="2523">
                  <c:v>1.6716190885928419E-3</c:v>
                </c:pt>
                <c:pt idx="2524">
                  <c:v>1.6656058746187335E-3</c:v>
                </c:pt>
                <c:pt idx="2525">
                  <c:v>1.6596140311021499E-3</c:v>
                </c:pt>
                <c:pt idx="2526">
                  <c:v>1.6536434832483795E-3</c:v>
                </c:pt>
                <c:pt idx="2527">
                  <c:v>1.6476941565193037E-3</c:v>
                </c:pt>
                <c:pt idx="2528">
                  <c:v>1.6417659766325571E-3</c:v>
                </c:pt>
                <c:pt idx="2529">
                  <c:v>1.6358588695606548E-3</c:v>
                </c:pt>
                <c:pt idx="2530">
                  <c:v>1.6299727615301535E-3</c:v>
                </c:pt>
                <c:pt idx="2531">
                  <c:v>1.6241075790207945E-3</c:v>
                </c:pt>
                <c:pt idx="2532">
                  <c:v>1.6182632487646716E-3</c:v>
                </c:pt>
                <c:pt idx="2533">
                  <c:v>1.6124396977453702E-3</c:v>
                </c:pt>
                <c:pt idx="2534">
                  <c:v>1.6066368531971393E-3</c:v>
                </c:pt>
                <c:pt idx="2535">
                  <c:v>1.600854642604046E-3</c:v>
                </c:pt>
                <c:pt idx="2536">
                  <c:v>1.5950929936991577E-3</c:v>
                </c:pt>
                <c:pt idx="2537">
                  <c:v>1.5893518344636797E-3</c:v>
                </c:pt>
                <c:pt idx="2538">
                  <c:v>1.5836310931261531E-3</c:v>
                </c:pt>
                <c:pt idx="2539">
                  <c:v>1.5779306981616133E-3</c:v>
                </c:pt>
                <c:pt idx="2540">
                  <c:v>1.5722505782907754E-3</c:v>
                </c:pt>
                <c:pt idx="2541">
                  <c:v>1.5665906624792016E-3</c:v>
                </c:pt>
                <c:pt idx="2542">
                  <c:v>1.5609508799364867E-3</c:v>
                </c:pt>
                <c:pt idx="2543">
                  <c:v>1.5553311601154459E-3</c:v>
                </c:pt>
                <c:pt idx="2544">
                  <c:v>1.5497314327112999E-3</c:v>
                </c:pt>
                <c:pt idx="2545">
                  <c:v>1.5441516276608596E-3</c:v>
                </c:pt>
                <c:pt idx="2546">
                  <c:v>1.5385916751417142E-3</c:v>
                </c:pt>
                <c:pt idx="2547">
                  <c:v>1.5330515055714375E-3</c:v>
                </c:pt>
                <c:pt idx="2548">
                  <c:v>1.5275310496067789E-3</c:v>
                </c:pt>
                <c:pt idx="2549">
                  <c:v>1.522030238142858E-3</c:v>
                </c:pt>
                <c:pt idx="2550">
                  <c:v>1.5165490023123721E-3</c:v>
                </c:pt>
                <c:pt idx="2551">
                  <c:v>1.5110872734847929E-3</c:v>
                </c:pt>
                <c:pt idx="2552">
                  <c:v>1.5056449832655924E-3</c:v>
                </c:pt>
                <c:pt idx="2553">
                  <c:v>1.500222063495429E-3</c:v>
                </c:pt>
                <c:pt idx="2554">
                  <c:v>1.4948184462493723E-3</c:v>
                </c:pt>
                <c:pt idx="2555">
                  <c:v>1.4894340638361135E-3</c:v>
                </c:pt>
                <c:pt idx="2556">
                  <c:v>1.4840688487971945E-3</c:v>
                </c:pt>
                <c:pt idx="2557">
                  <c:v>1.4787227339062056E-3</c:v>
                </c:pt>
                <c:pt idx="2558">
                  <c:v>1.4733956521680268E-3</c:v>
                </c:pt>
                <c:pt idx="2559">
                  <c:v>1.4680875368180428E-3</c:v>
                </c:pt>
                <c:pt idx="2560">
                  <c:v>1.4627983213213788E-3</c:v>
                </c:pt>
                <c:pt idx="2561">
                  <c:v>1.457527939372118E-3</c:v>
                </c:pt>
                <c:pt idx="2562">
                  <c:v>1.4522763248925442E-3</c:v>
                </c:pt>
                <c:pt idx="2563">
                  <c:v>1.4470434120323673E-3</c:v>
                </c:pt>
                <c:pt idx="2564">
                  <c:v>1.4418291351679772E-3</c:v>
                </c:pt>
                <c:pt idx="2565">
                  <c:v>1.4366334289016634E-3</c:v>
                </c:pt>
                <c:pt idx="2566">
                  <c:v>1.4314562280608686E-3</c:v>
                </c:pt>
                <c:pt idx="2567">
                  <c:v>1.4262974676974285E-3</c:v>
                </c:pt>
                <c:pt idx="2568">
                  <c:v>1.421157083086826E-3</c:v>
                </c:pt>
                <c:pt idx="2569">
                  <c:v>1.4160350097274324E-3</c:v>
                </c:pt>
                <c:pt idx="2570">
                  <c:v>1.4109311833397635E-3</c:v>
                </c:pt>
                <c:pt idx="2571">
                  <c:v>1.4058455398657296E-3</c:v>
                </c:pt>
                <c:pt idx="2572">
                  <c:v>1.4007780154679053E-3</c:v>
                </c:pt>
                <c:pt idx="2573">
                  <c:v>1.3957285465287668E-3</c:v>
                </c:pt>
                <c:pt idx="2574">
                  <c:v>1.390697069649975E-3</c:v>
                </c:pt>
                <c:pt idx="2575">
                  <c:v>1.3856835216516216E-3</c:v>
                </c:pt>
                <c:pt idx="2576">
                  <c:v>1.3806878395715156E-3</c:v>
                </c:pt>
                <c:pt idx="2577">
                  <c:v>1.3757099606644299E-3</c:v>
                </c:pt>
                <c:pt idx="2578">
                  <c:v>1.3707498224013847E-3</c:v>
                </c:pt>
                <c:pt idx="2579">
                  <c:v>1.3658073624689192E-3</c:v>
                </c:pt>
                <c:pt idx="2580">
                  <c:v>1.3608825187683726E-3</c:v>
                </c:pt>
                <c:pt idx="2581">
                  <c:v>1.3559752294151498E-3</c:v>
                </c:pt>
                <c:pt idx="2582">
                  <c:v>1.3510854327380116E-3</c:v>
                </c:pt>
                <c:pt idx="2583">
                  <c:v>1.3462130672783517E-3</c:v>
                </c:pt>
                <c:pt idx="2584">
                  <c:v>1.3413580717894892E-3</c:v>
                </c:pt>
                <c:pt idx="2585">
                  <c:v>1.3365203852359505E-3</c:v>
                </c:pt>
                <c:pt idx="2586">
                  <c:v>1.331699946792757E-3</c:v>
                </c:pt>
                <c:pt idx="2587">
                  <c:v>1.3268966958447212E-3</c:v>
                </c:pt>
                <c:pt idx="2588">
                  <c:v>1.322110571985744E-3</c:v>
                </c:pt>
                <c:pt idx="2589">
                  <c:v>1.3173415150181036E-3</c:v>
                </c:pt>
                <c:pt idx="2590">
                  <c:v>1.312589464951759E-3</c:v>
                </c:pt>
                <c:pt idx="2591">
                  <c:v>1.3078543620036478E-3</c:v>
                </c:pt>
                <c:pt idx="2592">
                  <c:v>1.303136146597E-3</c:v>
                </c:pt>
                <c:pt idx="2593">
                  <c:v>1.2984347593606278E-3</c:v>
                </c:pt>
                <c:pt idx="2594">
                  <c:v>1.2937501411282462E-3</c:v>
                </c:pt>
                <c:pt idx="2595">
                  <c:v>1.2890822329377773E-3</c:v>
                </c:pt>
                <c:pt idx="2596">
                  <c:v>1.2844309760306663E-3</c:v>
                </c:pt>
                <c:pt idx="2597">
                  <c:v>1.2797963118511928E-3</c:v>
                </c:pt>
                <c:pt idx="2598">
                  <c:v>1.2751781820457872E-3</c:v>
                </c:pt>
                <c:pt idx="2599">
                  <c:v>1.2705765284623527E-3</c:v>
                </c:pt>
                <c:pt idx="2600">
                  <c:v>1.2659912931495924E-3</c:v>
                </c:pt>
                <c:pt idx="2601">
                  <c:v>1.2614224183563167E-3</c:v>
                </c:pt>
                <c:pt idx="2602">
                  <c:v>1.2568698465307835E-3</c:v>
                </c:pt>
                <c:pt idx="2603">
                  <c:v>1.2523335203200197E-3</c:v>
                </c:pt>
                <c:pt idx="2604">
                  <c:v>1.2478133825691569E-3</c:v>
                </c:pt>
                <c:pt idx="2605">
                  <c:v>1.2433093763207551E-3</c:v>
                </c:pt>
                <c:pt idx="2606">
                  <c:v>1.2388214448141449E-3</c:v>
                </c:pt>
                <c:pt idx="2607">
                  <c:v>1.2343495314847566E-3</c:v>
                </c:pt>
                <c:pt idx="2608">
                  <c:v>1.2298935799634734E-3</c:v>
                </c:pt>
                <c:pt idx="2609">
                  <c:v>1.2254535340759534E-3</c:v>
                </c:pt>
                <c:pt idx="2610">
                  <c:v>1.2210293378419864E-3</c:v>
                </c:pt>
                <c:pt idx="2611">
                  <c:v>1.2166209354748303E-3</c:v>
                </c:pt>
                <c:pt idx="2612">
                  <c:v>1.2122282713805722E-3</c:v>
                </c:pt>
                <c:pt idx="2613">
                  <c:v>1.2078512901574597E-3</c:v>
                </c:pt>
                <c:pt idx="2614">
                  <c:v>1.2034899365952671E-3</c:v>
                </c:pt>
                <c:pt idx="2615">
                  <c:v>1.1991441556746369E-3</c:v>
                </c:pt>
                <c:pt idx="2616">
                  <c:v>1.194813892566454E-3</c:v>
                </c:pt>
                <c:pt idx="2617">
                  <c:v>1.190499092631184E-3</c:v>
                </c:pt>
                <c:pt idx="2618">
                  <c:v>1.186199701418241E-3</c:v>
                </c:pt>
                <c:pt idx="2619">
                  <c:v>1.181915664665352E-3</c:v>
                </c:pt>
                <c:pt idx="2620">
                  <c:v>1.1776469282979249E-3</c:v>
                </c:pt>
                <c:pt idx="2621">
                  <c:v>1.1733934384284004E-3</c:v>
                </c:pt>
                <c:pt idx="2622">
                  <c:v>1.1691551413556343E-3</c:v>
                </c:pt>
                <c:pt idx="2623">
                  <c:v>1.1649319835642601E-3</c:v>
                </c:pt>
                <c:pt idx="2624">
                  <c:v>1.1607239117240715E-3</c:v>
                </c:pt>
                <c:pt idx="2625">
                  <c:v>1.1565308726893819E-3</c:v>
                </c:pt>
                <c:pt idx="2626">
                  <c:v>1.1523528134984118E-3</c:v>
                </c:pt>
                <c:pt idx="2627">
                  <c:v>1.1481896813726644E-3</c:v>
                </c:pt>
                <c:pt idx="2628">
                  <c:v>1.1440414237163068E-3</c:v>
                </c:pt>
                <c:pt idx="2629">
                  <c:v>1.1399079881155546E-3</c:v>
                </c:pt>
                <c:pt idx="2630">
                  <c:v>1.1357893223380518E-3</c:v>
                </c:pt>
                <c:pt idx="2631">
                  <c:v>1.1316853743322597E-3</c:v>
                </c:pt>
                <c:pt idx="2632">
                  <c:v>1.1275960922268471E-3</c:v>
                </c:pt>
                <c:pt idx="2633">
                  <c:v>1.1235214243300812E-3</c:v>
                </c:pt>
                <c:pt idx="2634">
                  <c:v>1.119461319129218E-3</c:v>
                </c:pt>
                <c:pt idx="2635">
                  <c:v>1.1154157252898963E-3</c:v>
                </c:pt>
                <c:pt idx="2636">
                  <c:v>1.1113845916555383E-3</c:v>
                </c:pt>
                <c:pt idx="2637">
                  <c:v>1.1073678672467488E-3</c:v>
                </c:pt>
                <c:pt idx="2638">
                  <c:v>1.1033655012607085E-3</c:v>
                </c:pt>
                <c:pt idx="2639">
                  <c:v>1.0993774430705816E-3</c:v>
                </c:pt>
                <c:pt idx="2640">
                  <c:v>1.0954036422249221E-3</c:v>
                </c:pt>
                <c:pt idx="2641">
                  <c:v>1.0914440484470803E-3</c:v>
                </c:pt>
                <c:pt idx="2642">
                  <c:v>1.0874986116346048E-3</c:v>
                </c:pt>
                <c:pt idx="2643">
                  <c:v>1.0835672818586602E-3</c:v>
                </c:pt>
                <c:pt idx="2644">
                  <c:v>1.0796500093634318E-3</c:v>
                </c:pt>
                <c:pt idx="2645">
                  <c:v>1.0757467445655527E-3</c:v>
                </c:pt>
                <c:pt idx="2646">
                  <c:v>1.0718574380535056E-3</c:v>
                </c:pt>
                <c:pt idx="2647">
                  <c:v>1.0679820405870481E-3</c:v>
                </c:pt>
                <c:pt idx="2648">
                  <c:v>1.0641205030966314E-3</c:v>
                </c:pt>
                <c:pt idx="2649">
                  <c:v>1.0602727766828265E-3</c:v>
                </c:pt>
                <c:pt idx="2650">
                  <c:v>1.0564388126157362E-3</c:v>
                </c:pt>
                <c:pt idx="2651">
                  <c:v>1.0526185623344368E-3</c:v>
                </c:pt>
                <c:pt idx="2652">
                  <c:v>1.0488119774463881E-3</c:v>
                </c:pt>
                <c:pt idx="2653">
                  <c:v>1.0450190097268826E-3</c:v>
                </c:pt>
                <c:pt idx="2654">
                  <c:v>1.0412396111184586E-3</c:v>
                </c:pt>
                <c:pt idx="2655">
                  <c:v>1.0374737337303418E-3</c:v>
                </c:pt>
                <c:pt idx="2656">
                  <c:v>1.0337213298378821E-3</c:v>
                </c:pt>
                <c:pt idx="2657">
                  <c:v>1.0299823518819856E-3</c:v>
                </c:pt>
                <c:pt idx="2658">
                  <c:v>1.0262567524685585E-3</c:v>
                </c:pt>
                <c:pt idx="2659">
                  <c:v>1.0225444843679407E-3</c:v>
                </c:pt>
                <c:pt idx="2660">
                  <c:v>1.0188455005143541E-3</c:v>
                </c:pt>
                <c:pt idx="2661">
                  <c:v>1.0151597540053467E-3</c:v>
                </c:pt>
                <c:pt idx="2662">
                  <c:v>1.0114871981012346E-3</c:v>
                </c:pt>
                <c:pt idx="2663">
                  <c:v>1.0078277862245531E-3</c:v>
                </c:pt>
                <c:pt idx="2664">
                  <c:v>1.0041814719595034E-3</c:v>
                </c:pt>
                <c:pt idx="2665">
                  <c:v>1.0005482090514131E-3</c:v>
                </c:pt>
                <c:pt idx="2666">
                  <c:v>9.9692795140617378E-4</c:v>
                </c:pt>
                <c:pt idx="2667">
                  <c:v>9.9332065308971036E-4</c:v>
                </c:pt>
                <c:pt idx="2668">
                  <c:v>9.8972626832742995E-4</c:v>
                </c:pt>
                <c:pt idx="2669">
                  <c:v>9.8614475150368697E-4</c:v>
                </c:pt>
                <c:pt idx="2670">
                  <c:v>9.8257605716123536E-4</c:v>
                </c:pt>
                <c:pt idx="2671">
                  <c:v>9.7902014000069825E-4</c:v>
                </c:pt>
                <c:pt idx="2672">
                  <c:v>9.7547695488002636E-4</c:v>
                </c:pt>
                <c:pt idx="2673">
                  <c:v>9.7194645681397099E-4</c:v>
                </c:pt>
                <c:pt idx="2674">
                  <c:v>9.6842860097354135E-4</c:v>
                </c:pt>
                <c:pt idx="2675">
                  <c:v>9.6492334268548363E-4</c:v>
                </c:pt>
                <c:pt idx="2676">
                  <c:v>9.6143063743174323E-4</c:v>
                </c:pt>
                <c:pt idx="2677">
                  <c:v>9.5795044084894985E-4</c:v>
                </c:pt>
                <c:pt idx="2678">
                  <c:v>9.544827087278777E-4</c:v>
                </c:pt>
                <c:pt idx="2679">
                  <c:v>9.5102739701293047E-4</c:v>
                </c:pt>
                <c:pt idx="2680">
                  <c:v>9.4758446180161465E-4</c:v>
                </c:pt>
                <c:pt idx="2681">
                  <c:v>9.4415385934402724E-4</c:v>
                </c:pt>
                <c:pt idx="2682">
                  <c:v>9.4073554604232794E-4</c:v>
                </c:pt>
                <c:pt idx="2683">
                  <c:v>9.3732947845022549E-4</c:v>
                </c:pt>
                <c:pt idx="2684">
                  <c:v>9.33935613272462E-4</c:v>
                </c:pt>
                <c:pt idx="2685">
                  <c:v>9.3055390736430661E-4</c:v>
                </c:pt>
                <c:pt idx="2686">
                  <c:v>9.2718431773103067E-4</c:v>
                </c:pt>
                <c:pt idx="2687">
                  <c:v>9.2382680152740715E-4</c:v>
                </c:pt>
                <c:pt idx="2688">
                  <c:v>9.2048131605719789E-4</c:v>
                </c:pt>
                <c:pt idx="2689">
                  <c:v>9.1714781877265188E-4</c:v>
                </c:pt>
                <c:pt idx="2690">
                  <c:v>9.138262672739924E-4</c:v>
                </c:pt>
                <c:pt idx="2691">
                  <c:v>9.1051661930892196E-4</c:v>
                </c:pt>
                <c:pt idx="2692">
                  <c:v>9.0721883277211234E-4</c:v>
                </c:pt>
                <c:pt idx="2693">
                  <c:v>9.0393286570471319E-4</c:v>
                </c:pt>
                <c:pt idx="2694">
                  <c:v>9.0065867629384551E-4</c:v>
                </c:pt>
                <c:pt idx="2695">
                  <c:v>8.973962228721094E-4</c:v>
                </c:pt>
                <c:pt idx="2696">
                  <c:v>8.9414546391708709E-4</c:v>
                </c:pt>
                <c:pt idx="2697">
                  <c:v>8.9090635805085449E-4</c:v>
                </c:pt>
                <c:pt idx="2698">
                  <c:v>8.8767886403947911E-4</c:v>
                </c:pt>
                <c:pt idx="2699">
                  <c:v>8.8446294079253841E-4</c:v>
                </c:pt>
                <c:pt idx="2700">
                  <c:v>8.8125854736262733E-4</c:v>
                </c:pt>
                <c:pt idx="2701">
                  <c:v>8.7806564294487651E-4</c:v>
                </c:pt>
                <c:pt idx="2702">
                  <c:v>8.7488418687645684E-4</c:v>
                </c:pt>
                <c:pt idx="2703">
                  <c:v>8.7171413863610585E-4</c:v>
                </c:pt>
                <c:pt idx="2704">
                  <c:v>8.6855545784363564E-4</c:v>
                </c:pt>
                <c:pt idx="2705">
                  <c:v>8.6540810425946621E-4</c:v>
                </c:pt>
                <c:pt idx="2706">
                  <c:v>8.6227203778413051E-4</c:v>
                </c:pt>
                <c:pt idx="2707">
                  <c:v>8.5914721845780685E-4</c:v>
                </c:pt>
                <c:pt idx="2708">
                  <c:v>8.5603360645984E-4</c:v>
                </c:pt>
                <c:pt idx="2709">
                  <c:v>8.5293116210827019E-4</c:v>
                </c:pt>
                <c:pt idx="2710">
                  <c:v>8.4983984585935534E-4</c:v>
                </c:pt>
                <c:pt idx="2711">
                  <c:v>8.4675961830710115E-4</c:v>
                </c:pt>
                <c:pt idx="2712">
                  <c:v>8.436904401827941E-4</c:v>
                </c:pt>
                <c:pt idx="2713">
                  <c:v>8.4063227235453163E-4</c:v>
                </c:pt>
                <c:pt idx="2714">
                  <c:v>8.3758507582675521E-4</c:v>
                </c:pt>
                <c:pt idx="2715">
                  <c:v>8.3454881173978829E-4</c:v>
                </c:pt>
                <c:pt idx="2716">
                  <c:v>8.3152344136936394E-4</c:v>
                </c:pt>
                <c:pt idx="2717">
                  <c:v>8.2850892612617948E-4</c:v>
                </c:pt>
                <c:pt idx="2718">
                  <c:v>8.2550522755541942E-4</c:v>
                </c:pt>
                <c:pt idx="2719">
                  <c:v>8.2251230733630318E-4</c:v>
                </c:pt>
                <c:pt idx="2720">
                  <c:v>8.1953012728163018E-4</c:v>
                </c:pt>
                <c:pt idx="2721">
                  <c:v>8.1655864933732327E-4</c:v>
                </c:pt>
                <c:pt idx="2722">
                  <c:v>8.1359783558196906E-4</c:v>
                </c:pt>
                <c:pt idx="2723">
                  <c:v>8.1064764822637292E-4</c:v>
                </c:pt>
                <c:pt idx="2724">
                  <c:v>8.0770804961309962E-4</c:v>
                </c:pt>
                <c:pt idx="2725">
                  <c:v>8.0477900221603328E-4</c:v>
                </c:pt>
                <c:pt idx="2726">
                  <c:v>8.0186046863991826E-4</c:v>
                </c:pt>
                <c:pt idx="2727">
                  <c:v>7.9895241161992132E-4</c:v>
                </c:pt>
                <c:pt idx="2728">
                  <c:v>7.9605479402117978E-4</c:v>
                </c:pt>
                <c:pt idx="2729">
                  <c:v>7.9316757883836451E-4</c:v>
                </c:pt>
                <c:pt idx="2730">
                  <c:v>7.9029072919523005E-4</c:v>
                </c:pt>
                <c:pt idx="2731">
                  <c:v>7.8742420834417698E-4</c:v>
                </c:pt>
                <c:pt idx="2732">
                  <c:v>7.845679796658143E-4</c:v>
                </c:pt>
                <c:pt idx="2733">
                  <c:v>7.8172200666852141E-4</c:v>
                </c:pt>
                <c:pt idx="2734">
                  <c:v>7.7888625298800642E-4</c:v>
                </c:pt>
                <c:pt idx="2735">
                  <c:v>7.7606068238687679E-4</c:v>
                </c:pt>
                <c:pt idx="2736">
                  <c:v>7.7324525875420208E-4</c:v>
                </c:pt>
                <c:pt idx="2737">
                  <c:v>7.7043994610508592E-4</c:v>
                </c:pt>
                <c:pt idx="2738">
                  <c:v>7.6764470858023046E-4</c:v>
                </c:pt>
                <c:pt idx="2739">
                  <c:v>7.64859510445509E-4</c:v>
                </c:pt>
                <c:pt idx="2740">
                  <c:v>7.6208431609153674E-4</c:v>
                </c:pt>
                <c:pt idx="2741">
                  <c:v>7.5931909003325163E-4</c:v>
                </c:pt>
                <c:pt idx="2742">
                  <c:v>7.5656379690947778E-4</c:v>
                </c:pt>
                <c:pt idx="2743">
                  <c:v>7.5381840148250768E-4</c:v>
                </c:pt>
                <c:pt idx="2744">
                  <c:v>7.5108286863768145E-4</c:v>
                </c:pt>
                <c:pt idx="2745">
                  <c:v>7.4835716338296585E-4</c:v>
                </c:pt>
                <c:pt idx="2746">
                  <c:v>7.4564125084852914E-4</c:v>
                </c:pt>
                <c:pt idx="2747">
                  <c:v>7.4293509628633092E-4</c:v>
                </c:pt>
                <c:pt idx="2748">
                  <c:v>7.4023866506969717E-4</c:v>
                </c:pt>
                <c:pt idx="2749">
                  <c:v>7.3755192269291483E-4</c:v>
                </c:pt>
                <c:pt idx="2750">
                  <c:v>7.348748347708096E-4</c:v>
                </c:pt>
                <c:pt idx="2751">
                  <c:v>7.3220736703833572E-4</c:v>
                </c:pt>
                <c:pt idx="2752">
                  <c:v>7.2954948535016676E-4</c:v>
                </c:pt>
                <c:pt idx="2753">
                  <c:v>7.2690115568028264E-4</c:v>
                </c:pt>
                <c:pt idx="2754">
                  <c:v>7.2426234412156754E-4</c:v>
                </c:pt>
                <c:pt idx="2755">
                  <c:v>7.2163301688539397E-4</c:v>
                </c:pt>
                <c:pt idx="2756">
                  <c:v>7.1901314030122258E-4</c:v>
                </c:pt>
                <c:pt idx="2757">
                  <c:v>7.1640268081619692E-4</c:v>
                </c:pt>
                <c:pt idx="2758">
                  <c:v>7.1380160499474247E-4</c:v>
                </c:pt>
                <c:pt idx="2759">
                  <c:v>7.1120987951815923E-4</c:v>
                </c:pt>
                <c:pt idx="2760">
                  <c:v>7.0862747118422714E-4</c:v>
                </c:pt>
                <c:pt idx="2761">
                  <c:v>7.0605434690680223E-4</c:v>
                </c:pt>
                <c:pt idx="2762">
                  <c:v>7.0349047371542656E-4</c:v>
                </c:pt>
                <c:pt idx="2763">
                  <c:v>7.009358187549232E-4</c:v>
                </c:pt>
                <c:pt idx="2764">
                  <c:v>6.9839034928500588E-4</c:v>
                </c:pt>
                <c:pt idx="2765">
                  <c:v>6.9585403267988189E-4</c:v>
                </c:pt>
                <c:pt idx="2766">
                  <c:v>6.9332683642786856E-4</c:v>
                </c:pt>
                <c:pt idx="2767">
                  <c:v>6.9080872813098986E-4</c:v>
                </c:pt>
                <c:pt idx="2768">
                  <c:v>6.8829967550459428E-4</c:v>
                </c:pt>
                <c:pt idx="2769">
                  <c:v>6.8579964637696395E-4</c:v>
                </c:pt>
                <c:pt idx="2770">
                  <c:v>6.8330860868893073E-4</c:v>
                </c:pt>
                <c:pt idx="2771">
                  <c:v>6.8082653049348686E-4</c:v>
                </c:pt>
                <c:pt idx="2772">
                  <c:v>6.783533799553992E-4</c:v>
                </c:pt>
                <c:pt idx="2773">
                  <c:v>6.7588912535082785E-4</c:v>
                </c:pt>
                <c:pt idx="2774">
                  <c:v>6.734337350669488E-4</c:v>
                </c:pt>
                <c:pt idx="2775">
                  <c:v>6.7098717760156383E-4</c:v>
                </c:pt>
                <c:pt idx="2776">
                  <c:v>6.685494215627276E-4</c:v>
                </c:pt>
                <c:pt idx="2777">
                  <c:v>6.661204356683667E-4</c:v>
                </c:pt>
                <c:pt idx="2778">
                  <c:v>6.6370018874590555E-4</c:v>
                </c:pt>
                <c:pt idx="2779">
                  <c:v>6.6128864973188765E-4</c:v>
                </c:pt>
                <c:pt idx="2780">
                  <c:v>6.5888578767160167E-4</c:v>
                </c:pt>
                <c:pt idx="2781">
                  <c:v>6.5649157171870812E-4</c:v>
                </c:pt>
                <c:pt idx="2782">
                  <c:v>6.5410597113487172E-4</c:v>
                </c:pt>
                <c:pt idx="2783">
                  <c:v>6.5172895528938304E-4</c:v>
                </c:pt>
                <c:pt idx="2784">
                  <c:v>6.4936049365879589E-4</c:v>
                </c:pt>
                <c:pt idx="2785">
                  <c:v>6.4700055582655265E-4</c:v>
                </c:pt>
                <c:pt idx="2786">
                  <c:v>6.4464911148262658E-4</c:v>
                </c:pt>
                <c:pt idx="2787">
                  <c:v>6.4230613042314498E-4</c:v>
                </c:pt>
                <c:pt idx="2788">
                  <c:v>6.3997158255003276E-4</c:v>
                </c:pt>
                <c:pt idx="2789">
                  <c:v>6.3764543787064431E-4</c:v>
                </c:pt>
                <c:pt idx="2790">
                  <c:v>6.353276664974076E-4</c:v>
                </c:pt>
                <c:pt idx="2791">
                  <c:v>6.3301823864745309E-4</c:v>
                </c:pt>
                <c:pt idx="2792">
                  <c:v>6.3071712464226606E-4</c:v>
                </c:pt>
                <c:pt idx="2793">
                  <c:v>6.2842429490731606E-4</c:v>
                </c:pt>
                <c:pt idx="2794">
                  <c:v>6.2613971997171219E-4</c:v>
                </c:pt>
                <c:pt idx="2795">
                  <c:v>6.2386337046783512E-4</c:v>
                </c:pt>
                <c:pt idx="2796">
                  <c:v>6.215952171309898E-4</c:v>
                </c:pt>
                <c:pt idx="2797">
                  <c:v>6.1933523079904745E-4</c:v>
                </c:pt>
                <c:pt idx="2798">
                  <c:v>6.1708338241209942E-4</c:v>
                </c:pt>
                <c:pt idx="2799">
                  <c:v>6.1483964301209696E-4</c:v>
                </c:pt>
                <c:pt idx="2800">
                  <c:v>6.1260398374250779E-4</c:v>
                </c:pt>
                <c:pt idx="2801">
                  <c:v>6.1037637584796141E-4</c:v>
                </c:pt>
                <c:pt idx="2802">
                  <c:v>6.0815679067391132E-4</c:v>
                </c:pt>
                <c:pt idx="2803">
                  <c:v>6.059451996662759E-4</c:v>
                </c:pt>
                <c:pt idx="2804">
                  <c:v>6.0374157437109927E-4</c:v>
                </c:pt>
                <c:pt idx="2805">
                  <c:v>6.015458864342076E-4</c:v>
                </c:pt>
                <c:pt idx="2806">
                  <c:v>5.9935810760086607E-4</c:v>
                </c:pt>
                <c:pt idx="2807">
                  <c:v>5.9717820971543216E-4</c:v>
                </c:pt>
                <c:pt idx="2808">
                  <c:v>5.9500616472102049E-4</c:v>
                </c:pt>
                <c:pt idx="2809">
                  <c:v>5.9284194465915806E-4</c:v>
                </c:pt>
                <c:pt idx="2810">
                  <c:v>5.9068552166945121E-4</c:v>
                </c:pt>
                <c:pt idx="2811">
                  <c:v>5.8853686798924132E-4</c:v>
                </c:pt>
                <c:pt idx="2812">
                  <c:v>5.8639595595327604E-4</c:v>
                </c:pt>
                <c:pt idx="2813">
                  <c:v>5.842627579933661E-4</c:v>
                </c:pt>
                <c:pt idx="2814">
                  <c:v>5.8213724663805898E-4</c:v>
                </c:pt>
                <c:pt idx="2815">
                  <c:v>5.8001939451229933E-4</c:v>
                </c:pt>
                <c:pt idx="2816">
                  <c:v>5.7790917433710176E-4</c:v>
                </c:pt>
                <c:pt idx="2817">
                  <c:v>5.7580655892921573E-4</c:v>
                </c:pt>
                <c:pt idx="2818">
                  <c:v>5.7371152120080319E-4</c:v>
                </c:pt>
                <c:pt idx="2819">
                  <c:v>5.7162403415910075E-4</c:v>
                </c:pt>
                <c:pt idx="2820">
                  <c:v>5.6954407090609779E-4</c:v>
                </c:pt>
                <c:pt idx="2821">
                  <c:v>5.6747160463820957E-4</c:v>
                </c:pt>
                <c:pt idx="2822">
                  <c:v>5.6540660864595326E-4</c:v>
                </c:pt>
                <c:pt idx="2823">
                  <c:v>5.6334905631361988E-4</c:v>
                </c:pt>
                <c:pt idx="2824">
                  <c:v>5.6129892111895304E-4</c:v>
                </c:pt>
                <c:pt idx="2825">
                  <c:v>5.5925617663282788E-4</c:v>
                </c:pt>
                <c:pt idx="2826">
                  <c:v>5.5722079651893174E-4</c:v>
                </c:pt>
                <c:pt idx="2827">
                  <c:v>5.5519275453343978E-4</c:v>
                </c:pt>
                <c:pt idx="2828">
                  <c:v>5.5317202452469922E-4</c:v>
                </c:pt>
                <c:pt idx="2829">
                  <c:v>5.5115858043291001E-4</c:v>
                </c:pt>
                <c:pt idx="2830">
                  <c:v>5.4915239628981272E-4</c:v>
                </c:pt>
                <c:pt idx="2831">
                  <c:v>5.4715344621836714E-4</c:v>
                </c:pt>
                <c:pt idx="2832">
                  <c:v>5.4516170443243909E-4</c:v>
                </c:pt>
                <c:pt idx="2833">
                  <c:v>5.431771452364902E-4</c:v>
                </c:pt>
                <c:pt idx="2834">
                  <c:v>5.4119974302526438E-4</c:v>
                </c:pt>
                <c:pt idx="2835">
                  <c:v>5.3922947228347308E-4</c:v>
                </c:pt>
                <c:pt idx="2836">
                  <c:v>5.3726630758548909E-4</c:v>
                </c:pt>
                <c:pt idx="2837">
                  <c:v>5.3531022359503484E-4</c:v>
                </c:pt>
                <c:pt idx="2838">
                  <c:v>5.3336119506487711E-4</c:v>
                </c:pt>
                <c:pt idx="2839">
                  <c:v>5.3141919683651528E-4</c:v>
                </c:pt>
                <c:pt idx="2840">
                  <c:v>5.294842038398804E-4</c:v>
                </c:pt>
                <c:pt idx="2841">
                  <c:v>5.2755619109302486E-4</c:v>
                </c:pt>
                <c:pt idx="2842">
                  <c:v>5.256351337018238E-4</c:v>
                </c:pt>
                <c:pt idx="2843">
                  <c:v>5.2372100685966778E-4</c:v>
                </c:pt>
                <c:pt idx="2844">
                  <c:v>5.2181378584716294E-4</c:v>
                </c:pt>
                <c:pt idx="2845">
                  <c:v>5.1991344603182692E-4</c:v>
                </c:pt>
                <c:pt idx="2846">
                  <c:v>5.1801996286779525E-4</c:v>
                </c:pt>
                <c:pt idx="2847">
                  <c:v>5.161333118955156E-4</c:v>
                </c:pt>
                <c:pt idx="2848">
                  <c:v>5.1425346874145331E-4</c:v>
                </c:pt>
                <c:pt idx="2849">
                  <c:v>5.1238040911779378E-4</c:v>
                </c:pt>
                <c:pt idx="2850">
                  <c:v>5.1051410882214693E-4</c:v>
                </c:pt>
                <c:pt idx="2851">
                  <c:v>5.0865454373725172E-4</c:v>
                </c:pt>
                <c:pt idx="2852">
                  <c:v>5.0680168983068029E-4</c:v>
                </c:pt>
                <c:pt idx="2853">
                  <c:v>5.0495552315454829E-4</c:v>
                </c:pt>
                <c:pt idx="2854">
                  <c:v>5.0311601984522275E-4</c:v>
                </c:pt>
                <c:pt idx="2855">
                  <c:v>5.0128315612302785E-4</c:v>
                </c:pt>
                <c:pt idx="2856">
                  <c:v>4.994569082919575E-4</c:v>
                </c:pt>
                <c:pt idx="2857">
                  <c:v>4.9763725273938475E-4</c:v>
                </c:pt>
                <c:pt idx="2858">
                  <c:v>4.9582416593577626E-4</c:v>
                </c:pt>
                <c:pt idx="2859">
                  <c:v>4.9401762443440254E-4</c:v>
                </c:pt>
                <c:pt idx="2860">
                  <c:v>4.9221760487105145E-4</c:v>
                </c:pt>
                <c:pt idx="2861">
                  <c:v>4.9042408396374572E-4</c:v>
                </c:pt>
                <c:pt idx="2862">
                  <c:v>4.8863703851245862E-4</c:v>
                </c:pt>
                <c:pt idx="2863">
                  <c:v>4.8685644539882652E-4</c:v>
                </c:pt>
                <c:pt idx="2864">
                  <c:v>4.8508228158587079E-4</c:v>
                </c:pt>
                <c:pt idx="2865">
                  <c:v>4.8331452411771525E-4</c:v>
                </c:pt>
                <c:pt idx="2866">
                  <c:v>4.8155315011930589E-4</c:v>
                </c:pt>
                <c:pt idx="2867">
                  <c:v>4.7979813679613098E-4</c:v>
                </c:pt>
                <c:pt idx="2868">
                  <c:v>4.7804946143394187E-4</c:v>
                </c:pt>
                <c:pt idx="2869">
                  <c:v>4.7630710139847651E-4</c:v>
                </c:pt>
                <c:pt idx="2870">
                  <c:v>4.7457103413518401E-4</c:v>
                </c:pt>
                <c:pt idx="2871">
                  <c:v>4.7284123716894615E-4</c:v>
                </c:pt>
                <c:pt idx="2872">
                  <c:v>4.7111768810380441E-4</c:v>
                </c:pt>
                <c:pt idx="2873">
                  <c:v>4.6940036462268466E-4</c:v>
                </c:pt>
                <c:pt idx="2874">
                  <c:v>4.6768924448712784E-4</c:v>
                </c:pt>
                <c:pt idx="2875">
                  <c:v>4.6598430553701286E-4</c:v>
                </c:pt>
                <c:pt idx="2876">
                  <c:v>4.6428552569028925E-4</c:v>
                </c:pt>
                <c:pt idx="2877">
                  <c:v>4.6259288294270545E-4</c:v>
                </c:pt>
                <c:pt idx="2878">
                  <c:v>4.6090635536753902E-4</c:v>
                </c:pt>
                <c:pt idx="2879">
                  <c:v>4.5922592111533208E-4</c:v>
                </c:pt>
                <c:pt idx="2880">
                  <c:v>4.5755155841361791E-4</c:v>
                </c:pt>
                <c:pt idx="2881">
                  <c:v>4.5588324556665943E-4</c:v>
                </c:pt>
                <c:pt idx="2882">
                  <c:v>4.5422096095517982E-4</c:v>
                </c:pt>
                <c:pt idx="2883">
                  <c:v>4.5256468303610183E-4</c:v>
                </c:pt>
                <c:pt idx="2884">
                  <c:v>4.5091439034228076E-4</c:v>
                </c:pt>
                <c:pt idx="2885">
                  <c:v>4.4927006148224192E-4</c:v>
                </c:pt>
                <c:pt idx="2886">
                  <c:v>4.4763167513991905E-4</c:v>
                </c:pt>
                <c:pt idx="2887">
                  <c:v>4.4599921007439585E-4</c:v>
                </c:pt>
                <c:pt idx="2888">
                  <c:v>4.4437264511963984E-4</c:v>
                </c:pt>
                <c:pt idx="2889">
                  <c:v>4.427519591842474E-4</c:v>
                </c:pt>
                <c:pt idx="2890">
                  <c:v>4.4113713125118372E-4</c:v>
                </c:pt>
                <c:pt idx="2891">
                  <c:v>4.3952814037752803E-4</c:v>
                </c:pt>
                <c:pt idx="2892">
                  <c:v>4.379249656942106E-4</c:v>
                </c:pt>
                <c:pt idx="2893">
                  <c:v>4.3632758640576317E-4</c:v>
                </c:pt>
                <c:pt idx="2894">
                  <c:v>4.347359817900593E-4</c:v>
                </c:pt>
                <c:pt idx="2895">
                  <c:v>4.3315013119806439E-4</c:v>
                </c:pt>
                <c:pt idx="2896">
                  <c:v>4.3157001405357855E-4</c:v>
                </c:pt>
                <c:pt idx="2897">
                  <c:v>4.2999560985298568E-4</c:v>
                </c:pt>
                <c:pt idx="2898">
                  <c:v>4.2842689816500237E-4</c:v>
                </c:pt>
                <c:pt idx="2899">
                  <c:v>4.2686385863042716E-4</c:v>
                </c:pt>
                <c:pt idx="2900">
                  <c:v>4.2530647096188974E-4</c:v>
                </c:pt>
                <c:pt idx="2901">
                  <c:v>4.2375471494360202E-4</c:v>
                </c:pt>
                <c:pt idx="2902">
                  <c:v>4.222085704311095E-4</c:v>
                </c:pt>
                <c:pt idx="2903">
                  <c:v>4.206680173510471E-4</c:v>
                </c:pt>
                <c:pt idx="2904">
                  <c:v>4.1913303570088834E-4</c:v>
                </c:pt>
                <c:pt idx="2905">
                  <c:v>4.1760360554870125E-4</c:v>
                </c:pt>
                <c:pt idx="2906">
                  <c:v>4.1607970703290317E-4</c:v>
                </c:pt>
                <c:pt idx="2907">
                  <c:v>4.1456132036201998E-4</c:v>
                </c:pt>
                <c:pt idx="2908">
                  <c:v>4.1304842581443759E-4</c:v>
                </c:pt>
                <c:pt idx="2909">
                  <c:v>4.1154100373816247E-4</c:v>
                </c:pt>
                <c:pt idx="2910">
                  <c:v>4.1003903455058023E-4</c:v>
                </c:pt>
                <c:pt idx="2911">
                  <c:v>4.0854249873821508E-4</c:v>
                </c:pt>
                <c:pt idx="2912">
                  <c:v>4.0705137685648771E-4</c:v>
                </c:pt>
                <c:pt idx="2913">
                  <c:v>4.0556564952947853E-4</c:v>
                </c:pt>
                <c:pt idx="2914">
                  <c:v>4.0408529744968743E-4</c:v>
                </c:pt>
                <c:pt idx="2915">
                  <c:v>4.0261030137779958E-4</c:v>
                </c:pt>
                <c:pt idx="2916">
                  <c:v>4.0114064214244417E-4</c:v>
                </c:pt>
                <c:pt idx="2917">
                  <c:v>3.9967630063996265E-4</c:v>
                </c:pt>
                <c:pt idx="2918">
                  <c:v>3.9821725783417027E-4</c:v>
                </c:pt>
                <c:pt idx="2919">
                  <c:v>3.9676349475612518E-4</c:v>
                </c:pt>
                <c:pt idx="2920">
                  <c:v>3.9531499250389159E-4</c:v>
                </c:pt>
                <c:pt idx="2921">
                  <c:v>3.9387173224230955E-4</c:v>
                </c:pt>
                <c:pt idx="2922">
                  <c:v>3.9243369520276051E-4</c:v>
                </c:pt>
                <c:pt idx="2923">
                  <c:v>3.91000862682941E-4</c:v>
                </c:pt>
                <c:pt idx="2924">
                  <c:v>3.8957321604662665E-4</c:v>
                </c:pt>
                <c:pt idx="2925">
                  <c:v>3.8815073672344508E-4</c:v>
                </c:pt>
                <c:pt idx="2926">
                  <c:v>3.8673340620864777E-4</c:v>
                </c:pt>
                <c:pt idx="2927">
                  <c:v>3.8532120606288219E-4</c:v>
                </c:pt>
                <c:pt idx="2928">
                  <c:v>3.8391411791196281E-4</c:v>
                </c:pt>
                <c:pt idx="2929">
                  <c:v>3.8251212344664559E-4</c:v>
                </c:pt>
                <c:pt idx="2930">
                  <c:v>3.8111520442240171E-4</c:v>
                </c:pt>
                <c:pt idx="2931">
                  <c:v>3.7972334265919642E-4</c:v>
                </c:pt>
                <c:pt idx="2932">
                  <c:v>3.7833652004125838E-4</c:v>
                </c:pt>
                <c:pt idx="2933">
                  <c:v>3.7695471851686085E-4</c:v>
                </c:pt>
                <c:pt idx="2934">
                  <c:v>3.7557792009809758E-4</c:v>
                </c:pt>
                <c:pt idx="2935">
                  <c:v>3.7420610686066271E-4</c:v>
                </c:pt>
                <c:pt idx="2936">
                  <c:v>3.7283926094362703E-4</c:v>
                </c:pt>
                <c:pt idx="2937">
                  <c:v>3.7147736454921806E-4</c:v>
                </c:pt>
                <c:pt idx="2938">
                  <c:v>3.7012039994260241E-4</c:v>
                </c:pt>
                <c:pt idx="2939">
                  <c:v>3.6876834945166525E-4</c:v>
                </c:pt>
                <c:pt idx="2940">
                  <c:v>3.6742119546679302E-4</c:v>
                </c:pt>
                <c:pt idx="2941">
                  <c:v>3.6607892044065391E-4</c:v>
                </c:pt>
                <c:pt idx="2942">
                  <c:v>3.6474150688798452E-4</c:v>
                </c:pt>
                <c:pt idx="2943">
                  <c:v>3.6340893738537311E-4</c:v>
                </c:pt>
                <c:pt idx="2944">
                  <c:v>3.6208119457104145E-4</c:v>
                </c:pt>
                <c:pt idx="2945">
                  <c:v>3.6075826114463394E-4</c:v>
                </c:pt>
                <c:pt idx="2946">
                  <c:v>3.5944011986700184E-4</c:v>
                </c:pt>
                <c:pt idx="2947">
                  <c:v>3.5812675355999273E-4</c:v>
                </c:pt>
                <c:pt idx="2948">
                  <c:v>3.5681814510623455E-4</c:v>
                </c:pt>
                <c:pt idx="2949">
                  <c:v>3.5551427744892649E-4</c:v>
                </c:pt>
                <c:pt idx="2950">
                  <c:v>3.5421513359162795E-4</c:v>
                </c:pt>
                <c:pt idx="2951">
                  <c:v>3.5292069659804948E-4</c:v>
                </c:pt>
                <c:pt idx="2952">
                  <c:v>3.5163094959184018E-4</c:v>
                </c:pt>
                <c:pt idx="2953">
                  <c:v>3.5034587575638197E-4</c:v>
                </c:pt>
                <c:pt idx="2954">
                  <c:v>3.4906545833457989E-4</c:v>
                </c:pt>
                <c:pt idx="2955">
                  <c:v>3.4778968062865775E-4</c:v>
                </c:pt>
                <c:pt idx="2956">
                  <c:v>3.4651852599994735E-4</c:v>
                </c:pt>
                <c:pt idx="2957">
                  <c:v>3.4525197786868482E-4</c:v>
                </c:pt>
                <c:pt idx="2958">
                  <c:v>3.4399001971380629E-4</c:v>
                </c:pt>
                <c:pt idx="2959">
                  <c:v>3.4273263507274282E-4</c:v>
                </c:pt>
                <c:pt idx="2960">
                  <c:v>3.4147980754121597E-4</c:v>
                </c:pt>
                <c:pt idx="2961">
                  <c:v>3.4023152077303437E-4</c:v>
                </c:pt>
                <c:pt idx="2962">
                  <c:v>3.3898775847989311E-4</c:v>
                </c:pt>
                <c:pt idx="2963">
                  <c:v>3.3774850443117193E-4</c:v>
                </c:pt>
                <c:pt idx="2964">
                  <c:v>3.3651374245373205E-4</c:v>
                </c:pt>
                <c:pt idx="2965">
                  <c:v>3.352834564317178E-4</c:v>
                </c:pt>
                <c:pt idx="2966">
                  <c:v>3.3405763030635644E-4</c:v>
                </c:pt>
                <c:pt idx="2967">
                  <c:v>3.3283624807576027E-4</c:v>
                </c:pt>
                <c:pt idx="2968">
                  <c:v>3.3161929379472608E-4</c:v>
                </c:pt>
                <c:pt idx="2969">
                  <c:v>3.3040675157453979E-4</c:v>
                </c:pt>
                <c:pt idx="2970">
                  <c:v>3.2919860558277756E-4</c:v>
                </c:pt>
                <c:pt idx="2971">
                  <c:v>3.279948400431131E-4</c:v>
                </c:pt>
                <c:pt idx="2972">
                  <c:v>3.2679543923511692E-4</c:v>
                </c:pt>
                <c:pt idx="2973">
                  <c:v>3.2560038749406597E-4</c:v>
                </c:pt>
                <c:pt idx="2974">
                  <c:v>3.2440966921074618E-4</c:v>
                </c:pt>
                <c:pt idx="2975">
                  <c:v>3.2322326883126295E-4</c:v>
                </c:pt>
                <c:pt idx="2976">
                  <c:v>3.2204117085684339E-4</c:v>
                </c:pt>
                <c:pt idx="2977">
                  <c:v>3.2086335984364691E-4</c:v>
                </c:pt>
                <c:pt idx="2978">
                  <c:v>3.1968982040257255E-4</c:v>
                </c:pt>
                <c:pt idx="2979">
                  <c:v>3.1852053719907112E-4</c:v>
                </c:pt>
                <c:pt idx="2980">
                  <c:v>3.1735549495294941E-4</c:v>
                </c:pt>
                <c:pt idx="2981">
                  <c:v>3.1619467843818519E-4</c:v>
                </c:pt>
                <c:pt idx="2982">
                  <c:v>3.1503807248273559E-4</c:v>
                </c:pt>
                <c:pt idx="2983">
                  <c:v>3.1388566196835098E-4</c:v>
                </c:pt>
                <c:pt idx="2984">
                  <c:v>3.1273743183038547E-4</c:v>
                </c:pt>
                <c:pt idx="2985">
                  <c:v>3.1159336705760977E-4</c:v>
                </c:pt>
                <c:pt idx="2986">
                  <c:v>3.1045345269202642E-4</c:v>
                </c:pt>
                <c:pt idx="2987">
                  <c:v>3.0931767382868277E-4</c:v>
                </c:pt>
                <c:pt idx="2988">
                  <c:v>3.0818601561548585E-4</c:v>
                </c:pt>
                <c:pt idx="2989">
                  <c:v>3.0705846325301893E-4</c:v>
                </c:pt>
                <c:pt idx="2990">
                  <c:v>3.0593500199435533E-4</c:v>
                </c:pt>
                <c:pt idx="2991">
                  <c:v>3.048156171448785E-4</c:v>
                </c:pt>
                <c:pt idx="2992">
                  <c:v>3.0370029406209646E-4</c:v>
                </c:pt>
                <c:pt idx="2993">
                  <c:v>3.0258901815546099E-4</c:v>
                </c:pt>
                <c:pt idx="2994">
                  <c:v>3.0148177488618607E-4</c:v>
                </c:pt>
                <c:pt idx="2995">
                  <c:v>3.0037854976706864E-4</c:v>
                </c:pt>
                <c:pt idx="2996">
                  <c:v>2.992793283623055E-4</c:v>
                </c:pt>
                <c:pt idx="2997">
                  <c:v>2.9818409628731563E-4</c:v>
                </c:pt>
                <c:pt idx="2998">
                  <c:v>2.9709283920856071E-4</c:v>
                </c:pt>
                <c:pt idx="2999">
                  <c:v>2.9600554284336933E-4</c:v>
                </c:pt>
                <c:pt idx="3000">
                  <c:v>2.9492219295975417E-4</c:v>
                </c:pt>
                <c:pt idx="3001">
                  <c:v>2.9384277537624004E-4</c:v>
                </c:pt>
                <c:pt idx="3002">
                  <c:v>2.9276727596168345E-4</c:v>
                </c:pt>
                <c:pt idx="3003">
                  <c:v>2.9169568063509979E-4</c:v>
                </c:pt>
                <c:pt idx="3004">
                  <c:v>2.9062797536548717E-4</c:v>
                </c:pt>
                <c:pt idx="3005">
                  <c:v>2.8956414617164995E-4</c:v>
                </c:pt>
                <c:pt idx="3006">
                  <c:v>2.8850417912202719E-4</c:v>
                </c:pt>
                <c:pt idx="3007">
                  <c:v>2.8744806033451732E-4</c:v>
                </c:pt>
                <c:pt idx="3008">
                  <c:v>2.8639577597630703E-4</c:v>
                </c:pt>
                <c:pt idx="3009">
                  <c:v>2.8534731226369789E-4</c:v>
                </c:pt>
                <c:pt idx="3010">
                  <c:v>2.8430265546193381E-4</c:v>
                </c:pt>
                <c:pt idx="3011">
                  <c:v>2.8326179188503089E-4</c:v>
                </c:pt>
                <c:pt idx="3012">
                  <c:v>2.8222470789560886E-4</c:v>
                </c:pt>
                <c:pt idx="3013">
                  <c:v>2.8119138990471726E-4</c:v>
                </c:pt>
                <c:pt idx="3014">
                  <c:v>2.8016182437166855E-4</c:v>
                </c:pt>
                <c:pt idx="3015">
                  <c:v>2.7913599780386846E-4</c:v>
                </c:pt>
                <c:pt idx="3016">
                  <c:v>2.7811389675664954E-4</c:v>
                </c:pt>
                <c:pt idx="3017">
                  <c:v>2.7709550783310092E-4</c:v>
                </c:pt>
                <c:pt idx="3018">
                  <c:v>2.760808176839022E-4</c:v>
                </c:pt>
                <c:pt idx="3019">
                  <c:v>2.7506981300715782E-4</c:v>
                </c:pt>
                <c:pt idx="3020">
                  <c:v>2.7406248054823152E-4</c:v>
                </c:pt>
                <c:pt idx="3021">
                  <c:v>2.7305880709957902E-4</c:v>
                </c:pt>
                <c:pt idx="3022">
                  <c:v>2.7205877950058375E-4</c:v>
                </c:pt>
                <c:pt idx="3023">
                  <c:v>2.7106238463739445E-4</c:v>
                </c:pt>
                <c:pt idx="3024">
                  <c:v>2.7006960944276026E-4</c:v>
                </c:pt>
                <c:pt idx="3025">
                  <c:v>2.6908044089586722E-4</c:v>
                </c:pt>
                <c:pt idx="3026">
                  <c:v>2.6809486602217625E-4</c:v>
                </c:pt>
                <c:pt idx="3027">
                  <c:v>2.6711287189326122E-4</c:v>
                </c:pt>
                <c:pt idx="3028">
                  <c:v>2.6613444562664806E-4</c:v>
                </c:pt>
                <c:pt idx="3029">
                  <c:v>2.6515957438565265E-4</c:v>
                </c:pt>
                <c:pt idx="3030">
                  <c:v>2.6418824537922177E-4</c:v>
                </c:pt>
                <c:pt idx="3031">
                  <c:v>2.6322044586177197E-4</c:v>
                </c:pt>
                <c:pt idx="3032">
                  <c:v>2.6225616313303263E-4</c:v>
                </c:pt>
                <c:pt idx="3033">
                  <c:v>2.6129538453788481E-4</c:v>
                </c:pt>
                <c:pt idx="3034">
                  <c:v>2.6033809746620464E-4</c:v>
                </c:pt>
                <c:pt idx="3035">
                  <c:v>2.593842893527047E-4</c:v>
                </c:pt>
                <c:pt idx="3036">
                  <c:v>2.584339476767792E-4</c:v>
                </c:pt>
                <c:pt idx="3037">
                  <c:v>2.5748705996234448E-4</c:v>
                </c:pt>
                <c:pt idx="3038">
                  <c:v>2.5654361377768468E-4</c:v>
                </c:pt>
                <c:pt idx="3039">
                  <c:v>2.5560359673529673E-4</c:v>
                </c:pt>
                <c:pt idx="3040">
                  <c:v>2.5466699649173496E-4</c:v>
                </c:pt>
                <c:pt idx="3041">
                  <c:v>2.5373380074745637E-4</c:v>
                </c:pt>
                <c:pt idx="3042">
                  <c:v>2.5280399724666731E-4</c:v>
                </c:pt>
                <c:pt idx="3043">
                  <c:v>2.5187757377716924E-4</c:v>
                </c:pt>
                <c:pt idx="3044">
                  <c:v>2.5095451817020819E-4</c:v>
                </c:pt>
                <c:pt idx="3045">
                  <c:v>2.5003481830032057E-4</c:v>
                </c:pt>
                <c:pt idx="3046">
                  <c:v>2.491184620851812E-4</c:v>
                </c:pt>
                <c:pt idx="3047">
                  <c:v>2.4820543748545377E-4</c:v>
                </c:pt>
                <c:pt idx="3048">
                  <c:v>2.4729573250463943E-4</c:v>
                </c:pt>
                <c:pt idx="3049">
                  <c:v>2.4638933518892606E-4</c:v>
                </c:pt>
                <c:pt idx="3050">
                  <c:v>2.4548623362703878E-4</c:v>
                </c:pt>
                <c:pt idx="3051">
                  <c:v>2.4458641595009162E-4</c:v>
                </c:pt>
                <c:pt idx="3052">
                  <c:v>2.4368987033143892E-4</c:v>
                </c:pt>
                <c:pt idx="3053">
                  <c:v>2.4279658498652543E-4</c:v>
                </c:pt>
                <c:pt idx="3054">
                  <c:v>2.4190654817274148E-4</c:v>
                </c:pt>
                <c:pt idx="3055">
                  <c:v>2.4101974818927275E-4</c:v>
                </c:pt>
                <c:pt idx="3056">
                  <c:v>2.4013617337695749E-4</c:v>
                </c:pt>
                <c:pt idx="3057">
                  <c:v>2.3925581211813675E-4</c:v>
                </c:pt>
                <c:pt idx="3058">
                  <c:v>2.3837865283651076E-4</c:v>
                </c:pt>
                <c:pt idx="3059">
                  <c:v>2.3750468399699347E-4</c:v>
                </c:pt>
                <c:pt idx="3060">
                  <c:v>2.3663389410556856E-4</c:v>
                </c:pt>
                <c:pt idx="3061">
                  <c:v>2.3576627170914419E-4</c:v>
                </c:pt>
                <c:pt idx="3062">
                  <c:v>2.3490180539541053E-4</c:v>
                </c:pt>
                <c:pt idx="3063">
                  <c:v>2.3404048379269558E-4</c:v>
                </c:pt>
                <c:pt idx="3064">
                  <c:v>2.3318229556982392E-4</c:v>
                </c:pt>
                <c:pt idx="3065">
                  <c:v>2.3232722943597329E-4</c:v>
                </c:pt>
                <c:pt idx="3066">
                  <c:v>2.314752741405343E-4</c:v>
                </c:pt>
                <c:pt idx="3067">
                  <c:v>2.3062641847296746E-4</c:v>
                </c:pt>
                <c:pt idx="3068">
                  <c:v>2.2978065126266534E-4</c:v>
                </c:pt>
                <c:pt idx="3069">
                  <c:v>2.2893796137880907E-4</c:v>
                </c:pt>
                <c:pt idx="3070">
                  <c:v>2.2809833773023124E-4</c:v>
                </c:pt>
                <c:pt idx="3071">
                  <c:v>2.2726176926527518E-4</c:v>
                </c:pt>
                <c:pt idx="3072">
                  <c:v>2.264282449716582E-4</c:v>
                </c:pt>
                <c:pt idx="3073">
                  <c:v>2.2559775387633098E-4</c:v>
                </c:pt>
                <c:pt idx="3074">
                  <c:v>2.2477028504534107E-4</c:v>
                </c:pt>
                <c:pt idx="3075">
                  <c:v>2.2394582758369517E-4</c:v>
                </c:pt>
                <c:pt idx="3076">
                  <c:v>2.2312437063522336E-4</c:v>
                </c:pt>
                <c:pt idx="3077">
                  <c:v>2.223059033824414E-4</c:v>
                </c:pt>
                <c:pt idx="3078">
                  <c:v>2.214904150464155E-4</c:v>
                </c:pt>
                <c:pt idx="3079">
                  <c:v>2.2067789488662668E-4</c:v>
                </c:pt>
                <c:pt idx="3080">
                  <c:v>2.1986833220083714E-4</c:v>
                </c:pt>
                <c:pt idx="3081">
                  <c:v>2.1906171632495313E-4</c:v>
                </c:pt>
                <c:pt idx="3082">
                  <c:v>2.1825803663289334E-4</c:v>
                </c:pt>
                <c:pt idx="3083">
                  <c:v>2.1745728253645395E-4</c:v>
                </c:pt>
                <c:pt idx="3084">
                  <c:v>2.1665944348517766E-4</c:v>
                </c:pt>
                <c:pt idx="3085">
                  <c:v>2.1586450896621747E-4</c:v>
                </c:pt>
                <c:pt idx="3086">
                  <c:v>2.1507246850420807E-4</c:v>
                </c:pt>
                <c:pt idx="3087">
                  <c:v>2.1428331166113151E-4</c:v>
                </c:pt>
                <c:pt idx="3088">
                  <c:v>2.1349702803618822E-4</c:v>
                </c:pt>
                <c:pt idx="3089">
                  <c:v>2.1271360726566433E-4</c:v>
                </c:pt>
                <c:pt idx="3090">
                  <c:v>2.1193303902280244E-4</c:v>
                </c:pt>
                <c:pt idx="3091">
                  <c:v>2.1115531301767011E-4</c:v>
                </c:pt>
                <c:pt idx="3092">
                  <c:v>2.1038041899703374E-4</c:v>
                </c:pt>
                <c:pt idx="3093">
                  <c:v>2.0960834674422593E-4</c:v>
                </c:pt>
                <c:pt idx="3094">
                  <c:v>2.0883908607901888E-4</c:v>
                </c:pt>
                <c:pt idx="3095">
                  <c:v>2.0807262685749517E-4</c:v>
                </c:pt>
                <c:pt idx="3096">
                  <c:v>2.0730895897192223E-4</c:v>
                </c:pt>
                <c:pt idx="3097">
                  <c:v>2.0654807235062259E-4</c:v>
                </c:pt>
                <c:pt idx="3098">
                  <c:v>2.0578995695784798E-4</c:v>
                </c:pt>
                <c:pt idx="3099">
                  <c:v>2.0503460279365322E-4</c:v>
                </c:pt>
                <c:pt idx="3100">
                  <c:v>2.0428199989377117E-4</c:v>
                </c:pt>
                <c:pt idx="3101">
                  <c:v>2.0353213832948513E-4</c:v>
                </c:pt>
                <c:pt idx="3102">
                  <c:v>2.0278500820750499E-4</c:v>
                </c:pt>
                <c:pt idx="3103">
                  <c:v>2.0204059966984293E-4</c:v>
                </c:pt>
                <c:pt idx="3104">
                  <c:v>2.012989028936891E-4</c:v>
                </c:pt>
                <c:pt idx="3105">
                  <c:v>2.005599080912872E-4</c:v>
                </c:pt>
                <c:pt idx="3106">
                  <c:v>1.9982360550981147E-4</c:v>
                </c:pt>
                <c:pt idx="3107">
                  <c:v>1.9908998543124347E-4</c:v>
                </c:pt>
                <c:pt idx="3108">
                  <c:v>1.9835903817225141E-4</c:v>
                </c:pt>
                <c:pt idx="3109">
                  <c:v>1.9763075408406555E-4</c:v>
                </c:pt>
                <c:pt idx="3110">
                  <c:v>1.9690512355235751E-4</c:v>
                </c:pt>
                <c:pt idx="3111">
                  <c:v>1.9618213699711964E-4</c:v>
                </c:pt>
                <c:pt idx="3112">
                  <c:v>1.9546178487254447E-4</c:v>
                </c:pt>
                <c:pt idx="3113">
                  <c:v>1.9474405766690234E-4</c:v>
                </c:pt>
                <c:pt idx="3114">
                  <c:v>1.9402894590242361E-4</c:v>
                </c:pt>
                <c:pt idx="3115">
                  <c:v>1.9331644013517756E-4</c:v>
                </c:pt>
                <c:pt idx="3116">
                  <c:v>1.9260653095495527E-4</c:v>
                </c:pt>
                <c:pt idx="3117">
                  <c:v>1.9189920898514821E-4</c:v>
                </c:pt>
                <c:pt idx="3118">
                  <c:v>1.9119446488263193E-4</c:v>
                </c:pt>
                <c:pt idx="3119">
                  <c:v>1.9049228933764733E-4</c:v>
                </c:pt>
                <c:pt idx="3120">
                  <c:v>1.8979267307368336E-4</c:v>
                </c:pt>
                <c:pt idx="3121">
                  <c:v>1.8909560684736036E-4</c:v>
                </c:pt>
                <c:pt idx="3122">
                  <c:v>1.8840108144831217E-4</c:v>
                </c:pt>
                <c:pt idx="3123">
                  <c:v>1.8770908769907087E-4</c:v>
                </c:pt>
                <c:pt idx="3124">
                  <c:v>1.8701961645495099E-4</c:v>
                </c:pt>
                <c:pt idx="3125">
                  <c:v>1.8633265860393372E-4</c:v>
                </c:pt>
                <c:pt idx="3126">
                  <c:v>1.8564820506655085E-4</c:v>
                </c:pt>
                <c:pt idx="3127">
                  <c:v>1.8496624679577224E-4</c:v>
                </c:pt>
                <c:pt idx="3128">
                  <c:v>1.8428677477688886E-4</c:v>
                </c:pt>
                <c:pt idx="3129">
                  <c:v>1.8360978002740242E-4</c:v>
                </c:pt>
                <c:pt idx="3130">
                  <c:v>1.8293525359690819E-4</c:v>
                </c:pt>
                <c:pt idx="3131">
                  <c:v>1.822631865669836E-4</c:v>
                </c:pt>
                <c:pt idx="3132">
                  <c:v>1.8159357005107622E-4</c:v>
                </c:pt>
                <c:pt idx="3133">
                  <c:v>1.8092639519439022E-4</c:v>
                </c:pt>
                <c:pt idx="3134">
                  <c:v>1.8026165317377502E-4</c:v>
                </c:pt>
                <c:pt idx="3135">
                  <c:v>1.7959933519761352E-4</c:v>
                </c:pt>
                <c:pt idx="3136">
                  <c:v>1.7893943250571091E-4</c:v>
                </c:pt>
                <c:pt idx="3137">
                  <c:v>1.7828193636918439E-4</c:v>
                </c:pt>
                <c:pt idx="3138">
                  <c:v>1.7762683809035234E-4</c:v>
                </c:pt>
                <c:pt idx="3139">
                  <c:v>1.7697412900262395E-4</c:v>
                </c:pt>
                <c:pt idx="3140">
                  <c:v>1.7632380047039053E-4</c:v>
                </c:pt>
                <c:pt idx="3141">
                  <c:v>1.7567584388891562E-4</c:v>
                </c:pt>
                <c:pt idx="3142">
                  <c:v>1.7503025068422624E-4</c:v>
                </c:pt>
                <c:pt idx="3143">
                  <c:v>1.7438701231300456E-4</c:v>
                </c:pt>
                <c:pt idx="3144">
                  <c:v>1.7374612026247897E-4</c:v>
                </c:pt>
                <c:pt idx="3145">
                  <c:v>1.7310756605031858E-4</c:v>
                </c:pt>
                <c:pt idx="3146">
                  <c:v>1.7247134122452275E-4</c:v>
                </c:pt>
                <c:pt idx="3147">
                  <c:v>1.7183743736331596E-4</c:v>
                </c:pt>
                <c:pt idx="3148">
                  <c:v>1.7120584607504139E-4</c:v>
                </c:pt>
                <c:pt idx="3149">
                  <c:v>1.7057655899805415E-4</c:v>
                </c:pt>
                <c:pt idx="3150">
                  <c:v>1.6994956780061503E-4</c:v>
                </c:pt>
                <c:pt idx="3151">
                  <c:v>1.6932486418078525E-4</c:v>
                </c:pt>
                <c:pt idx="3152">
                  <c:v>1.6870243986632138E-4</c:v>
                </c:pt>
                <c:pt idx="3153">
                  <c:v>1.6808228661457163E-4</c:v>
                </c:pt>
                <c:pt idx="3154">
                  <c:v>1.6746439621236888E-4</c:v>
                </c:pt>
                <c:pt idx="3155">
                  <c:v>1.6684876047592926E-4</c:v>
                </c:pt>
                <c:pt idx="3156">
                  <c:v>1.6623537125074611E-4</c:v>
                </c:pt>
                <c:pt idx="3157">
                  <c:v>1.6562422041148926E-4</c:v>
                </c:pt>
                <c:pt idx="3158">
                  <c:v>1.650152998618999E-4</c:v>
                </c:pt>
                <c:pt idx="3159">
                  <c:v>1.6440860153468816E-4</c:v>
                </c:pt>
                <c:pt idx="3160">
                  <c:v>1.6380411739143187E-4</c:v>
                </c:pt>
                <c:pt idx="3161">
                  <c:v>1.6320183942247475E-4</c:v>
                </c:pt>
                <c:pt idx="3162">
                  <c:v>1.6260175964682335E-4</c:v>
                </c:pt>
                <c:pt idx="3163">
                  <c:v>1.6200387011204673E-4</c:v>
                </c:pt>
                <c:pt idx="3164">
                  <c:v>1.6140816289417586E-4</c:v>
                </c:pt>
                <c:pt idx="3165">
                  <c:v>1.6081463009760312E-4</c:v>
                </c:pt>
                <c:pt idx="3166">
                  <c:v>1.6022326385498138E-4</c:v>
                </c:pt>
                <c:pt idx="3167">
                  <c:v>1.5963405632712468E-4</c:v>
                </c:pt>
                <c:pt idx="3168">
                  <c:v>1.590469997029089E-4</c:v>
                </c:pt>
                <c:pt idx="3169">
                  <c:v>1.5846208619917313E-4</c:v>
                </c:pt>
                <c:pt idx="3170">
                  <c:v>1.5787930806061918E-4</c:v>
                </c:pt>
                <c:pt idx="3171">
                  <c:v>1.5729865755971466E-4</c:v>
                </c:pt>
                <c:pt idx="3172">
                  <c:v>1.5672012699659456E-4</c:v>
                </c:pt>
                <c:pt idx="3173">
                  <c:v>1.5614370869896361E-4</c:v>
                </c:pt>
                <c:pt idx="3174">
                  <c:v>1.5556939502199825E-4</c:v>
                </c:pt>
                <c:pt idx="3175">
                  <c:v>1.5499717834825037E-4</c:v>
                </c:pt>
                <c:pt idx="3176">
                  <c:v>1.5442705108754942E-4</c:v>
                </c:pt>
                <c:pt idx="3177">
                  <c:v>1.538590056769079E-4</c:v>
                </c:pt>
                <c:pt idx="3178">
                  <c:v>1.532930345804235E-4</c:v>
                </c:pt>
                <c:pt idx="3179">
                  <c:v>1.5272913028918387E-4</c:v>
                </c:pt>
                <c:pt idx="3180">
                  <c:v>1.5216728532117162E-4</c:v>
                </c:pt>
                <c:pt idx="3181">
                  <c:v>1.5160749222116948E-4</c:v>
                </c:pt>
                <c:pt idx="3182">
                  <c:v>1.5104974356066451E-4</c:v>
                </c:pt>
                <c:pt idx="3183">
                  <c:v>1.504940319377544E-4</c:v>
                </c:pt>
                <c:pt idx="3184">
                  <c:v>1.4994034997705316E-4</c:v>
                </c:pt>
                <c:pt idx="3185">
                  <c:v>1.4938869032959831E-4</c:v>
                </c:pt>
                <c:pt idx="3186">
                  <c:v>1.4883904567275546E-4</c:v>
                </c:pt>
                <c:pt idx="3187">
                  <c:v>1.4829140871012742E-4</c:v>
                </c:pt>
                <c:pt idx="3188">
                  <c:v>1.4774577217145955E-4</c:v>
                </c:pt>
                <c:pt idx="3189">
                  <c:v>1.4720212881254923E-4</c:v>
                </c:pt>
                <c:pt idx="3190">
                  <c:v>1.4666047141515161E-4</c:v>
                </c:pt>
                <c:pt idx="3191">
                  <c:v>1.4612079278688927E-4</c:v>
                </c:pt>
                <c:pt idx="3192">
                  <c:v>1.455830857611601E-4</c:v>
                </c:pt>
                <c:pt idx="3193">
                  <c:v>1.4504734319704707E-4</c:v>
                </c:pt>
                <c:pt idx="3194">
                  <c:v>1.4451355797922579E-4</c:v>
                </c:pt>
                <c:pt idx="3195">
                  <c:v>1.4398172301787515E-4</c:v>
                </c:pt>
                <c:pt idx="3196">
                  <c:v>1.4345183124858633E-4</c:v>
                </c:pt>
                <c:pt idx="3197">
                  <c:v>1.4292387563227447E-4</c:v>
                </c:pt>
                <c:pt idx="3198">
                  <c:v>1.4239784915508674E-4</c:v>
                </c:pt>
                <c:pt idx="3199">
                  <c:v>1.4187374482831474E-4</c:v>
                </c:pt>
                <c:pt idx="3200">
                  <c:v>1.4135155568830476E-4</c:v>
                </c:pt>
                <c:pt idx="3201">
                  <c:v>1.4083127479636975E-4</c:v>
                </c:pt>
                <c:pt idx="3202">
                  <c:v>1.4031289523870063E-4</c:v>
                </c:pt>
                <c:pt idx="3203">
                  <c:v>1.3979641012627753E-4</c:v>
                </c:pt>
                <c:pt idx="3204">
                  <c:v>1.3928181259478315E-4</c:v>
                </c:pt>
                <c:pt idx="3205">
                  <c:v>1.3876909580451532E-4</c:v>
                </c:pt>
                <c:pt idx="3206">
                  <c:v>1.3825825294029855E-4</c:v>
                </c:pt>
                <c:pt idx="3207">
                  <c:v>1.3774927721139864E-4</c:v>
                </c:pt>
                <c:pt idx="3208">
                  <c:v>1.372421618514354E-4</c:v>
                </c:pt>
                <c:pt idx="3209">
                  <c:v>1.3673690011829702E-4</c:v>
                </c:pt>
                <c:pt idx="3210">
                  <c:v>1.3623348529405308E-4</c:v>
                </c:pt>
                <c:pt idx="3211">
                  <c:v>1.3573191068487006E-4</c:v>
                </c:pt>
                <c:pt idx="3212">
                  <c:v>1.3523216962092494E-4</c:v>
                </c:pt>
                <c:pt idx="3213">
                  <c:v>1.3473425545632183E-4</c:v>
                </c:pt>
                <c:pt idx="3214">
                  <c:v>1.342381615690055E-4</c:v>
                </c:pt>
                <c:pt idx="3215">
                  <c:v>1.3374388136067725E-4</c:v>
                </c:pt>
                <c:pt idx="3216">
                  <c:v>1.332514082567114E-4</c:v>
                </c:pt>
                <c:pt idx="3217">
                  <c:v>1.3276073570607212E-4</c:v>
                </c:pt>
                <c:pt idx="3218">
                  <c:v>1.3227185718122731E-4</c:v>
                </c:pt>
                <c:pt idx="3219">
                  <c:v>1.3178476617806806E-4</c:v>
                </c:pt>
                <c:pt idx="3220">
                  <c:v>1.3129945621582394E-4</c:v>
                </c:pt>
                <c:pt idx="3221">
                  <c:v>1.3081592083698151E-4</c:v>
                </c:pt>
                <c:pt idx="3222">
                  <c:v>1.3033415360720087E-4</c:v>
                </c:pt>
                <c:pt idx="3223">
                  <c:v>1.2985414811523394E-4</c:v>
                </c:pt>
                <c:pt idx="3224">
                  <c:v>1.2937589797284283E-4</c:v>
                </c:pt>
                <c:pt idx="3225">
                  <c:v>1.2889939681471843E-4</c:v>
                </c:pt>
                <c:pt idx="3226">
                  <c:v>1.2842463829839857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3B0-4AEC-9FDF-A09FC5FA11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14941920"/>
        <c:axId val="534747616"/>
      </c:lineChart>
      <c:catAx>
        <c:axId val="4149419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4747616"/>
        <c:crosses val="autoZero"/>
        <c:auto val="1"/>
        <c:lblAlgn val="ctr"/>
        <c:lblOffset val="100"/>
        <c:tickLblSkip val="250"/>
        <c:noMultiLvlLbl val="0"/>
      </c:catAx>
      <c:valAx>
        <c:axId val="53474761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49419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02C5-4382-AF95-9EA887229271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02C5-4382-AF95-9EA887229271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02C5-4382-AF95-9EA887229271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02C5-4382-AF95-9EA887229271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02C5-4382-AF95-9EA887229271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02C5-4382-AF95-9EA887229271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C-02C5-4382-AF95-9EA887229271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02C5-4382-AF95-9EA887229271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02C5-4382-AF95-9EA887229271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02C5-4382-AF95-9EA8872292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wdUp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10F9-4AA6-9F68-584ABC230FA6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0F9-4AA6-9F68-584ABC230FA6}"/>
              </c:ext>
            </c:extLst>
          </c:dPt>
          <c:cat>
            <c:numRef>
              <c:f>Sheet3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3!$B$1:$B$4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0F9-4AA6-9F68-584ABC230F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"/>
        <c:overlap val="-27"/>
        <c:axId val="587560783"/>
        <c:axId val="768337423"/>
      </c:barChart>
      <c:catAx>
        <c:axId val="5875607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8337423"/>
        <c:crosses val="autoZero"/>
        <c:auto val="1"/>
        <c:lblAlgn val="ctr"/>
        <c:lblOffset val="100"/>
        <c:noMultiLvlLbl val="0"/>
      </c:catAx>
      <c:valAx>
        <c:axId val="768337423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75607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7000-402E-8FE9-7F9B03114036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7000-402E-8FE9-7F9B03114036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7000-402E-8FE9-7F9B03114036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7000-402E-8FE9-7F9B0311403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000-402E-8FE9-7F9B03114036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7000-402E-8FE9-7F9B03114036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C-7000-402E-8FE9-7F9B0311403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7000-402E-8FE9-7F9B03114036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7000-402E-8FE9-7F9B0311403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7000-402E-8FE9-7F9B031140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0D10-4CD7-AC5C-74C4A1FA1C32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0D10-4CD7-AC5C-74C4A1FA1C3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0D10-4CD7-AC5C-74C4A1FA1C32}"/>
              </c:ext>
            </c:extLst>
          </c:dPt>
          <c:cat>
            <c:numRef>
              <c:f>'Sheet3 (2)'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Sheet3 (2)'!$B$1:$B$4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0D10-4CD7-AC5C-74C4A1FA1C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"/>
        <c:overlap val="-27"/>
        <c:axId val="587560783"/>
        <c:axId val="768337423"/>
      </c:barChart>
      <c:catAx>
        <c:axId val="5875607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8337423"/>
        <c:crosses val="autoZero"/>
        <c:auto val="1"/>
        <c:lblAlgn val="ctr"/>
        <c:lblOffset val="100"/>
        <c:noMultiLvlLbl val="0"/>
      </c:catAx>
      <c:valAx>
        <c:axId val="768337423"/>
        <c:scaling>
          <c:orientation val="minMax"/>
          <c:max val="0.30000000000000004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75607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938B-43FA-8318-05AAB9FB7F39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938B-43FA-8318-05AAB9FB7F39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938B-43FA-8318-05AAB9FB7F39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938B-43FA-8318-05AAB9FB7F39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938B-43FA-8318-05AAB9FB7F39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938B-43FA-8318-05AAB9FB7F39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C-938B-43FA-8318-05AAB9FB7F39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938B-43FA-8318-05AAB9FB7F39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938B-43FA-8318-05AAB9FB7F39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938B-43FA-8318-05AAB9FB7F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3D82-44D4-A802-4862CB51C0E8}"/>
              </c:ext>
            </c:extLst>
          </c:dPt>
          <c:dPt>
            <c:idx val="1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3D82-44D4-A802-4862CB51C0E8}"/>
              </c:ext>
            </c:extLst>
          </c:dPt>
          <c:dPt>
            <c:idx val="2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3D82-44D4-A802-4862CB51C0E8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6-16EA-442F-8656-38288FF73E57}"/>
              </c:ext>
            </c:extLst>
          </c:dPt>
          <c:cat>
            <c:numRef>
              <c:f>'Sheet3 (3)'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Sheet3 (3)'!$B$1:$B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D82-44D4-A802-4862CB51C0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"/>
        <c:overlap val="-27"/>
        <c:axId val="587560783"/>
        <c:axId val="768337423"/>
      </c:barChart>
      <c:catAx>
        <c:axId val="5875607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8337423"/>
        <c:crosses val="autoZero"/>
        <c:auto val="1"/>
        <c:lblAlgn val="ctr"/>
        <c:lblOffset val="100"/>
        <c:noMultiLvlLbl val="0"/>
      </c:catAx>
      <c:valAx>
        <c:axId val="768337423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75607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Sheet2!$H$2</c:f>
              <c:strCache>
                <c:ptCount val="1"/>
                <c:pt idx="0">
                  <c:v>X = 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Pt>
            <c:idx val="0"/>
            <c:invertIfNegative val="0"/>
            <c:bubble3D val="0"/>
            <c:spPr>
              <a:pattFill prst="wdDnDiag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1D64-40B0-9196-60A41123D296}"/>
              </c:ext>
            </c:extLst>
          </c:dPt>
          <c:dPt>
            <c:idx val="1"/>
            <c:invertIfNegative val="0"/>
            <c:bubble3D val="0"/>
            <c:spPr>
              <a:pattFill prst="lgGrid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1D64-40B0-9196-60A41123D296}"/>
              </c:ext>
            </c:extLst>
          </c:dPt>
          <c:dPt>
            <c:idx val="2"/>
            <c:invertIfNegative val="0"/>
            <c:bubble3D val="0"/>
            <c:spPr>
              <a:solidFill>
                <a:srgbClr val="0F4BEB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1D64-40B0-9196-60A41123D296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0F4BEB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1D64-40B0-9196-60A41123D29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2:$L$2</c:f>
              <c:numCache>
                <c:formatCode>General</c:formatCode>
                <c:ptCount val="4"/>
                <c:pt idx="0">
                  <c:v>0.125</c:v>
                </c:pt>
                <c:pt idx="1">
                  <c:v>0.125</c:v>
                </c:pt>
                <c:pt idx="2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1D64-40B0-9196-60A41123D296}"/>
            </c:ext>
          </c:extLst>
        </c:ser>
        <c:ser>
          <c:idx val="1"/>
          <c:order val="1"/>
          <c:tx>
            <c:strRef>
              <c:f>Sheet2!$H$3</c:f>
              <c:strCache>
                <c:ptCount val="1"/>
                <c:pt idx="0">
                  <c:v>X = 1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p3d/>
          </c:spPr>
          <c:invertIfNegative val="0"/>
          <c:dPt>
            <c:idx val="1"/>
            <c:invertIfNegative val="0"/>
            <c:bubble3D val="0"/>
            <c:spPr>
              <a:pattFill prst="lgGrid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A-1D64-40B0-9196-60A41123D296}"/>
              </c:ext>
            </c:extLst>
          </c:dPt>
          <c:dPt>
            <c:idx val="3"/>
            <c:invertIfNegative val="0"/>
            <c:bubble3D val="0"/>
            <c:spPr>
              <a:pattFill prst="dkVert">
                <a:fgClr>
                  <a:srgbClr val="FF0000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F-1D64-40B0-9196-60A41123D29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3:$L$3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25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1D64-40B0-9196-60A41123D296}"/>
            </c:ext>
          </c:extLst>
        </c:ser>
        <c:ser>
          <c:idx val="2"/>
          <c:order val="2"/>
          <c:tx>
            <c:strRef>
              <c:f>Sheet2!$H$4</c:f>
              <c:strCache>
                <c:ptCount val="1"/>
                <c:pt idx="0">
                  <c:v>X = 2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  <a:sp3d/>
          </c:spPr>
          <c:invertIfNegative val="0"/>
          <c:dPt>
            <c:idx val="3"/>
            <c:invertIfNegative val="0"/>
            <c:bubble3D val="0"/>
            <c:spPr>
              <a:pattFill prst="dkVert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D-1D64-40B0-9196-60A41123D296}"/>
              </c:ext>
            </c:extLst>
          </c:dPt>
          <c:cat>
            <c:strRef>
              <c:f>Sheet2!$I$1:$L$1</c:f>
              <c:strCache>
                <c:ptCount val="4"/>
                <c:pt idx="0">
                  <c:v>Y = 0</c:v>
                </c:pt>
                <c:pt idx="1">
                  <c:v>Y = 1</c:v>
                </c:pt>
                <c:pt idx="2">
                  <c:v>Y = 2</c:v>
                </c:pt>
                <c:pt idx="3">
                  <c:v>Y = 3</c:v>
                </c:pt>
              </c:strCache>
            </c:strRef>
          </c:cat>
          <c:val>
            <c:numRef>
              <c:f>Sheet2!$I$4:$L$4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0.125</c:v>
                </c:pt>
                <c:pt idx="3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D64-40B0-9196-60A41123D2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"/>
        <c:gapDepth val="7"/>
        <c:shape val="box"/>
        <c:axId val="756100943"/>
        <c:axId val="757660367"/>
        <c:axId val="754391983"/>
      </c:bar3DChart>
      <c:catAx>
        <c:axId val="756100943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757660367"/>
        <c:crosses val="autoZero"/>
        <c:auto val="1"/>
        <c:lblAlgn val="ctr"/>
        <c:lblOffset val="100"/>
        <c:noMultiLvlLbl val="0"/>
      </c:catAx>
      <c:valAx>
        <c:axId val="75766036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6100943"/>
        <c:crosses val="autoZero"/>
        <c:crossBetween val="between"/>
      </c:valAx>
      <c:serAx>
        <c:axId val="754391983"/>
        <c:scaling>
          <c:orientation val="minMax"/>
        </c:scaling>
        <c:delete val="1"/>
        <c:axPos val="b"/>
        <c:majorTickMark val="none"/>
        <c:minorTickMark val="none"/>
        <c:tickLblPos val="nextTo"/>
        <c:crossAx val="757660367"/>
        <c:crosses val="autoZero"/>
      </c:ser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61AC-4A02-B2DE-32388316008B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61AC-4A02-B2DE-32388316008B}"/>
              </c:ext>
            </c:extLst>
          </c:dPt>
          <c:dPt>
            <c:idx val="2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61AC-4A02-B2DE-32388316008B}"/>
              </c:ext>
            </c:extLst>
          </c:dPt>
          <c:cat>
            <c:numRef>
              <c:f>'Sheet3 (4)'!$A$1:$A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</c:numCache>
            </c:numRef>
          </c:cat>
          <c:val>
            <c:numRef>
              <c:f>'Sheet3 (4)'!$B$1:$B$4</c:f>
              <c:numCache>
                <c:formatCode>General</c:formatCode>
                <c:ptCount val="4"/>
                <c:pt idx="0">
                  <c:v>0</c:v>
                </c:pt>
                <c:pt idx="1">
                  <c:v>0.25</c:v>
                </c:pt>
                <c:pt idx="2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1AC-4A02-B2DE-32388316008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"/>
        <c:overlap val="-27"/>
        <c:axId val="587560783"/>
        <c:axId val="768337423"/>
      </c:barChart>
      <c:catAx>
        <c:axId val="5875607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8337423"/>
        <c:crosses val="autoZero"/>
        <c:auto val="1"/>
        <c:lblAlgn val="ctr"/>
        <c:lblOffset val="100"/>
        <c:noMultiLvlLbl val="0"/>
      </c:catAx>
      <c:valAx>
        <c:axId val="768337423"/>
        <c:scaling>
          <c:orientation val="minMax"/>
          <c:max val="0.30000000000000004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75607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227BE0-8D26-2C46-B592-87513771FDEF}" type="datetimeFigureOut">
              <a:rPr lang="en-US" smtClean="0"/>
              <a:t>8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364B19-607B-B942-B14B-DB932692D3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148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2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5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73A36A-F66D-5949-851B-B40DF1CFFD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39CB7F-C500-664A-85BC-40E9807967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t="1441"/>
          <a:stretch/>
        </p:blipFill>
        <p:spPr>
          <a:xfrm>
            <a:off x="6367137" y="-1"/>
            <a:ext cx="5824863" cy="67591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4D4A17-CCAE-BD4B-887F-A1DBBA9FD3FB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467279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0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A7EFA2-B1FD-1E43-9276-0F55A5EC671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51689"/>
          <a:stretch/>
        </p:blipFill>
        <p:spPr>
          <a:xfrm>
            <a:off x="6301946" y="0"/>
            <a:ext cx="5890054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D4AE9F-74AC-D04B-90B5-A6807CBD85C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A88856-F89C-EF4E-B6A8-ABF16041A3D2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2611426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1856B1C-BE9C-3E40-80C8-A011A3C8E1B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64588" y="1933263"/>
            <a:ext cx="7007979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3464588" y="3153403"/>
            <a:ext cx="7007979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3F4ABF-2D84-7949-9C75-93BB2724848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5449014"/>
            <a:ext cx="748146" cy="7091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B12A80C-D730-564E-BB04-3FCA28CD2AE0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5336108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64A8C5-B98A-DD4E-960D-F3D3761EC0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90971" y="2329189"/>
            <a:ext cx="5957189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5990971" y="3549329"/>
            <a:ext cx="5957189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3F4ABF-2D84-7949-9C75-93BB2724848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5449014"/>
            <a:ext cx="748146" cy="7091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431573-003B-1248-BFDD-83146ACD9FF8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2781473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A92481E-4CF5-CA4B-AB81-3F8A7DE984B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E2E7B1-2CAA-0442-BF33-993CA9D00FE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235061" y="2276354"/>
            <a:ext cx="7318942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235061" y="3496496"/>
            <a:ext cx="7318942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AF67CAC-88DC-A347-B609-48E8C5032870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535881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4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EDA576C-E09E-DA46-9E41-2C17B83D599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D4AE9F-74AC-D04B-90B5-A6807CBD85C4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27EBCE9-73DA-4849-863C-4D208F8DA70E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244665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15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7528CDE-FE80-924C-8060-9D82A8CC322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Round Same Side Corner Rectangle 7">
            <a:extLst>
              <a:ext uri="{FF2B5EF4-FFF2-40B4-BE49-F238E27FC236}">
                <a16:creationId xmlns:a16="http://schemas.microsoft.com/office/drawing/2014/main" id="{41DFA51C-E3F7-3042-8CC9-2BA7335B534A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855546"/>
            <a:ext cx="7574314" cy="1218351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7854" y="20756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66798C6-69F7-6245-B3D0-59691694102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38C20BC-6376-9040-AE58-12124121080C}"/>
              </a:ext>
            </a:extLst>
          </p:cNvPr>
          <p:cNvSpPr txBox="1"/>
          <p:nvPr userDrawn="1"/>
        </p:nvSpPr>
        <p:spPr>
          <a:xfrm>
            <a:off x="10018207" y="6326629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14146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6616"/>
            <a:ext cx="7574314" cy="1220142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713232" y="2085901"/>
            <a:ext cx="6144768" cy="785315"/>
          </a:xfrm>
          <a:solidFill>
            <a:schemeClr val="bg2">
              <a:lumMod val="20000"/>
              <a:lumOff val="80000"/>
            </a:schemeClr>
          </a:solidFill>
        </p:spPr>
        <p:txBody>
          <a:bodyPr lIns="90000" anchor="ctr"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1"/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E0E671DF-A16D-7042-99F1-01B4E7B92712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713232" y="3140968"/>
            <a:ext cx="6144768" cy="785315"/>
          </a:xfrm>
          <a:solidFill>
            <a:schemeClr val="tx2"/>
          </a:solidFill>
        </p:spPr>
        <p:txBody>
          <a:bodyPr anchor="ctr"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mtClean="0"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1"/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F8B380E-0693-2D4D-8629-8F7AEECD4997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713232" y="4302256"/>
            <a:ext cx="6144768" cy="785315"/>
          </a:xfrm>
          <a:solidFill>
            <a:schemeClr val="bg2"/>
          </a:solidFill>
        </p:spPr>
        <p:txBody>
          <a:bodyPr anchor="ctr"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1"/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5FF4630B-2B4C-AF4F-A238-DBAC88C7811A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7111625" y="2085901"/>
            <a:ext cx="4358326" cy="3010813"/>
          </a:xfrm>
          <a:solidFill>
            <a:schemeClr val="accent1"/>
          </a:solidFill>
        </p:spPr>
        <p:txBody>
          <a:bodyPr anchor="ctr"/>
          <a:lstStyle>
            <a:lvl1pPr algn="ctr">
              <a:lnSpc>
                <a:spcPct val="100000"/>
              </a:lnSpc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quote/</a:t>
            </a:r>
            <a:br>
              <a:rPr lang="en-US" dirty="0"/>
            </a:br>
            <a:r>
              <a:rPr lang="en-US" dirty="0"/>
              <a:t>image here</a:t>
            </a:r>
          </a:p>
        </p:txBody>
      </p:sp>
      <p:sp>
        <p:nvSpPr>
          <p:cNvPr id="11" name="Round Same Side Corner Rectangle 10">
            <a:extLst>
              <a:ext uri="{FF2B5EF4-FFF2-40B4-BE49-F238E27FC236}">
                <a16:creationId xmlns:a16="http://schemas.microsoft.com/office/drawing/2014/main" id="{B671E6C5-A11E-534F-A92A-A05330550BF1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5A3F370-5644-0545-A5D8-95E03C5C759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9747649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6616"/>
            <a:ext cx="7574314" cy="780160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713232" y="1636776"/>
            <a:ext cx="3566160" cy="2049399"/>
          </a:xfrm>
          <a:solidFill>
            <a:schemeClr val="tx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E0E671DF-A16D-7042-99F1-01B4E7B92712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4279392" y="3679334"/>
            <a:ext cx="3582073" cy="2063100"/>
          </a:xfrm>
          <a:solidFill>
            <a:schemeClr val="tx2"/>
          </a:solidFill>
        </p:spPr>
        <p:txBody>
          <a:bodyPr lIns="306000" rIns="125999" anchor="ctr"/>
          <a:lstStyle>
            <a:lvl1pPr marL="0" indent="0">
              <a:lnSpc>
                <a:spcPts val="18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5F8B380E-0693-2D4D-8629-8F7AEECD4997}"/>
              </a:ext>
            </a:extLst>
          </p:cNvPr>
          <p:cNvSpPr>
            <a:spLocks noGrp="1"/>
          </p:cNvSpPr>
          <p:nvPr>
            <p:ph type="body" idx="14" hasCustomPrompt="1"/>
          </p:nvPr>
        </p:nvSpPr>
        <p:spPr>
          <a:xfrm>
            <a:off x="713232" y="3683000"/>
            <a:ext cx="3566160" cy="2059433"/>
          </a:xfrm>
          <a:solidFill>
            <a:schemeClr val="bg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F0D50968-2440-3B43-AD3A-9DED17BFF302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279392" y="1637322"/>
            <a:ext cx="3582073" cy="2042011"/>
          </a:xfrm>
          <a:solidFill>
            <a:schemeClr val="bg2"/>
          </a:solidFill>
        </p:spPr>
        <p:txBody>
          <a:bodyPr lIns="306000" rIns="125999" anchor="ctr"/>
          <a:lstStyle>
            <a:lvl1pPr marL="0" indent="0">
              <a:lnSpc>
                <a:spcPts val="18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BA815EB8-459D-6447-995E-71AD9F1743EA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7861465" y="1636776"/>
            <a:ext cx="3590623" cy="2048257"/>
          </a:xfrm>
          <a:solidFill>
            <a:schemeClr val="tx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1500">
                <a:solidFill>
                  <a:schemeClr val="bg1"/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973DEDB3-CB8D-134C-A2A4-DD1A97442C51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7861465" y="3685033"/>
            <a:ext cx="3590623" cy="2057400"/>
          </a:xfrm>
          <a:solidFill>
            <a:schemeClr val="bg2"/>
          </a:solidFill>
        </p:spPr>
        <p:txBody>
          <a:bodyPr lIns="306000" rIns="125999" anchor="ctr"/>
          <a:lstStyle>
            <a:lvl1pPr marL="0" indent="0">
              <a:lnSpc>
                <a:spcPts val="1750"/>
              </a:lnSpc>
              <a:spcBef>
                <a:spcPts val="0"/>
              </a:spcBef>
              <a:spcAft>
                <a:spcPts val="1000"/>
              </a:spcAft>
              <a:buNone/>
              <a:defRPr lang="en-AU" sz="1400" smtClean="0">
                <a:effectLst/>
              </a:defRPr>
            </a:lvl1pPr>
            <a:lvl2pPr marL="457200" indent="0">
              <a:buNone/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17" name="Round Same Side Corner Rectangle 16">
            <a:extLst>
              <a:ext uri="{FF2B5EF4-FFF2-40B4-BE49-F238E27FC236}">
                <a16:creationId xmlns:a16="http://schemas.microsoft.com/office/drawing/2014/main" id="{4459DFE8-3502-704B-8EEE-DEF0B479392D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ACA7B30-F0C0-B444-8FAD-E07917DCA48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3A7DB94B-D2C7-2343-B66C-A785C193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1125801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7541"/>
            <a:ext cx="7574314" cy="797523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388603" y="4045965"/>
            <a:ext cx="3770410" cy="2144523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C5E5639F-BC0B-4F4B-B21B-6615FC21FDC1}"/>
              </a:ext>
            </a:extLst>
          </p:cNvPr>
          <p:cNvSpPr>
            <a:spLocks noGrp="1"/>
          </p:cNvSpPr>
          <p:nvPr>
            <p:ph type="pic" idx="1" hasCustomPrompt="1"/>
          </p:nvPr>
        </p:nvSpPr>
        <p:spPr>
          <a:xfrm>
            <a:off x="1244208" y="1730947"/>
            <a:ext cx="2059200" cy="2059200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38DE4CFE-5015-1F4E-AE20-6BBC2948ADCB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5066400" y="1730947"/>
            <a:ext cx="2059200" cy="2059200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BA3B6E67-1E67-5A41-A48D-70542D4DCD54}"/>
              </a:ext>
            </a:extLst>
          </p:cNvPr>
          <p:cNvSpPr>
            <a:spLocks noGrp="1"/>
          </p:cNvSpPr>
          <p:nvPr>
            <p:ph type="pic" idx="14" hasCustomPrompt="1"/>
          </p:nvPr>
        </p:nvSpPr>
        <p:spPr>
          <a:xfrm>
            <a:off x="8887051" y="1730947"/>
            <a:ext cx="2059200" cy="2059200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to insert image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BC739BE0-C2A7-7048-A7CC-6EA32385D3A3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4210795" y="4045964"/>
            <a:ext cx="3770410" cy="2144523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2389AA33-BE6F-184B-A8BB-024EA6EE4825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8031446" y="4045963"/>
            <a:ext cx="3770410" cy="2144523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20" name="Round Same Side Corner Rectangle 19">
            <a:extLst>
              <a:ext uri="{FF2B5EF4-FFF2-40B4-BE49-F238E27FC236}">
                <a16:creationId xmlns:a16="http://schemas.microsoft.com/office/drawing/2014/main" id="{37A4A0F8-DC45-C145-BED2-E020BF447968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0BB4B78-462E-CA47-8C74-FCB5A12E302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6D2E0E12-4DA0-D54B-85B4-ACFFEAD8C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38565909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4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10326658" cy="1000685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2037935"/>
            <a:ext cx="10957594" cy="4081404"/>
          </a:xfrm>
        </p:spPr>
        <p:txBody>
          <a:bodyPr/>
          <a:lstStyle>
            <a:lvl1pPr marL="270000" indent="-270000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AU" sz="21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0" name="Round Same Side Corner Rectangle 9">
            <a:extLst>
              <a:ext uri="{FF2B5EF4-FFF2-40B4-BE49-F238E27FC236}">
                <a16:creationId xmlns:a16="http://schemas.microsoft.com/office/drawing/2014/main" id="{4A774342-138D-214F-B8E9-2E36E1B2BF69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2541CA3-E603-F740-905B-12EF2357A8E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60767ADF-03F7-5546-BD4C-A8933766BC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2969208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559C330-434D-E849-BBE8-5105B5C5910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2684913"/>
            <a:ext cx="7574314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627854" y="3904487"/>
            <a:ext cx="7574314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C9EDAEB-3873-A64C-85D5-7E8C880A434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B54EBF-1938-C84A-803A-757B7616969B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4800" y="0"/>
            <a:ext cx="42672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18520DE-9604-514D-9A44-1CC3729B9F82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6743213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5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5955826" cy="1000685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1859310"/>
            <a:ext cx="5955826" cy="4081404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None/>
              <a:defRPr lang="en-AU" sz="18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2C88E77-BEE2-DA40-B2E6-05EFC6AAE63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583680" y="899160"/>
            <a:ext cx="4706112" cy="47061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ADC96F-C448-614E-8174-1B06105B44A7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736150" y="3323714"/>
            <a:ext cx="3142674" cy="2674750"/>
          </a:xfrm>
          <a:prstGeom prst="rect">
            <a:avLst/>
          </a:prstGeom>
        </p:spPr>
      </p:pic>
      <p:sp>
        <p:nvSpPr>
          <p:cNvPr id="15" name="Subtitle 2">
            <a:extLst>
              <a:ext uri="{FF2B5EF4-FFF2-40B4-BE49-F238E27FC236}">
                <a16:creationId xmlns:a16="http://schemas.microsoft.com/office/drawing/2014/main" id="{CC64E7DA-3A4C-884E-AED2-88F8EF2D508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16168" y="3730752"/>
            <a:ext cx="2596896" cy="1929384"/>
          </a:xfrm>
        </p:spPr>
        <p:txBody>
          <a:bodyPr anchor="ctr"/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Insert quote here</a:t>
            </a:r>
          </a:p>
        </p:txBody>
      </p:sp>
      <p:sp>
        <p:nvSpPr>
          <p:cNvPr id="11" name="Round Same Side Corner Rectangle 10">
            <a:extLst>
              <a:ext uri="{FF2B5EF4-FFF2-40B4-BE49-F238E27FC236}">
                <a16:creationId xmlns:a16="http://schemas.microsoft.com/office/drawing/2014/main" id="{49D9A90A-FF31-AE4E-9330-E3C22A2AD184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6D80189-2331-1C4E-BA26-E680ECE42775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8C599299-D890-1844-BA86-F332213E1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38235359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6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5955826" cy="1000685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1859310"/>
            <a:ext cx="5955826" cy="4081404"/>
          </a:xfrm>
        </p:spPr>
        <p:txBody>
          <a:bodyPr/>
          <a:lstStyle>
            <a:lvl1pPr marL="252000" indent="-252000">
              <a:lnSpc>
                <a:spcPct val="100000"/>
              </a:lnSpc>
              <a:spcBef>
                <a:spcPts val="0"/>
              </a:spcBef>
              <a:spcAft>
                <a:spcPts val="1400"/>
              </a:spcAft>
              <a:buFont typeface="Arial" panose="020B0604020202020204" pitchFamily="34" charset="0"/>
              <a:buChar char="•"/>
              <a:defRPr lang="en-AU" sz="20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D4B0225-642E-1945-A72C-FDE0EA1156AB}"/>
              </a:ext>
            </a:extLst>
          </p:cNvPr>
          <p:cNvSpPr/>
          <p:nvPr userDrawn="1"/>
        </p:nvSpPr>
        <p:spPr>
          <a:xfrm>
            <a:off x="6745065" y="902525"/>
            <a:ext cx="4544568" cy="4544568"/>
          </a:xfrm>
          <a:prstGeom prst="ellipse">
            <a:avLst/>
          </a:prstGeom>
          <a:solidFill>
            <a:schemeClr val="accent1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440F22F-9302-9242-AE23-805D6B33CACA}"/>
              </a:ext>
            </a:extLst>
          </p:cNvPr>
          <p:cNvSpPr/>
          <p:nvPr userDrawn="1"/>
        </p:nvSpPr>
        <p:spPr>
          <a:xfrm>
            <a:off x="6745065" y="1412776"/>
            <a:ext cx="4544568" cy="4544568"/>
          </a:xfrm>
          <a:prstGeom prst="ellipse">
            <a:avLst/>
          </a:prstGeom>
          <a:solidFill>
            <a:schemeClr val="accent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CC64E7DA-3A4C-884E-AED2-88F8EF2D508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735566" y="1413164"/>
            <a:ext cx="4545992" cy="3610098"/>
          </a:xfrm>
        </p:spPr>
        <p:txBody>
          <a:bodyPr anchor="ctr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Insert quote here</a:t>
            </a:r>
          </a:p>
        </p:txBody>
      </p:sp>
      <p:sp>
        <p:nvSpPr>
          <p:cNvPr id="11" name="Round Same Side Corner Rectangle 10">
            <a:extLst>
              <a:ext uri="{FF2B5EF4-FFF2-40B4-BE49-F238E27FC236}">
                <a16:creationId xmlns:a16="http://schemas.microsoft.com/office/drawing/2014/main" id="{A0DD5607-CC42-0F4C-82B1-A03EEA5D0258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4D3A423-2EB0-2E4E-9089-32AC046E369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840F2D6F-D9AD-3E4A-B7F5-5C7FA6FD3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30185080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7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7854" y="855547"/>
            <a:ext cx="7272562" cy="735509"/>
          </a:xfrm>
        </p:spPr>
        <p:txBody>
          <a:bodyPr anchor="t"/>
          <a:lstStyle>
            <a:lvl1pPr>
              <a:defRPr sz="3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/>
              <a:t>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 hasCustomPrompt="1"/>
          </p:nvPr>
        </p:nvSpPr>
        <p:spPr>
          <a:xfrm>
            <a:off x="627854" y="1591056"/>
            <a:ext cx="3441226" cy="4517136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None/>
              <a:defRPr lang="en-AU" sz="1500" smtClean="0"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E7939EE-90DA-F744-AA9C-873317A84CE9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191787" y="1591056"/>
            <a:ext cx="3699485" cy="4517136"/>
          </a:xfrm>
          <a:noFill/>
        </p:spPr>
        <p:txBody>
          <a:bodyPr/>
          <a:lstStyle>
            <a:lvl1pPr marL="180000" indent="-18000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Font typeface="Arial" panose="020B0604020202020204" pitchFamily="34" charset="0"/>
              <a:buChar char="•"/>
              <a:defRPr lang="en-AU" sz="1500" smtClean="0">
                <a:effectLst/>
              </a:defRPr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</a:lstStyle>
          <a:p>
            <a:r>
              <a:rPr lang="en-US" dirty="0"/>
              <a:t>Click to edit Master</a:t>
            </a:r>
            <a:endParaRPr lang="en-AU" dirty="0">
              <a:effectLst/>
              <a:latin typeface="Helvetica" pitchFamily="2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6DC36813-81EB-FF44-80A5-9DB5E58FE53A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8110727" y="886968"/>
            <a:ext cx="3355849" cy="5047487"/>
          </a:xfrm>
        </p:spPr>
        <p:txBody>
          <a:bodyPr/>
          <a:lstStyle>
            <a:lvl1pPr>
              <a:defRPr sz="15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</a:t>
            </a:r>
          </a:p>
        </p:txBody>
      </p:sp>
      <p:sp>
        <p:nvSpPr>
          <p:cNvPr id="10" name="Round Same Side Corner Rectangle 9">
            <a:extLst>
              <a:ext uri="{FF2B5EF4-FFF2-40B4-BE49-F238E27FC236}">
                <a16:creationId xmlns:a16="http://schemas.microsoft.com/office/drawing/2014/main" id="{2C11886D-89B2-504E-B4A9-DA5CC32B9661}"/>
              </a:ext>
            </a:extLst>
          </p:cNvPr>
          <p:cNvSpPr/>
          <p:nvPr userDrawn="1"/>
        </p:nvSpPr>
        <p:spPr>
          <a:xfrm rot="16200000">
            <a:off x="5998464" y="481584"/>
            <a:ext cx="469392" cy="11917680"/>
          </a:xfrm>
          <a:prstGeom prst="round2SameRect">
            <a:avLst>
              <a:gd name="adj1" fmla="val 43334"/>
              <a:gd name="adj2" fmla="val 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5328C8C-815F-0F4E-A7EF-48E988A830D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3078" y="6287426"/>
            <a:ext cx="658649" cy="280276"/>
          </a:xfrm>
          <a:prstGeom prst="rect">
            <a:avLst/>
          </a:prstGeom>
        </p:spPr>
      </p:pic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47EACF17-2650-D543-9001-515AC367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oter content here</a:t>
            </a:r>
          </a:p>
        </p:txBody>
      </p:sp>
    </p:spTree>
    <p:extLst>
      <p:ext uri="{BB962C8B-B14F-4D97-AF65-F5344CB8AC3E}">
        <p14:creationId xmlns:p14="http://schemas.microsoft.com/office/powerpoint/2010/main" val="246773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3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6EE050-3323-1242-B34C-E3F02BDAF2D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87"/>
            <a:ext cx="12192000" cy="6854637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90452" y="2470591"/>
            <a:ext cx="7007979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190452" y="3690731"/>
            <a:ext cx="7007979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FEA474E-6B4A-A34F-8B82-43E38856870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0D74A7-5BDD-6A4F-B249-910440AD9E9A}"/>
              </a:ext>
            </a:extLst>
          </p:cNvPr>
          <p:cNvSpPr txBox="1"/>
          <p:nvPr userDrawn="1"/>
        </p:nvSpPr>
        <p:spPr>
          <a:xfrm>
            <a:off x="619685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5991237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4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73A36A-F66D-5949-851B-B40DF1CFFD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F7672F-B535-3A4B-B6AA-0248282CE72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48142"/>
          <a:stretch/>
        </p:blipFill>
        <p:spPr>
          <a:xfrm>
            <a:off x="5869458" y="0"/>
            <a:ext cx="6322541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A1FD67-3299-CA49-B972-E63A734FFB5E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993701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5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339B732-97F5-8142-946C-460DAD575E4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574314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27854" y="3904488"/>
            <a:ext cx="7574314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73A36A-F66D-5949-851B-B40DF1CFFD2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17794" y="719529"/>
            <a:ext cx="1013045" cy="4310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3B5CED-F544-F742-9789-3164A6A500D5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25888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6"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0D08152-A3CE-E74C-8704-ED0CA74E8B5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44100E-027F-E643-8E48-32B4F0C8FFE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E0ADE0A-0058-F840-B5C2-8007274D77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398459" y="2122361"/>
            <a:ext cx="5592436" cy="1220142"/>
          </a:xfrm>
        </p:spPr>
        <p:txBody>
          <a:bodyPr anchor="t"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Heading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88A8D42-146D-E24F-BAAC-E035BD58A1A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6398459" y="3360789"/>
            <a:ext cx="5592436" cy="2185163"/>
          </a:xfrm>
        </p:spPr>
        <p:txBody>
          <a:bodyPr/>
          <a:lstStyle>
            <a:lvl1pPr marL="0" indent="0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B7304E-0E27-AF47-BD7A-0A8B3B31ACBF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0742849" y="707332"/>
            <a:ext cx="748146" cy="7091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F341A3-F22A-8F43-98A2-33A1DF177A05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114284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7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34D1BC1-E025-444C-8AF7-7073AD63E49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E7675C-6DEA-C64E-B08C-308DFE30586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 amt="90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2913"/>
          <a:stretch/>
        </p:blipFill>
        <p:spPr>
          <a:xfrm>
            <a:off x="5231876" y="0"/>
            <a:ext cx="6960124" cy="6858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25ACA62-DF63-8843-8E8F-B9AB1BB3390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alphaModFix amt="70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2" t="16357" r="64276" b="14639"/>
          <a:stretch/>
        </p:blipFill>
        <p:spPr>
          <a:xfrm>
            <a:off x="0" y="1121790"/>
            <a:ext cx="4355184" cy="47322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781518" y="2498992"/>
            <a:ext cx="5001987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781518" y="3719134"/>
            <a:ext cx="5001987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9FE1CD8-BE7B-7148-B92F-9AD3A3484290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12729" y="3073460"/>
            <a:ext cx="748146" cy="7091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B9BCF3-1CEC-C54E-9F13-52C0CB0B91B5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3580832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8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83EBFDD8-EC75-B848-849F-4A4FDCBEADD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8E9B96-EBE3-814D-974D-1590FC71147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093031" y="1819374"/>
            <a:ext cx="5775315" cy="37141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6F239D5-010D-1E4E-80AB-B1E4BBE78A0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12800" y="709435"/>
            <a:ext cx="1828800" cy="4331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27854" y="2684346"/>
            <a:ext cx="7234101" cy="1220142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7854" y="3904488"/>
            <a:ext cx="7234101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1A8120-416B-C447-8D5E-C8576FEACE18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736553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9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B95B59D-032C-CD4A-B177-5223D666C6E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E2E7B1-2CAA-0442-BF33-993CA9D00FE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93876" y="707332"/>
            <a:ext cx="748146" cy="7091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17429" y="2495810"/>
            <a:ext cx="7318942" cy="1201854"/>
          </a:xfrm>
        </p:spPr>
        <p:txBody>
          <a:bodyPr anchor="t">
            <a:noAutofit/>
          </a:bodyPr>
          <a:lstStyle>
            <a:lvl1pPr algn="l">
              <a:defRPr lang="en-AU" sz="34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 Heading</a:t>
            </a:r>
            <a:endParaRPr lang="en-AU" dirty="0">
              <a:solidFill>
                <a:srgbClr val="FFFFFF"/>
              </a:solidFill>
              <a:effectLst/>
              <a:latin typeface="Helvetica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17429" y="3715952"/>
            <a:ext cx="7318942" cy="1483672"/>
          </a:xfrm>
        </p:spPr>
        <p:txBody>
          <a:bodyPr>
            <a:noAutofit/>
          </a:bodyPr>
          <a:lstStyle>
            <a:lvl1pPr marL="0" indent="0" algn="l">
              <a:lnSpc>
                <a:spcPts val="2050"/>
              </a:lnSpc>
              <a:spcBef>
                <a:spcPts val="0"/>
              </a:spcBef>
              <a:buNone/>
              <a:defRPr lang="en-AU" sz="160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6FE1C7-3397-A040-96F0-BC5CC70D1A62}"/>
              </a:ext>
            </a:extLst>
          </p:cNvPr>
          <p:cNvSpPr txBox="1"/>
          <p:nvPr userDrawn="1"/>
        </p:nvSpPr>
        <p:spPr>
          <a:xfrm>
            <a:off x="10018207" y="6420897"/>
            <a:ext cx="17484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>
                <a:solidFill>
                  <a:schemeClr val="bg1"/>
                </a:solidFill>
              </a:rPr>
              <a:t>UTS CRICOS 00099F</a:t>
            </a:r>
          </a:p>
        </p:txBody>
      </p:sp>
    </p:spTree>
    <p:extLst>
      <p:ext uri="{BB962C8B-B14F-4D97-AF65-F5344CB8AC3E}">
        <p14:creationId xmlns:p14="http://schemas.microsoft.com/office/powerpoint/2010/main" val="1877301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710636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8E1AB-6A0A-AC44-83B9-9FAC961E3C28}" type="datetimeFigureOut">
              <a:rPr lang="en-US" smtClean="0"/>
              <a:t>8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710636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1FA37-3D95-DD4F-A79E-5508DFB6D2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4" r:id="rId2"/>
    <p:sldLayoutId id="2147483686" r:id="rId3"/>
    <p:sldLayoutId id="2147483707" r:id="rId4"/>
    <p:sldLayoutId id="2147483708" r:id="rId5"/>
    <p:sldLayoutId id="2147483685" r:id="rId6"/>
    <p:sldLayoutId id="2147483687" r:id="rId7"/>
    <p:sldLayoutId id="214748368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693" r:id="rId15"/>
    <p:sldLayoutId id="2147483699" r:id="rId16"/>
    <p:sldLayoutId id="2147483700" r:id="rId17"/>
    <p:sldLayoutId id="2147483702" r:id="rId18"/>
    <p:sldLayoutId id="2147483703" r:id="rId19"/>
    <p:sldLayoutId id="2147483704" r:id="rId20"/>
    <p:sldLayoutId id="2147483705" r:id="rId21"/>
    <p:sldLayoutId id="2147483706" r:id="rId2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hart" Target="../charts/chart7.xml"/><Relationship Id="rId13" Type="http://schemas.openxmlformats.org/officeDocument/2006/relationships/chart" Target="../charts/chart8.xml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7.wmf"/><Relationship Id="rId12" Type="http://schemas.openxmlformats.org/officeDocument/2006/relationships/image" Target="../media/image30.wmf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6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9.xml"/><Relationship Id="rId13" Type="http://schemas.openxmlformats.org/officeDocument/2006/relationships/chart" Target="../charts/chart10.xml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9.wmf"/><Relationship Id="rId12" Type="http://schemas.openxmlformats.org/officeDocument/2006/relationships/image" Target="../media/image30.wmf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8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41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1.xml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chart" Target="../charts/chart12.xml"/><Relationship Id="rId5" Type="http://schemas.openxmlformats.org/officeDocument/2006/relationships/image" Target="../media/image29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44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48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6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59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62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63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67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71.wmf"/><Relationship Id="rId2" Type="http://schemas.openxmlformats.org/officeDocument/2006/relationships/tags" Target="../tags/tag2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74.wmf"/><Relationship Id="rId2" Type="http://schemas.openxmlformats.org/officeDocument/2006/relationships/tags" Target="../tags/tag2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4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2" Type="http://schemas.openxmlformats.org/officeDocument/2006/relationships/tags" Target="../tags/tag2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6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69.bin"/><Relationship Id="rId2" Type="http://schemas.openxmlformats.org/officeDocument/2006/relationships/tags" Target="../tags/tag2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2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5.bin"/><Relationship Id="rId2" Type="http://schemas.openxmlformats.org/officeDocument/2006/relationships/tags" Target="../tags/tag2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00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3.bin"/><Relationship Id="rId2" Type="http://schemas.openxmlformats.org/officeDocument/2006/relationships/tags" Target="../tags/tag25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5.vml"/><Relationship Id="rId6" Type="http://schemas.openxmlformats.org/officeDocument/2006/relationships/chart" Target="../charts/chart13.xml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96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5.wm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8.bin"/><Relationship Id="rId2" Type="http://schemas.openxmlformats.org/officeDocument/2006/relationships/tags" Target="../tags/tag2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107.wmf"/><Relationship Id="rId2" Type="http://schemas.openxmlformats.org/officeDocument/2006/relationships/tags" Target="../tags/tag2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8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110.wmf"/><Relationship Id="rId2" Type="http://schemas.openxmlformats.org/officeDocument/2006/relationships/tags" Target="../tags/tag29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112.wmf"/><Relationship Id="rId2" Type="http://schemas.openxmlformats.org/officeDocument/2006/relationships/tags" Target="../tags/tag3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8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0.wmf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wmf"/><Relationship Id="rId10" Type="http://schemas.openxmlformats.org/officeDocument/2006/relationships/chart" Target="../charts/chart1.xml"/><Relationship Id="rId4" Type="http://schemas.openxmlformats.org/officeDocument/2006/relationships/oleObject" Target="../embeddings/oleObject5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9.wmf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wmf"/><Relationship Id="rId10" Type="http://schemas.openxmlformats.org/officeDocument/2006/relationships/chart" Target="../charts/chart2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chart" Target="../charts/chart4.xml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3.xml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chart" Target="../charts/chart6.xml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0.wmf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9.wmf"/><Relationship Id="rId4" Type="http://schemas.openxmlformats.org/officeDocument/2006/relationships/chart" Target="../charts/chart5.xml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CA78D-A7C7-3343-9BD3-A860DB5D4E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35060" y="2276354"/>
            <a:ext cx="8077339" cy="1201854"/>
          </a:xfrm>
        </p:spPr>
        <p:txBody>
          <a:bodyPr/>
          <a:lstStyle/>
          <a:p>
            <a:r>
              <a:rPr lang="en-US" dirty="0"/>
              <a:t>37262 </a:t>
            </a:r>
            <a:r>
              <a:rPr lang="en-US"/>
              <a:t>Mathematical Statistic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B81804-9180-7E4E-AE7D-FEFBC97A85D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Lecture 3</a:t>
            </a:r>
          </a:p>
        </p:txBody>
      </p:sp>
    </p:spTree>
    <p:extLst>
      <p:ext uri="{BB962C8B-B14F-4D97-AF65-F5344CB8AC3E}">
        <p14:creationId xmlns:p14="http://schemas.microsoft.com/office/powerpoint/2010/main" val="32121044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244354" cy="4524369"/>
          </a:xfrm>
        </p:spPr>
        <p:txBody>
          <a:bodyPr/>
          <a:lstStyle/>
          <a:p>
            <a:r>
              <a:rPr lang="en-AU" dirty="0"/>
              <a:t> </a:t>
            </a:r>
            <a:endParaRPr lang="en-AU" i="1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ditional Distribu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E7104B-E103-432F-ACBB-3C7F5254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81072"/>
              </p:ext>
            </p:extLst>
          </p:nvPr>
        </p:nvGraphicFramePr>
        <p:xfrm>
          <a:off x="919163" y="1520825"/>
          <a:ext cx="4127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127400" imgH="647640" progId="Equation.DSMT4">
                  <p:embed/>
                </p:oleObj>
              </mc:Choice>
              <mc:Fallback>
                <p:oleObj name="Equation" r:id="rId4" imgW="4127400" imgH="647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E7104B-E103-432F-ACBB-3C7F5254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520825"/>
                        <a:ext cx="41275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5EA64E9-762A-4410-8055-8656ED61E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196"/>
              </p:ext>
            </p:extLst>
          </p:nvPr>
        </p:nvGraphicFramePr>
        <p:xfrm>
          <a:off x="1779554" y="5198378"/>
          <a:ext cx="2679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679480" imgH="660240" progId="Equation.DSMT4">
                  <p:embed/>
                </p:oleObj>
              </mc:Choice>
              <mc:Fallback>
                <p:oleObj name="Equation" r:id="rId6" imgW="267948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5EA64E9-762A-4410-8055-8656ED61E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54" y="5198378"/>
                        <a:ext cx="2679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AC8010F-969E-4ABA-A051-2D0EFEECC134}"/>
              </a:ext>
            </a:extLst>
          </p:cNvPr>
          <p:cNvCxnSpPr>
            <a:cxnSpLocks/>
          </p:cNvCxnSpPr>
          <p:nvPr/>
        </p:nvCxnSpPr>
        <p:spPr>
          <a:xfrm flipH="1">
            <a:off x="5918949" y="3157870"/>
            <a:ext cx="4729412" cy="1689188"/>
          </a:xfrm>
          <a:prstGeom prst="straightConnector1">
            <a:avLst/>
          </a:prstGeom>
          <a:ln w="539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Chart 12">
            <a:extLst>
              <a:ext uri="{FF2B5EF4-FFF2-40B4-BE49-F238E27FC236}">
                <a16:creationId xmlns:a16="http://schemas.microsoft.com/office/drawing/2014/main" id="{2EF8AE84-1223-47E8-B09E-4AFA3C3097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9553548"/>
              </p:ext>
            </p:extLst>
          </p:nvPr>
        </p:nvGraphicFramePr>
        <p:xfrm>
          <a:off x="1677600" y="2880000"/>
          <a:ext cx="4204800" cy="2581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E504EB0-B338-48CD-8BEA-C45D39897BE8}"/>
              </a:ext>
            </a:extLst>
          </p:cNvPr>
          <p:cNvSpPr txBox="1"/>
          <p:nvPr/>
        </p:nvSpPr>
        <p:spPr>
          <a:xfrm>
            <a:off x="1641051" y="2894468"/>
            <a:ext cx="608472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/>
              <a:t>0.6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4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2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5C12BB-463C-45AC-99EB-F54F6A66C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69783"/>
              </p:ext>
            </p:extLst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3263760" imgH="660240" progId="Equation.DSMT4">
                  <p:embed/>
                </p:oleObj>
              </mc:Choice>
              <mc:Fallback>
                <p:oleObj name="Equation" r:id="rId9" imgW="3263760" imgH="660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15C12BB-463C-45AC-99EB-F54F6A66C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C37F5F4-5519-4D45-81DA-B4AB08CC5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45"/>
              </p:ext>
            </p:extLst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307880" imgH="1054080" progId="Equation.DSMT4">
                  <p:embed/>
                </p:oleObj>
              </mc:Choice>
              <mc:Fallback>
                <p:oleObj name="Equation" r:id="rId11" imgW="1307880" imgH="1054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C37F5F4-5519-4D45-81DA-B4AB08CC5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Chart 19">
            <a:extLst>
              <a:ext uri="{FF2B5EF4-FFF2-40B4-BE49-F238E27FC236}">
                <a16:creationId xmlns:a16="http://schemas.microsoft.com/office/drawing/2014/main" id="{09ABC9C0-50F0-4C0B-B4F9-C3DCFB64A23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7983223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5725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Graphic spid="13" grpId="0">
        <p:bldAsOne/>
      </p:bldGraphic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244354" cy="4524369"/>
          </a:xfrm>
        </p:spPr>
        <p:txBody>
          <a:bodyPr/>
          <a:lstStyle/>
          <a:p>
            <a:r>
              <a:rPr lang="en-AU" dirty="0"/>
              <a:t> </a:t>
            </a:r>
            <a:endParaRPr lang="en-AU" i="1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ditional Distribu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E7104B-E103-432F-ACBB-3C7F5254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29344"/>
              </p:ext>
            </p:extLst>
          </p:nvPr>
        </p:nvGraphicFramePr>
        <p:xfrm>
          <a:off x="887413" y="1520825"/>
          <a:ext cx="4191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190760" imgH="647640" progId="Equation.DSMT4">
                  <p:embed/>
                </p:oleObj>
              </mc:Choice>
              <mc:Fallback>
                <p:oleObj name="Equation" r:id="rId4" imgW="4190760" imgH="647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E7104B-E103-432F-ACBB-3C7F5254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520825"/>
                        <a:ext cx="4191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5EA64E9-762A-4410-8055-8656ED61E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91042"/>
              </p:ext>
            </p:extLst>
          </p:nvPr>
        </p:nvGraphicFramePr>
        <p:xfrm>
          <a:off x="1710568" y="5155003"/>
          <a:ext cx="2679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679480" imgH="660240" progId="Equation.DSMT4">
                  <p:embed/>
                </p:oleObj>
              </mc:Choice>
              <mc:Fallback>
                <p:oleObj name="Equation" r:id="rId6" imgW="267948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5EA64E9-762A-4410-8055-8656ED61E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568" y="5155003"/>
                        <a:ext cx="2679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AC8010F-969E-4ABA-A051-2D0EFEECC134}"/>
              </a:ext>
            </a:extLst>
          </p:cNvPr>
          <p:cNvCxnSpPr>
            <a:cxnSpLocks/>
          </p:cNvCxnSpPr>
          <p:nvPr/>
        </p:nvCxnSpPr>
        <p:spPr>
          <a:xfrm flipH="1">
            <a:off x="5882400" y="2895065"/>
            <a:ext cx="3082279" cy="1799462"/>
          </a:xfrm>
          <a:prstGeom prst="straightConnector1">
            <a:avLst/>
          </a:prstGeom>
          <a:ln w="539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73FBC0DA-88DB-42EB-A03D-100AC3F382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4209952"/>
              </p:ext>
            </p:extLst>
          </p:nvPr>
        </p:nvGraphicFramePr>
        <p:xfrm>
          <a:off x="1677600" y="2880000"/>
          <a:ext cx="4204800" cy="2581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E504EB0-B338-48CD-8BEA-C45D39897BE8}"/>
              </a:ext>
            </a:extLst>
          </p:cNvPr>
          <p:cNvSpPr txBox="1"/>
          <p:nvPr/>
        </p:nvSpPr>
        <p:spPr>
          <a:xfrm>
            <a:off x="1677600" y="2880000"/>
            <a:ext cx="608472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/>
              <a:t>0.9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6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3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68BC0B8-142F-45BF-88B7-FF22B2F69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69783"/>
              </p:ext>
            </p:extLst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3263760" imgH="660240" progId="Equation.DSMT4">
                  <p:embed/>
                </p:oleObj>
              </mc:Choice>
              <mc:Fallback>
                <p:oleObj name="Equation" r:id="rId9" imgW="3263760" imgH="660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68BC0B8-142F-45BF-88B7-FF22B2F69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DD6844B-8D26-4449-9FFE-D1B421D84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45"/>
              </p:ext>
            </p:extLst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1307880" imgH="1054080" progId="Equation.DSMT4">
                  <p:embed/>
                </p:oleObj>
              </mc:Choice>
              <mc:Fallback>
                <p:oleObj name="Equation" r:id="rId11" imgW="1307880" imgH="1054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DD6844B-8D26-4449-9FFE-D1B421D84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845D45D9-DE89-4501-B8EC-EC0CBF0951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931834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7403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Graphic spid="15" grpId="0">
        <p:bldAsOne/>
      </p:bldGraphic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11485666" cy="4524369"/>
          </a:xfrm>
        </p:spPr>
        <p:txBody>
          <a:bodyPr/>
          <a:lstStyle/>
          <a:p>
            <a:r>
              <a:rPr lang="en-AU" dirty="0"/>
              <a:t>The </a:t>
            </a:r>
            <a:r>
              <a:rPr lang="en-AU" b="1" dirty="0"/>
              <a:t>marginal distribution </a:t>
            </a:r>
            <a:r>
              <a:rPr lang="en-AU" dirty="0"/>
              <a:t>of </a:t>
            </a:r>
            <a:r>
              <a:rPr lang="en-AU" i="1" dirty="0"/>
              <a:t>X</a:t>
            </a:r>
            <a:r>
              <a:rPr lang="en-AU" dirty="0"/>
              <a:t>, from a joint probability mass function of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is given by</a:t>
            </a:r>
            <a:endParaRPr lang="en-AU" i="1" dirty="0"/>
          </a:p>
          <a:p>
            <a:endParaRPr lang="en-AU" i="1" dirty="0"/>
          </a:p>
          <a:p>
            <a:endParaRPr lang="en-AU" i="1" dirty="0"/>
          </a:p>
          <a:p>
            <a:r>
              <a:rPr lang="en-AU" dirty="0"/>
              <a:t>Unlike the marginal distribution, which assumes knowledge of one (or more) variable, this “averages over” our uncertainties in other variables.</a:t>
            </a:r>
          </a:p>
          <a:p>
            <a:endParaRPr lang="en-AU" dirty="0"/>
          </a:p>
          <a:p>
            <a:r>
              <a:rPr lang="en-AU" dirty="0"/>
              <a:t>The marginal distribution there will have variance no lower than the conditional distribution.</a:t>
            </a:r>
          </a:p>
          <a:p>
            <a:endParaRPr lang="en-AU" dirty="0"/>
          </a:p>
          <a:p>
            <a:r>
              <a:rPr lang="en-AU" dirty="0"/>
              <a:t>This can also be seen from the Law of Total Variance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arginal Distribu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E7104B-E103-432F-ACBB-3C7F5254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68502"/>
              </p:ext>
            </p:extLst>
          </p:nvPr>
        </p:nvGraphicFramePr>
        <p:xfrm>
          <a:off x="901073" y="2006415"/>
          <a:ext cx="36957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695400" imgH="698400" progId="Equation.DSMT4">
                  <p:embed/>
                </p:oleObj>
              </mc:Choice>
              <mc:Fallback>
                <p:oleObj name="Equation" r:id="rId4" imgW="3695400" imgH="698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E7104B-E103-432F-ACBB-3C7F5254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73" y="2006415"/>
                        <a:ext cx="36957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EFC0517-02A7-4D00-B39D-5204B2DC0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828715"/>
              </p:ext>
            </p:extLst>
          </p:nvPr>
        </p:nvGraphicFramePr>
        <p:xfrm>
          <a:off x="7198973" y="5111790"/>
          <a:ext cx="4495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4495680" imgH="317160" progId="Equation.DSMT4">
                  <p:embed/>
                </p:oleObj>
              </mc:Choice>
              <mc:Fallback>
                <p:oleObj name="Equation" r:id="rId6" imgW="449568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EFC0517-02A7-4D00-B39D-5204B2DC0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973" y="5111790"/>
                        <a:ext cx="4495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2071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CA2D3DA5-510E-457C-93DE-9D0DAFCC456C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244354" cy="1047827"/>
          </a:xfrm>
        </p:spPr>
        <p:txBody>
          <a:bodyPr/>
          <a:lstStyle/>
          <a:p>
            <a:r>
              <a:rPr lang="en-AU" dirty="0"/>
              <a:t>We can visualise the marginal distribution by summing all probability masses along a given axis. </a:t>
            </a:r>
            <a:endParaRPr lang="en-AU" i="1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arginal Distribu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A43120-81A9-4BAB-9E5D-F14C5CEEBD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263760" imgH="660240" progId="Equation.DSMT4">
                  <p:embed/>
                </p:oleObj>
              </mc:Choice>
              <mc:Fallback>
                <p:oleObj name="Equation" r:id="rId4" imgW="3263760" imgH="660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A43120-81A9-4BAB-9E5D-F14C5CEEB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0547D6-FEF5-4AD4-810D-FDCC759720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307880" imgH="1054080" progId="Equation.DSMT4">
                  <p:embed/>
                </p:oleObj>
              </mc:Choice>
              <mc:Fallback>
                <p:oleObj name="Equation" r:id="rId6" imgW="1307880" imgH="1054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F0547D6-FEF5-4AD4-810D-FDCC75972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6D59B90D-C9D9-46DF-BFED-F61BA7BBB0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0935535"/>
              </p:ext>
            </p:extLst>
          </p:nvPr>
        </p:nvGraphicFramePr>
        <p:xfrm>
          <a:off x="760826" y="2826234"/>
          <a:ext cx="4730639" cy="28476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24E51C6-835F-4C2B-97CF-21E724364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46428"/>
              </p:ext>
            </p:extLst>
          </p:nvPr>
        </p:nvGraphicFramePr>
        <p:xfrm>
          <a:off x="1620579" y="5332412"/>
          <a:ext cx="1689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1688760" imgH="672840" progId="Equation.DSMT4">
                  <p:embed/>
                </p:oleObj>
              </mc:Choice>
              <mc:Fallback>
                <p:oleObj name="Equation" r:id="rId9" imgW="1688760" imgH="6728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24E51C6-835F-4C2B-97CF-21E724364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79" y="5332412"/>
                        <a:ext cx="1689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C2F957EC-3094-4534-8A02-B0A7E470CE4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931834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3C27774-3465-4FCB-9E1A-5151F5E4B6FB}"/>
              </a:ext>
            </a:extLst>
          </p:cNvPr>
          <p:cNvCxnSpPr>
            <a:cxnSpLocks/>
          </p:cNvCxnSpPr>
          <p:nvPr/>
        </p:nvCxnSpPr>
        <p:spPr>
          <a:xfrm flipH="1">
            <a:off x="5882401" y="4129161"/>
            <a:ext cx="1331199" cy="565366"/>
          </a:xfrm>
          <a:prstGeom prst="straightConnector1">
            <a:avLst/>
          </a:prstGeom>
          <a:ln w="539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20095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Graphic spid="18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We can extend the idea of joint probability functions to </a:t>
            </a:r>
            <a:r>
              <a:rPr lang="en-AU" b="1" dirty="0"/>
              <a:t>joint probability density functions</a:t>
            </a:r>
            <a:r>
              <a:rPr lang="en-AU" dirty="0"/>
              <a:t> for continuous variables.</a:t>
            </a:r>
          </a:p>
          <a:p>
            <a:endParaRPr lang="en-AU" dirty="0"/>
          </a:p>
          <a:p>
            <a:r>
              <a:rPr lang="en-AU" dirty="0"/>
              <a:t>For continuous variables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, </a:t>
            </a:r>
            <a:r>
              <a:rPr lang="en-AU" dirty="0"/>
              <a:t>we can define                                            and hence we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 have a joint probability density function</a:t>
            </a:r>
          </a:p>
          <a:p>
            <a:pPr marL="0" indent="0">
              <a:buNone/>
            </a:pPr>
            <a:endParaRPr lang="en-AU" dirty="0"/>
          </a:p>
          <a:p>
            <a:r>
              <a:rPr lang="en-AU" dirty="0"/>
              <a:t>As with univariate probability density functions, we have that                                  and </a:t>
            </a:r>
          </a:p>
          <a:p>
            <a:pPr marL="0" indent="0">
              <a:buNone/>
            </a:pPr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Joint Density Function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A3F9E9-07A7-414B-8B14-F0B1096EC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58301"/>
              </p:ext>
            </p:extLst>
          </p:nvPr>
        </p:nvGraphicFramePr>
        <p:xfrm>
          <a:off x="6697980" y="2902268"/>
          <a:ext cx="30226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022560" imgH="317160" progId="Equation.DSMT4">
                  <p:embed/>
                </p:oleObj>
              </mc:Choice>
              <mc:Fallback>
                <p:oleObj name="Equation" r:id="rId4" imgW="302256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AA3F9E9-07A7-414B-8B14-F0B1096EC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980" y="2902268"/>
                        <a:ext cx="30226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EC9DEF-EC06-404D-B1B8-189A0FEF0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7250"/>
              </p:ext>
            </p:extLst>
          </p:nvPr>
        </p:nvGraphicFramePr>
        <p:xfrm>
          <a:off x="5567663" y="3565660"/>
          <a:ext cx="205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057400" imgH="736560" progId="Equation.DSMT4">
                  <p:embed/>
                </p:oleObj>
              </mc:Choice>
              <mc:Fallback>
                <p:oleObj name="Equation" r:id="rId6" imgW="205740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EC9DEF-EC06-404D-B1B8-189A0FEF0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663" y="3565660"/>
                        <a:ext cx="2057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4A7FDF-1606-4C2E-982C-BCAAFC69C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38259"/>
              </p:ext>
            </p:extLst>
          </p:nvPr>
        </p:nvGraphicFramePr>
        <p:xfrm>
          <a:off x="8056563" y="4372015"/>
          <a:ext cx="22479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2247840" imgH="901440" progId="Equation.DSMT4">
                  <p:embed/>
                </p:oleObj>
              </mc:Choice>
              <mc:Fallback>
                <p:oleObj name="Equation" r:id="rId8" imgW="2247840" imgH="901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4A7FDF-1606-4C2E-982C-BCAAFC69C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4372015"/>
                        <a:ext cx="22479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2FFF0D4-F29D-4F83-BB1C-1F4FA3CB8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69451"/>
              </p:ext>
            </p:extLst>
          </p:nvPr>
        </p:nvGraphicFramePr>
        <p:xfrm>
          <a:off x="855963" y="5099050"/>
          <a:ext cx="47117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4711680" imgH="914400" progId="Equation.DSMT4">
                  <p:embed/>
                </p:oleObj>
              </mc:Choice>
              <mc:Fallback>
                <p:oleObj name="Equation" r:id="rId10" imgW="4711680" imgH="914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2FFF0D4-F29D-4F83-BB1C-1F4FA3CB8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63" y="5099050"/>
                        <a:ext cx="47117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41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Extending the ideas from discrete variables, we can define the </a:t>
            </a:r>
            <a:r>
              <a:rPr lang="en-AU" b="1" dirty="0"/>
              <a:t>marginal density function</a:t>
            </a:r>
            <a:r>
              <a:rPr lang="en-AU" sz="700" dirty="0"/>
              <a:t> </a:t>
            </a:r>
          </a:p>
          <a:p>
            <a:pPr marL="0" indent="0">
              <a:buNone/>
            </a:pPr>
            <a:endParaRPr lang="en-AU" sz="700" dirty="0"/>
          </a:p>
          <a:p>
            <a:pPr marL="0" indent="0">
              <a:buNone/>
            </a:pPr>
            <a:r>
              <a:rPr lang="en-AU" dirty="0"/>
              <a:t>   of</a:t>
            </a:r>
            <a:r>
              <a:rPr lang="en-AU" b="1" dirty="0"/>
              <a:t> </a:t>
            </a:r>
            <a:r>
              <a:rPr lang="en-AU" i="1" dirty="0"/>
              <a:t>X </a:t>
            </a:r>
            <a:r>
              <a:rPr lang="en-AU" dirty="0"/>
              <a:t>as                              .</a:t>
            </a:r>
          </a:p>
          <a:p>
            <a:pPr marL="0" indent="0">
              <a:buNone/>
            </a:pPr>
            <a:endParaRPr lang="en-AU" dirty="0"/>
          </a:p>
          <a:p>
            <a:r>
              <a:rPr lang="en-AU" dirty="0"/>
              <a:t>The </a:t>
            </a:r>
            <a:r>
              <a:rPr lang="en-AU" b="1" dirty="0"/>
              <a:t>conditional density </a:t>
            </a:r>
            <a:r>
              <a:rPr lang="en-AU" dirty="0"/>
              <a:t>of </a:t>
            </a:r>
            <a:r>
              <a:rPr lang="en-AU" i="1" dirty="0"/>
              <a:t>Y</a:t>
            </a:r>
            <a:r>
              <a:rPr lang="en-AU" dirty="0"/>
              <a:t> given </a:t>
            </a:r>
            <a:r>
              <a:rPr lang="en-AU" i="1" dirty="0"/>
              <a:t>X</a:t>
            </a:r>
            <a:r>
              <a:rPr lang="en-AU" dirty="0"/>
              <a:t> is then</a:t>
            </a:r>
          </a:p>
          <a:p>
            <a:endParaRPr lang="en-AU" dirty="0"/>
          </a:p>
          <a:p>
            <a:r>
              <a:rPr lang="en-AU" dirty="0"/>
              <a:t>Both of these definitions extend to the joint densities of more than three continuous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/>
              <a:t>   variables as well e.g.                           </a:t>
            </a:r>
          </a:p>
          <a:p>
            <a:pPr marL="0" indent="0">
              <a:buNone/>
            </a:pPr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arginal and Conditional Density Function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A3F9E9-07A7-414B-8B14-F0B1096EC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35530"/>
              </p:ext>
            </p:extLst>
          </p:nvPr>
        </p:nvGraphicFramePr>
        <p:xfrm>
          <a:off x="6363093" y="3081337"/>
          <a:ext cx="1841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841400" imgH="698400" progId="Equation.DSMT4">
                  <p:embed/>
                </p:oleObj>
              </mc:Choice>
              <mc:Fallback>
                <p:oleObj name="Equation" r:id="rId4" imgW="1841400" imgH="698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AA3F9E9-07A7-414B-8B14-F0B1096EC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93" y="3081337"/>
                        <a:ext cx="18415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4A7FDF-1606-4C2E-982C-BCAAFC69C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63015"/>
              </p:ext>
            </p:extLst>
          </p:nvPr>
        </p:nvGraphicFramePr>
        <p:xfrm>
          <a:off x="1756103" y="2049422"/>
          <a:ext cx="20955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095200" imgH="901440" progId="Equation.DSMT4">
                  <p:embed/>
                </p:oleObj>
              </mc:Choice>
              <mc:Fallback>
                <p:oleObj name="Equation" r:id="rId6" imgW="2095200" imgH="901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4A7FDF-1606-4C2E-982C-BCAAFC69C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103" y="2049422"/>
                        <a:ext cx="20955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1309CF7-5CB2-4B1F-BDCA-0A9138394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45497"/>
              </p:ext>
            </p:extLst>
          </p:nvPr>
        </p:nvGraphicFramePr>
        <p:xfrm>
          <a:off x="3399986" y="4783438"/>
          <a:ext cx="5664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5663880" imgH="901440" progId="Equation.DSMT4">
                  <p:embed/>
                </p:oleObj>
              </mc:Choice>
              <mc:Fallback>
                <p:oleObj name="Equation" r:id="rId8" imgW="5663880" imgH="901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1309CF7-5CB2-4B1F-BDCA-0A9138394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986" y="4783438"/>
                        <a:ext cx="5664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7778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Consider variables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with joint density function</a:t>
            </a:r>
          </a:p>
          <a:p>
            <a:endParaRPr lang="en-AU" dirty="0"/>
          </a:p>
          <a:p>
            <a:r>
              <a:rPr lang="en-AU" dirty="0"/>
              <a:t>We calculate the marginal density of </a:t>
            </a:r>
            <a:r>
              <a:rPr lang="en-AU" i="1" dirty="0"/>
              <a:t>X</a:t>
            </a:r>
            <a:r>
              <a:rPr lang="en-AU" dirty="0"/>
              <a:t> by integrating over all possible values for </a:t>
            </a:r>
            <a:r>
              <a:rPr lang="en-AU" i="1" dirty="0"/>
              <a:t>Y</a:t>
            </a:r>
            <a:r>
              <a:rPr lang="en-AU" dirty="0"/>
              <a:t>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We can verify that this is indeed a valid density function by integrating (by parts) to show </a:t>
            </a:r>
            <a:endParaRPr lang="en-AU" sz="3300" dirty="0"/>
          </a:p>
          <a:p>
            <a:pPr marL="0" indent="0">
              <a:buNone/>
            </a:pPr>
            <a:r>
              <a:rPr lang="en-AU" sz="3300" dirty="0"/>
              <a:t>  </a:t>
            </a:r>
            <a:r>
              <a:rPr lang="en-AU" dirty="0"/>
              <a:t> that</a:t>
            </a:r>
          </a:p>
          <a:p>
            <a:pPr marL="0" indent="0">
              <a:buNone/>
            </a:pPr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4A7FDF-1606-4C2E-982C-BCAAFC69C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31244"/>
              </p:ext>
            </p:extLst>
          </p:nvPr>
        </p:nvGraphicFramePr>
        <p:xfrm>
          <a:off x="7279836" y="1447366"/>
          <a:ext cx="3568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3568680" imgH="799920" progId="Equation.DSMT4">
                  <p:embed/>
                </p:oleObj>
              </mc:Choice>
              <mc:Fallback>
                <p:oleObj name="Equation" r:id="rId4" imgW="356868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4A7FDF-1606-4C2E-982C-BCAAFC69C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836" y="1447366"/>
                        <a:ext cx="35687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F574FC-E8C8-4DBA-B1D4-C6FAC2B6A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33597"/>
              </p:ext>
            </p:extLst>
          </p:nvPr>
        </p:nvGraphicFramePr>
        <p:xfrm>
          <a:off x="955993" y="3145790"/>
          <a:ext cx="36576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3657600" imgH="914400" progId="Equation.DSMT4">
                  <p:embed/>
                </p:oleObj>
              </mc:Choice>
              <mc:Fallback>
                <p:oleObj name="Equation" r:id="rId6" imgW="365760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BF574FC-E8C8-4DBA-B1D4-C6FAC2B6A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93" y="3145790"/>
                        <a:ext cx="36576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155709-57A1-4496-B542-98DE4D78F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85176"/>
              </p:ext>
            </p:extLst>
          </p:nvPr>
        </p:nvGraphicFramePr>
        <p:xfrm>
          <a:off x="4738688" y="3145790"/>
          <a:ext cx="14605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460160" imgH="863280" progId="Equation.DSMT4">
                  <p:embed/>
                </p:oleObj>
              </mc:Choice>
              <mc:Fallback>
                <p:oleObj name="Equation" r:id="rId8" imgW="1460160" imgH="863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155709-57A1-4496-B542-98DE4D78F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145790"/>
                        <a:ext cx="14605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32E81A-770F-4784-9627-CCAE3316F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77646"/>
              </p:ext>
            </p:extLst>
          </p:nvPr>
        </p:nvGraphicFramePr>
        <p:xfrm>
          <a:off x="6363093" y="3183889"/>
          <a:ext cx="14097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409400" imgH="787320" progId="Equation.DSMT4">
                  <p:embed/>
                </p:oleObj>
              </mc:Choice>
              <mc:Fallback>
                <p:oleObj name="Equation" r:id="rId10" imgW="1409400" imgH="787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532E81A-770F-4784-9627-CCAE3316F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93" y="3183889"/>
                        <a:ext cx="14097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8E7A75-0BC1-410C-BB73-9DD19468E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03980"/>
              </p:ext>
            </p:extLst>
          </p:nvPr>
        </p:nvGraphicFramePr>
        <p:xfrm>
          <a:off x="7936698" y="3348194"/>
          <a:ext cx="1409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409400" imgH="457200" progId="Equation.DSMT4">
                  <p:embed/>
                </p:oleObj>
              </mc:Choice>
              <mc:Fallback>
                <p:oleObj name="Equation" r:id="rId12" imgW="14094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8E7A75-0BC1-410C-BB73-9DD19468E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698" y="3348194"/>
                        <a:ext cx="14097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8D71B9-6124-492B-849C-E5FA98CB4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46452"/>
              </p:ext>
            </p:extLst>
          </p:nvPr>
        </p:nvGraphicFramePr>
        <p:xfrm>
          <a:off x="1375093" y="4651731"/>
          <a:ext cx="6273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6273720" imgH="914400" progId="Equation.DSMT4">
                  <p:embed/>
                </p:oleObj>
              </mc:Choice>
              <mc:Fallback>
                <p:oleObj name="Equation" r:id="rId14" imgW="6273720" imgH="914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E8D71B9-6124-492B-849C-E5FA98CB4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93" y="4651731"/>
                        <a:ext cx="62738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52D726-48F8-4B5A-982E-45B9BD8F2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29258"/>
              </p:ext>
            </p:extLst>
          </p:nvPr>
        </p:nvGraphicFramePr>
        <p:xfrm>
          <a:off x="4168336" y="5484928"/>
          <a:ext cx="6223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6222960" imgH="520560" progId="Equation.DSMT4">
                  <p:embed/>
                </p:oleObj>
              </mc:Choice>
              <mc:Fallback>
                <p:oleObj name="Equation" r:id="rId16" imgW="6222960" imgH="520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52D726-48F8-4B5A-982E-45B9BD8F2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336" y="5484928"/>
                        <a:ext cx="6223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9417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This also gives us that the conditional density of </a:t>
            </a:r>
            <a:r>
              <a:rPr lang="en-AU" i="1" dirty="0"/>
              <a:t>Y</a:t>
            </a:r>
            <a:r>
              <a:rPr lang="en-AU" dirty="0"/>
              <a:t> given </a:t>
            </a:r>
            <a:r>
              <a:rPr lang="en-AU" i="1" dirty="0"/>
              <a:t>X</a:t>
            </a:r>
            <a:r>
              <a:rPr lang="en-AU" dirty="0"/>
              <a:t> is</a:t>
            </a:r>
            <a:endParaRPr lang="en-AU" sz="3300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8E7A75-0BC1-410C-BB73-9DD19468E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69620"/>
              </p:ext>
            </p:extLst>
          </p:nvPr>
        </p:nvGraphicFramePr>
        <p:xfrm>
          <a:off x="958169" y="2238673"/>
          <a:ext cx="4445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4444920" imgH="838080" progId="Equation.DSMT4">
                  <p:embed/>
                </p:oleObj>
              </mc:Choice>
              <mc:Fallback>
                <p:oleObj name="Equation" r:id="rId3" imgW="444492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8E7A75-0BC1-410C-BB73-9DD19468E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169" y="2238673"/>
                        <a:ext cx="4445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79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Two (or more) random variables are </a:t>
            </a:r>
            <a:r>
              <a:rPr lang="en-AU" b="1" dirty="0"/>
              <a:t>independent</a:t>
            </a:r>
            <a:r>
              <a:rPr lang="en-AU" dirty="0"/>
              <a:t> if and only if the joint probability density or probability mass function factorises into separate functions for each variable.</a:t>
            </a:r>
          </a:p>
          <a:p>
            <a:endParaRPr lang="en-AU" dirty="0"/>
          </a:p>
          <a:p>
            <a:r>
              <a:rPr lang="en-AU" dirty="0"/>
              <a:t>For independent discrete variables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, we have                                                             for all </a:t>
            </a:r>
            <a:r>
              <a:rPr lang="en-AU" i="1" dirty="0"/>
              <a:t>m</a:t>
            </a:r>
            <a:r>
              <a:rPr lang="en-AU" dirty="0"/>
              <a:t> and </a:t>
            </a:r>
            <a:r>
              <a:rPr lang="en-AU" i="1" dirty="0"/>
              <a:t>n</a:t>
            </a:r>
            <a:r>
              <a:rPr lang="en-AU" dirty="0"/>
              <a:t>.</a:t>
            </a:r>
          </a:p>
          <a:p>
            <a:endParaRPr lang="en-AU" dirty="0"/>
          </a:p>
          <a:p>
            <a:r>
              <a:rPr lang="en-AU" dirty="0"/>
              <a:t>For independent continuous variables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we have that</a:t>
            </a:r>
          </a:p>
          <a:p>
            <a:endParaRPr lang="en-AU" dirty="0"/>
          </a:p>
          <a:p>
            <a:r>
              <a:rPr lang="en-AU" dirty="0"/>
              <a:t>For independent variables, the marginal and conditional distributions are the same e.g. 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Independen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D46AA2-C7C5-493B-8E03-D8C293882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14608"/>
              </p:ext>
            </p:extLst>
          </p:nvPr>
        </p:nvGraphicFramePr>
        <p:xfrm>
          <a:off x="865225" y="5379247"/>
          <a:ext cx="15494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549080" imgH="317160" progId="Equation.DSMT4">
                  <p:embed/>
                </p:oleObj>
              </mc:Choice>
              <mc:Fallback>
                <p:oleObj name="Equation" r:id="rId4" imgW="154908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D46AA2-C7C5-493B-8E03-D8C293882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25" y="5379247"/>
                        <a:ext cx="15494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7EF5A9-3708-4883-9B92-88B631F88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79440"/>
              </p:ext>
            </p:extLst>
          </p:nvPr>
        </p:nvGraphicFramePr>
        <p:xfrm>
          <a:off x="7202488" y="2890100"/>
          <a:ext cx="4381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4381200" imgH="317160" progId="Equation.DSMT4">
                  <p:embed/>
                </p:oleObj>
              </mc:Choice>
              <mc:Fallback>
                <p:oleObj name="Equation" r:id="rId6" imgW="438120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77EF5A9-3708-4883-9B92-88B631F88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890100"/>
                        <a:ext cx="43815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31DFF60-E891-4EC9-B6C0-F6C3754FE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25871"/>
              </p:ext>
            </p:extLst>
          </p:nvPr>
        </p:nvGraphicFramePr>
        <p:xfrm>
          <a:off x="7969250" y="4035425"/>
          <a:ext cx="2463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2463480" imgH="368280" progId="Equation.DSMT4">
                  <p:embed/>
                </p:oleObj>
              </mc:Choice>
              <mc:Fallback>
                <p:oleObj name="Equation" r:id="rId8" imgW="246348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31DFF60-E891-4EC9-B6C0-F6C3754FE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35425"/>
                        <a:ext cx="24638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2473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5A20FC72-6152-4CCE-A018-601FA96FE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a Random Variable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646E394D-E127-4EF8-95CA-BDB9DFD3F427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For the discrete case, obtaining the probability mass function for a function of a discrete random variable is quite straightforward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For example, consider </a:t>
            </a:r>
            <a:r>
              <a:rPr lang="en-AU" i="1" dirty="0"/>
              <a:t>X</a:t>
            </a:r>
            <a:r>
              <a:rPr lang="en-AU" dirty="0"/>
              <a:t> with mass function                                                   and the distribution of            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As </a:t>
            </a:r>
            <a:r>
              <a:rPr lang="en-AU" i="1" dirty="0"/>
              <a:t>X</a:t>
            </a:r>
            <a:r>
              <a:rPr lang="en-AU" dirty="0"/>
              <a:t> is discrete,           is also discrete.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i="1" dirty="0"/>
              <a:t>X</a:t>
            </a:r>
            <a:r>
              <a:rPr lang="en-AU" dirty="0"/>
              <a:t> can only take the values 1 and 3 hence           can only take the values 2 and 10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CC31563-5261-4BF6-B46B-C440094398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7438" y="2804478"/>
          <a:ext cx="3619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3619440" imgH="1193760" progId="Equation.DSMT4">
                  <p:embed/>
                </p:oleObj>
              </mc:Choice>
              <mc:Fallback>
                <p:oleObj name="Equation" r:id="rId4" imgW="3619440" imgH="11937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CC31563-5261-4BF6-B46B-C44009439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804478"/>
                        <a:ext cx="36195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90D043-0BBA-4306-B34C-97E5698868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18728" y="3672000"/>
          <a:ext cx="736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90D043-0BBA-4306-B34C-97E569886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28" y="3672000"/>
                        <a:ext cx="736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84B7DC5-65F6-493C-A16C-0DC2E42EA5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2000" y="4644000"/>
          <a:ext cx="736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736560" imgH="291960" progId="Equation.DSMT4">
                  <p:embed/>
                </p:oleObj>
              </mc:Choice>
              <mc:Fallback>
                <p:oleObj name="Equation" r:id="rId8" imgW="73656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84B7DC5-65F6-493C-A16C-0DC2E42EA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000" y="4644000"/>
                        <a:ext cx="736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50CF0C0-1E4D-4448-B747-F32F703A30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1183" y="5572577"/>
          <a:ext cx="736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736560" imgH="291960" progId="Equation.DSMT4">
                  <p:embed/>
                </p:oleObj>
              </mc:Choice>
              <mc:Fallback>
                <p:oleObj name="Equation" r:id="rId9" imgW="73656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0CF0C0-1E4D-4448-B747-F32F703A3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83" y="5572577"/>
                        <a:ext cx="736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5817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So far, we have only looked at distributions of a single random variable. These are </a:t>
            </a:r>
            <a:r>
              <a:rPr lang="en-AU" b="1" dirty="0"/>
              <a:t>univariate distributions</a:t>
            </a:r>
            <a:r>
              <a:rPr lang="en-AU" dirty="0"/>
              <a:t>.</a:t>
            </a:r>
          </a:p>
          <a:p>
            <a:endParaRPr lang="en-AU" dirty="0"/>
          </a:p>
          <a:p>
            <a:r>
              <a:rPr lang="en-AU" dirty="0"/>
              <a:t>For a discrete random variable, we can define the distribution by its associated probability mass function.</a:t>
            </a:r>
          </a:p>
          <a:p>
            <a:endParaRPr lang="en-AU" dirty="0"/>
          </a:p>
          <a:p>
            <a:r>
              <a:rPr lang="en-AU" dirty="0"/>
              <a:t>For a continuous random variable, we can define the distribution by its associated probability density function.</a:t>
            </a:r>
          </a:p>
          <a:p>
            <a:endParaRPr lang="en-AU" dirty="0"/>
          </a:p>
          <a:p>
            <a:r>
              <a:rPr lang="en-AU" dirty="0"/>
              <a:t>In many situations, however, we have multiple variables defined from the same random experiment.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Univariate Distribu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0139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D1F240F-6694-4903-947C-ABAB37827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a Random Variable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F7DCB03-7284-4BDF-965A-473FD6E33199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 marL="0" indent="0">
              <a:lnSpc>
                <a:spcPct val="150000"/>
              </a:lnSpc>
              <a:spcAft>
                <a:spcPts val="0"/>
              </a:spcAft>
              <a:buNone/>
            </a:pPr>
            <a:r>
              <a:rPr lang="en-AU" dirty="0"/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                                                    implies that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Note that, when the function transforming the variable is not 1-to-1, we sometimes have to combine masses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For example                                                   implies tha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A0E471-5659-4E8B-B539-D0DA920E4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40744"/>
              </p:ext>
            </p:extLst>
          </p:nvPr>
        </p:nvGraphicFramePr>
        <p:xfrm>
          <a:off x="962250" y="1803062"/>
          <a:ext cx="3619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3619440" imgH="1193760" progId="Equation.DSMT4">
                  <p:embed/>
                </p:oleObj>
              </mc:Choice>
              <mc:Fallback>
                <p:oleObj name="Equation" r:id="rId4" imgW="361944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A0E471-5659-4E8B-B539-D0DA920E46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50" y="1803062"/>
                        <a:ext cx="36195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849AE3-452B-4737-9583-B4CBB6327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46801"/>
              </p:ext>
            </p:extLst>
          </p:nvPr>
        </p:nvGraphicFramePr>
        <p:xfrm>
          <a:off x="6159483" y="1845935"/>
          <a:ext cx="4089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4089240" imgH="1193760" progId="Equation.DSMT4">
                  <p:embed/>
                </p:oleObj>
              </mc:Choice>
              <mc:Fallback>
                <p:oleObj name="Equation" r:id="rId6" imgW="4089240" imgH="1193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849AE3-452B-4737-9583-B4CBB6327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83" y="1845935"/>
                        <a:ext cx="40894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0E927D-0E90-4C03-A4ED-78D8D3599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86255"/>
              </p:ext>
            </p:extLst>
          </p:nvPr>
        </p:nvGraphicFramePr>
        <p:xfrm>
          <a:off x="2400743" y="4546553"/>
          <a:ext cx="35814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3581280" imgH="1574640" progId="Equation.DSMT4">
                  <p:embed/>
                </p:oleObj>
              </mc:Choice>
              <mc:Fallback>
                <p:oleObj name="Equation" r:id="rId8" imgW="3581280" imgH="1574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70E927D-0E90-4C03-A4ED-78D8D3599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743" y="4546553"/>
                        <a:ext cx="35814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A05148-2EB8-453C-BFF3-3DAA0C275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4811"/>
              </p:ext>
            </p:extLst>
          </p:nvPr>
        </p:nvGraphicFramePr>
        <p:xfrm>
          <a:off x="7614920" y="4736259"/>
          <a:ext cx="40386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4038480" imgH="1193760" progId="Equation.DSMT4">
                  <p:embed/>
                </p:oleObj>
              </mc:Choice>
              <mc:Fallback>
                <p:oleObj name="Equation" r:id="rId10" imgW="4038480" imgH="1193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A05148-2EB8-453C-BFF3-3DAA0C275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920" y="4736259"/>
                        <a:ext cx="40386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241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The situation was more complicated for a continuous random variable.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If we consider integration by substitution, we have that, given a definite integral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This gives that the density function of </a:t>
            </a:r>
            <a:r>
              <a:rPr lang="en-AU" i="1" dirty="0"/>
              <a:t>Y</a:t>
            </a:r>
            <a:r>
              <a:rPr lang="en-AU" dirty="0"/>
              <a:t>(</a:t>
            </a:r>
            <a:r>
              <a:rPr lang="en-AU" i="1" dirty="0"/>
              <a:t>X</a:t>
            </a:r>
            <a:r>
              <a:rPr lang="en-AU" dirty="0"/>
              <a:t>) is given by                                .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Note, this assumes that </a:t>
            </a:r>
            <a:r>
              <a:rPr lang="en-AU" i="1" dirty="0"/>
              <a:t>f</a:t>
            </a:r>
            <a:r>
              <a:rPr lang="en-AU" dirty="0"/>
              <a:t> is one-to-one and                   , but similar statements hold when these assumptions are not met.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a Random Variabl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AC4D41D-E77E-4D55-804D-3C7E16753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97789"/>
              </p:ext>
            </p:extLst>
          </p:nvPr>
        </p:nvGraphicFramePr>
        <p:xfrm>
          <a:off x="565049" y="2869282"/>
          <a:ext cx="7327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7327800" imgH="774360" progId="Equation.DSMT4">
                  <p:embed/>
                </p:oleObj>
              </mc:Choice>
              <mc:Fallback>
                <p:oleObj name="Equation" r:id="rId4" imgW="7327800" imgH="774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AC4D41D-E77E-4D55-804D-3C7E16753C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49" y="2869282"/>
                        <a:ext cx="7327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5853B76-A845-4D0A-AC01-E47DB1567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49546"/>
              </p:ext>
            </p:extLst>
          </p:nvPr>
        </p:nvGraphicFramePr>
        <p:xfrm>
          <a:off x="8049873" y="2843881"/>
          <a:ext cx="3276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3276360" imgH="825480" progId="Equation.DSMT4">
                  <p:embed/>
                </p:oleObj>
              </mc:Choice>
              <mc:Fallback>
                <p:oleObj name="Equation" r:id="rId6" imgW="3276360" imgH="825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5853B76-A845-4D0A-AC01-E47DB15674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873" y="2843881"/>
                        <a:ext cx="3276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4F06E22-9BCD-4FC7-B757-560B6E05D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260"/>
              </p:ext>
            </p:extLst>
          </p:nvPr>
        </p:nvGraphicFramePr>
        <p:xfrm>
          <a:off x="7340056" y="4428642"/>
          <a:ext cx="2197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197080" imgH="317160" progId="Equation.DSMT4">
                  <p:embed/>
                </p:oleObj>
              </mc:Choice>
              <mc:Fallback>
                <p:oleObj name="Equation" r:id="rId8" imgW="219708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4F06E22-9BCD-4FC7-B757-560B6E05D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056" y="4428642"/>
                        <a:ext cx="2197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CBD354-9F0F-4CF7-9B87-F53FE6B99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84757"/>
              </p:ext>
            </p:extLst>
          </p:nvPr>
        </p:nvGraphicFramePr>
        <p:xfrm>
          <a:off x="6012000" y="5076000"/>
          <a:ext cx="1308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1307880" imgH="317160" progId="Equation.DSMT4">
                  <p:embed/>
                </p:oleObj>
              </mc:Choice>
              <mc:Fallback>
                <p:oleObj name="Equation" r:id="rId10" imgW="130788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CBD354-9F0F-4CF7-9B87-F53FE6B99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00" y="5076000"/>
                        <a:ext cx="13081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6051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We can extend these ideas to two (or more) variables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Given continuous random variables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 </a:t>
            </a:r>
            <a:r>
              <a:rPr lang="en-AU" dirty="0"/>
              <a:t>and a continuous invertible function </a:t>
            </a:r>
            <a:r>
              <a:rPr lang="en-AU" i="1" dirty="0"/>
              <a:t>g</a:t>
            </a:r>
            <a:r>
              <a:rPr lang="en-AU" dirty="0"/>
              <a:t> such that                           then the joint distribution of </a:t>
            </a:r>
            <a:r>
              <a:rPr lang="en-AU" i="1" dirty="0"/>
              <a:t>S</a:t>
            </a:r>
            <a:r>
              <a:rPr lang="en-AU" dirty="0"/>
              <a:t> and </a:t>
            </a:r>
            <a:r>
              <a:rPr lang="en-AU" i="1" dirty="0"/>
              <a:t>T</a:t>
            </a:r>
            <a:r>
              <a:rPr lang="en-AU" dirty="0"/>
              <a:t> is given by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 marL="0" indent="0">
              <a:lnSpc>
                <a:spcPct val="150000"/>
              </a:lnSpc>
              <a:spcAft>
                <a:spcPts val="0"/>
              </a:spcAft>
              <a:buNone/>
            </a:pPr>
            <a:r>
              <a:rPr lang="en-AU" dirty="0"/>
              <a:t>   and </a:t>
            </a:r>
            <a:r>
              <a:rPr lang="en-AU" b="1" i="1" dirty="0"/>
              <a:t>J</a:t>
            </a:r>
            <a:r>
              <a:rPr lang="en-AU" dirty="0"/>
              <a:t> is the </a:t>
            </a:r>
            <a:r>
              <a:rPr lang="en-AU" b="1" dirty="0"/>
              <a:t>Jacobian</a:t>
            </a:r>
            <a:r>
              <a:rPr lang="en-AU" dirty="0"/>
              <a:t> matrix of this transformation, given by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Random Variables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CBD354-9F0F-4CF7-9B87-F53FE6B99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62311"/>
              </p:ext>
            </p:extLst>
          </p:nvPr>
        </p:nvGraphicFramePr>
        <p:xfrm>
          <a:off x="1419225" y="2901950"/>
          <a:ext cx="1765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765080" imgH="317160" progId="Equation.DSMT4">
                  <p:embed/>
                </p:oleObj>
              </mc:Choice>
              <mc:Fallback>
                <p:oleObj name="Equation" r:id="rId4" imgW="176508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CBD354-9F0F-4CF7-9B87-F53FE6B99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901950"/>
                        <a:ext cx="1765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926729-19B0-4E97-B390-CC541E13A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14588"/>
              </p:ext>
            </p:extLst>
          </p:nvPr>
        </p:nvGraphicFramePr>
        <p:xfrm>
          <a:off x="876300" y="3359150"/>
          <a:ext cx="1043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0439280" imgH="393480" progId="Equation.DSMT4">
                  <p:embed/>
                </p:oleObj>
              </mc:Choice>
              <mc:Fallback>
                <p:oleObj name="Equation" r:id="rId6" imgW="104392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926729-19B0-4E97-B390-CC541E13A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359150"/>
                        <a:ext cx="1043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8756DDA-5F83-4119-B41F-49206C2E3C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31127"/>
              </p:ext>
            </p:extLst>
          </p:nvPr>
        </p:nvGraphicFramePr>
        <p:xfrm>
          <a:off x="7956772" y="4265613"/>
          <a:ext cx="18542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854000" imgH="1409400" progId="Equation.DSMT4">
                  <p:embed/>
                </p:oleObj>
              </mc:Choice>
              <mc:Fallback>
                <p:oleObj name="Equation" r:id="rId8" imgW="1854000" imgH="140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8756DDA-5F83-4119-B41F-49206C2E3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72" y="4265613"/>
                        <a:ext cx="18542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285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Let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be independent uniform random variables,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sz="700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Since they are independent, the joint density function is just the product of the two density functions hence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We can calculate the distribution of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Random Variables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CBD354-9F0F-4CF7-9B87-F53FE6B99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08577"/>
              </p:ext>
            </p:extLst>
          </p:nvPr>
        </p:nvGraphicFramePr>
        <p:xfrm>
          <a:off x="7349333" y="1896095"/>
          <a:ext cx="3022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3022560" imgH="317160" progId="Equation.DSMT4">
                  <p:embed/>
                </p:oleObj>
              </mc:Choice>
              <mc:Fallback>
                <p:oleObj name="Equation" r:id="rId4" imgW="302256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DCBD354-9F0F-4CF7-9B87-F53FE6B99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333" y="1896095"/>
                        <a:ext cx="3022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926729-19B0-4E97-B390-CC541E13A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4241"/>
              </p:ext>
            </p:extLst>
          </p:nvPr>
        </p:nvGraphicFramePr>
        <p:xfrm>
          <a:off x="815311" y="2431266"/>
          <a:ext cx="57785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5778360" imgH="774360" progId="Equation.DSMT4">
                  <p:embed/>
                </p:oleObj>
              </mc:Choice>
              <mc:Fallback>
                <p:oleObj name="Equation" r:id="rId6" imgW="577836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926729-19B0-4E97-B390-CC541E13A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11" y="2431266"/>
                        <a:ext cx="57785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045EEA-C1B4-48B1-AF3F-9DBC7936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30062"/>
              </p:ext>
            </p:extLst>
          </p:nvPr>
        </p:nvGraphicFramePr>
        <p:xfrm>
          <a:off x="2882900" y="3730146"/>
          <a:ext cx="3213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3213000" imgH="799920" progId="Equation.DSMT4">
                  <p:embed/>
                </p:oleObj>
              </mc:Choice>
              <mc:Fallback>
                <p:oleObj name="Equation" r:id="rId8" imgW="3213000" imgH="7999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5045EEA-C1B4-48B1-AF3F-9DBC79368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730146"/>
                        <a:ext cx="3213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6EEF724-DCF1-418B-BEDF-9DE540AF2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72469"/>
              </p:ext>
            </p:extLst>
          </p:nvPr>
        </p:nvGraphicFramePr>
        <p:xfrm>
          <a:off x="5122873" y="5268953"/>
          <a:ext cx="9525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6EEF724-DCF1-418B-BEDF-9DE540AF2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73" y="5268953"/>
                        <a:ext cx="9525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5804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Inverting                                to make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the subjects, we obtain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We know the distributions of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The Jacobian is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The determinant of the Jacobian is therefore  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Random Variable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6EEF724-DCF1-418B-BEDF-9DE540AF2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66128"/>
              </p:ext>
            </p:extLst>
          </p:nvPr>
        </p:nvGraphicFramePr>
        <p:xfrm>
          <a:off x="1980000" y="1908175"/>
          <a:ext cx="22352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2234880" imgH="266400" progId="Equation.DSMT4">
                  <p:embed/>
                </p:oleObj>
              </mc:Choice>
              <mc:Fallback>
                <p:oleObj name="Equation" r:id="rId4" imgW="223488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6EEF724-DCF1-418B-BEDF-9DE540AF2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00" y="1908175"/>
                        <a:ext cx="22352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E1D5F00-F8BC-4EEB-8027-BECA654C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65517"/>
              </p:ext>
            </p:extLst>
          </p:nvPr>
        </p:nvGraphicFramePr>
        <p:xfrm>
          <a:off x="9145200" y="1719262"/>
          <a:ext cx="21336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2133360" imgH="647640" progId="Equation.DSMT4">
                  <p:embed/>
                </p:oleObj>
              </mc:Choice>
              <mc:Fallback>
                <p:oleObj name="Equation" r:id="rId6" imgW="2133360" imgH="647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E1D5F00-F8BC-4EEB-8027-BECA654C0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200" y="1719262"/>
                        <a:ext cx="21336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F0EA1B2-C235-4F4D-A88E-5DB4A6BBB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26218"/>
              </p:ext>
            </p:extLst>
          </p:nvPr>
        </p:nvGraphicFramePr>
        <p:xfrm>
          <a:off x="2855654" y="3850632"/>
          <a:ext cx="26670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2666880" imgH="1562040" progId="Equation.DSMT4">
                  <p:embed/>
                </p:oleObj>
              </mc:Choice>
              <mc:Fallback>
                <p:oleObj name="Equation" r:id="rId8" imgW="2666880" imgH="1562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F0EA1B2-C235-4F4D-A88E-5DB4A6BBB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654" y="3850632"/>
                        <a:ext cx="26670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D88B73-071D-4719-9FF9-22A17A632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33089"/>
              </p:ext>
            </p:extLst>
          </p:nvPr>
        </p:nvGraphicFramePr>
        <p:xfrm>
          <a:off x="4229493" y="2979180"/>
          <a:ext cx="21336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2133360" imgH="647640" progId="Equation.DSMT4">
                  <p:embed/>
                </p:oleObj>
              </mc:Choice>
              <mc:Fallback>
                <p:oleObj name="Equation" r:id="rId10" imgW="2133360" imgH="647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DD88B73-071D-4719-9FF9-22A17A632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493" y="2979180"/>
                        <a:ext cx="21336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6601CD2-3999-4FBA-9BEC-0DEAE6733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03888"/>
              </p:ext>
            </p:extLst>
          </p:nvPr>
        </p:nvGraphicFramePr>
        <p:xfrm>
          <a:off x="5880100" y="3927475"/>
          <a:ext cx="14224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422360" imgH="1409400" progId="Equation.DSMT4">
                  <p:embed/>
                </p:oleObj>
              </mc:Choice>
              <mc:Fallback>
                <p:oleObj name="Equation" r:id="rId11" imgW="1422360" imgH="140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6601CD2-3999-4FBA-9BEC-0DEAE6733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927475"/>
                        <a:ext cx="14224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B6071EA-77F2-4BD6-B91E-AC7406E9E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42684"/>
              </p:ext>
            </p:extLst>
          </p:nvPr>
        </p:nvGraphicFramePr>
        <p:xfrm>
          <a:off x="6188814" y="5539731"/>
          <a:ext cx="1346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1346040" imgH="647640" progId="Equation.DSMT4">
                  <p:embed/>
                </p:oleObj>
              </mc:Choice>
              <mc:Fallback>
                <p:oleObj name="Equation" r:id="rId13" imgW="1346040" imgH="647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B6071EA-77F2-4BD6-B91E-AC7406E9E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814" y="5539731"/>
                        <a:ext cx="13462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0318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156294" cy="4524369"/>
          </a:xfrm>
        </p:spPr>
        <p:txBody>
          <a:bodyPr/>
          <a:lstStyle/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We now wish to calculate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Since                                  we have that the density function is only non-zero when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sz="1100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More fully, we have that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 of a Function of Random Variable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B544B3-1ED3-4D1F-8616-EFC8009BF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7270"/>
              </p:ext>
            </p:extLst>
          </p:nvPr>
        </p:nvGraphicFramePr>
        <p:xfrm>
          <a:off x="3971925" y="1662113"/>
          <a:ext cx="599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5994360" imgH="774360" progId="Equation.DSMT4">
                  <p:embed/>
                </p:oleObj>
              </mc:Choice>
              <mc:Fallback>
                <p:oleObj name="Equation" r:id="rId4" imgW="5994360" imgH="774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CB544B3-1ED3-4D1F-8616-EFC8009BF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662113"/>
                        <a:ext cx="5994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968AD5E-7FC3-48F8-B4BE-9A7434530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19570"/>
              </p:ext>
            </p:extLst>
          </p:nvPr>
        </p:nvGraphicFramePr>
        <p:xfrm>
          <a:off x="1622425" y="2988000"/>
          <a:ext cx="2349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2349360" imgH="647640" progId="Equation.DSMT4">
                  <p:embed/>
                </p:oleObj>
              </mc:Choice>
              <mc:Fallback>
                <p:oleObj name="Equation" r:id="rId6" imgW="2349360" imgH="647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968AD5E-7FC3-48F8-B4BE-9A7434530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988000"/>
                        <a:ext cx="23495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C205A7D-51D0-4F41-95C1-D3BED96D1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80611"/>
              </p:ext>
            </p:extLst>
          </p:nvPr>
        </p:nvGraphicFramePr>
        <p:xfrm>
          <a:off x="10685463" y="3165475"/>
          <a:ext cx="1130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1130040" imgH="266400" progId="Equation.DSMT4">
                  <p:embed/>
                </p:oleObj>
              </mc:Choice>
              <mc:Fallback>
                <p:oleObj name="Equation" r:id="rId8" imgW="113004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C205A7D-51D0-4F41-95C1-D3BED96D1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463" y="3165475"/>
                        <a:ext cx="1130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0580694-AED6-45EA-8540-EAFE71B4C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54336"/>
              </p:ext>
            </p:extLst>
          </p:nvPr>
        </p:nvGraphicFramePr>
        <p:xfrm>
          <a:off x="876300" y="4184650"/>
          <a:ext cx="5842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5841720" imgH="774360" progId="Equation.DSMT4">
                  <p:embed/>
                </p:oleObj>
              </mc:Choice>
              <mc:Fallback>
                <p:oleObj name="Equation" r:id="rId10" imgW="5841720" imgH="774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0580694-AED6-45EA-8540-EAFE71B4C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184650"/>
                        <a:ext cx="5842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73D79C3-FBBE-480C-8BC6-C0708342B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81024"/>
              </p:ext>
            </p:extLst>
          </p:nvPr>
        </p:nvGraphicFramePr>
        <p:xfrm>
          <a:off x="6969125" y="4342605"/>
          <a:ext cx="1968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1968480" imgH="457200" progId="Equation.DSMT4">
                  <p:embed/>
                </p:oleObj>
              </mc:Choice>
              <mc:Fallback>
                <p:oleObj name="Equation" r:id="rId12" imgW="196848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3D79C3-FBBE-480C-8BC6-C0708342B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4342605"/>
                        <a:ext cx="1968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73D3385-C59D-4609-871D-2FCF88F5C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578627"/>
              </p:ext>
            </p:extLst>
          </p:nvPr>
        </p:nvGraphicFramePr>
        <p:xfrm>
          <a:off x="3797300" y="5195887"/>
          <a:ext cx="297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4" imgW="2971800" imgH="774360" progId="Equation.DSMT4">
                  <p:embed/>
                </p:oleObj>
              </mc:Choice>
              <mc:Fallback>
                <p:oleObj name="Equation" r:id="rId14" imgW="2971800" imgH="774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73D3385-C59D-4609-871D-2FCF88F5C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195887"/>
                        <a:ext cx="2971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7874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506932" cy="4524369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AU" dirty="0"/>
              <a:t>Just as we can extend the idea of a single Bernoulli variable to binomial variables by summing independent Bernoulli variables, we can sum exponential random variables to obtain </a:t>
            </a:r>
            <a:r>
              <a:rPr lang="en-AU" b="1" dirty="0"/>
              <a:t>gamma variables</a:t>
            </a:r>
            <a:r>
              <a:rPr lang="en-AU" dirty="0"/>
              <a:t>.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That is, if we have                      each                 , then for integers </a:t>
            </a:r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200000"/>
              </a:lnSpc>
              <a:spcAft>
                <a:spcPts val="0"/>
              </a:spcAft>
            </a:pPr>
            <a:r>
              <a:rPr lang="en-AU" dirty="0"/>
              <a:t>The density function of </a:t>
            </a:r>
            <a:r>
              <a:rPr lang="en-AU" i="1" dirty="0"/>
              <a:t>S</a:t>
            </a:r>
            <a:r>
              <a:rPr lang="en-AU" dirty="0"/>
              <a:t> is given by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Note that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Gamma Distribu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38E9FB5-9E1A-4698-872F-446E815FF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7533"/>
              </p:ext>
            </p:extLst>
          </p:nvPr>
        </p:nvGraphicFramePr>
        <p:xfrm>
          <a:off x="5321693" y="292753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041120" imgH="317160" progId="Equation.DSMT4">
                  <p:embed/>
                </p:oleObj>
              </mc:Choice>
              <mc:Fallback>
                <p:oleObj name="Equation" r:id="rId4" imgW="104112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38E9FB5-9E1A-4698-872F-446E815FF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693" y="2927534"/>
                        <a:ext cx="1041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E494E83-7BFF-47D6-BA4D-8CB82BE25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8892"/>
              </p:ext>
            </p:extLst>
          </p:nvPr>
        </p:nvGraphicFramePr>
        <p:xfrm>
          <a:off x="3141663" y="2901950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447560" imgH="342720" progId="Equation.DSMT4">
                  <p:embed/>
                </p:oleObj>
              </mc:Choice>
              <mc:Fallback>
                <p:oleObj name="Equation" r:id="rId6" imgW="144756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E494E83-7BFF-47D6-BA4D-8CB82BE25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901950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27F059A-0AF0-4BAB-9F5B-D7DFFACCB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46505"/>
              </p:ext>
            </p:extLst>
          </p:nvPr>
        </p:nvGraphicFramePr>
        <p:xfrm>
          <a:off x="8721286" y="295275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685800" imgH="266400" progId="Equation.DSMT4">
                  <p:embed/>
                </p:oleObj>
              </mc:Choice>
              <mc:Fallback>
                <p:oleObj name="Equation" r:id="rId8" imgW="68580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27F059A-0AF0-4BAB-9F5B-D7DFFACCB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286" y="295275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35DF7B4-7691-4422-9E63-8AC988072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3640"/>
              </p:ext>
            </p:extLst>
          </p:nvPr>
        </p:nvGraphicFramePr>
        <p:xfrm>
          <a:off x="931863" y="3313441"/>
          <a:ext cx="2933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0" imgW="2933640" imgH="698400" progId="Equation.DSMT4">
                  <p:embed/>
                </p:oleObj>
              </mc:Choice>
              <mc:Fallback>
                <p:oleObj name="Equation" r:id="rId10" imgW="2933640" imgH="698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35DF7B4-7691-4422-9E63-8AC988072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313441"/>
                        <a:ext cx="2933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33E7481-0A97-4837-8102-1ACB39C01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41741"/>
              </p:ext>
            </p:extLst>
          </p:nvPr>
        </p:nvGraphicFramePr>
        <p:xfrm>
          <a:off x="5254186" y="4350138"/>
          <a:ext cx="3467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3466800" imgH="1168200" progId="Equation.DSMT4">
                  <p:embed/>
                </p:oleObj>
              </mc:Choice>
              <mc:Fallback>
                <p:oleObj name="Equation" r:id="rId12" imgW="3466800" imgH="1168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33E7481-0A97-4837-8102-1ACB39C01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186" y="4350138"/>
                        <a:ext cx="3467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D2E91BE-8870-466A-97EB-44883A2EB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46952"/>
              </p:ext>
            </p:extLst>
          </p:nvPr>
        </p:nvGraphicFramePr>
        <p:xfrm>
          <a:off x="2006895" y="5760000"/>
          <a:ext cx="565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4" imgW="5651280" imgH="317160" progId="Equation.DSMT4">
                  <p:embed/>
                </p:oleObj>
              </mc:Choice>
              <mc:Fallback>
                <p:oleObj name="Equation" r:id="rId14" imgW="5651280" imgH="317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D2E91BE-8870-466A-97EB-44883A2EB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895" y="5760000"/>
                        <a:ext cx="565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194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5177772" cy="4524369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AU" dirty="0"/>
              <a:t>Depending on the parameters, the gamma distribution can have very different shapes.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Additionally, the definition of a gamma distribution can be extended to non-integer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AU" dirty="0"/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Gamma Distribution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33E7481-0A97-4837-8102-1ACB39C01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63418"/>
              </p:ext>
            </p:extLst>
          </p:nvPr>
        </p:nvGraphicFramePr>
        <p:xfrm>
          <a:off x="838835" y="4075819"/>
          <a:ext cx="7429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7429320" imgH="1981080" progId="Equation.DSMT4">
                  <p:embed/>
                </p:oleObj>
              </mc:Choice>
              <mc:Fallback>
                <p:oleObj name="Equation" r:id="rId4" imgW="7429320" imgH="1981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33E7481-0A97-4837-8102-1ACB39C01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" y="4075819"/>
                        <a:ext cx="74295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0E27D800-61FB-4D32-AD71-7EEA2E4FDF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0367951"/>
              </p:ext>
            </p:extLst>
          </p:nvPr>
        </p:nvGraphicFramePr>
        <p:xfrm>
          <a:off x="6367485" y="1318438"/>
          <a:ext cx="5711101" cy="35026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FEDD55-B6E7-45D9-89BA-F15C7E95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99617"/>
              </p:ext>
            </p:extLst>
          </p:nvPr>
        </p:nvGraphicFramePr>
        <p:xfrm>
          <a:off x="5856992" y="2007849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787320" imgH="317160" progId="Equation.DSMT4">
                  <p:embed/>
                </p:oleObj>
              </mc:Choice>
              <mc:Fallback>
                <p:oleObj name="Equation" r:id="rId7" imgW="78732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1FEDD55-B6E7-45D9-89BA-F15C7E952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992" y="2007849"/>
                        <a:ext cx="78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549957-2FEC-4623-B768-0D7EBFF9F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03"/>
              </p:ext>
            </p:extLst>
          </p:nvPr>
        </p:nvGraphicFramePr>
        <p:xfrm>
          <a:off x="11765280" y="4573887"/>
          <a:ext cx="495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9" imgW="495000" imgH="215640" progId="Equation.DSMT4">
                  <p:embed/>
                </p:oleObj>
              </mc:Choice>
              <mc:Fallback>
                <p:oleObj name="Equation" r:id="rId9" imgW="49500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549957-2FEC-4623-B768-0D7EBFF9F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280" y="4573887"/>
                        <a:ext cx="495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FECA6B-0A65-49FA-B808-D50135C18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38016"/>
              </p:ext>
            </p:extLst>
          </p:nvPr>
        </p:nvGraphicFramePr>
        <p:xfrm>
          <a:off x="8066565" y="1693534"/>
          <a:ext cx="152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1" imgW="1523880" imgH="317160" progId="Equation.DSMT4">
                  <p:embed/>
                </p:oleObj>
              </mc:Choice>
              <mc:Fallback>
                <p:oleObj name="Equation" r:id="rId11" imgW="152388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0FECA6B-0A65-49FA-B808-D50135C18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565" y="1693534"/>
                        <a:ext cx="152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7664411-4048-4819-933A-283558C4D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33633"/>
              </p:ext>
            </p:extLst>
          </p:nvPr>
        </p:nvGraphicFramePr>
        <p:xfrm>
          <a:off x="8607996" y="2778168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3" imgW="1409400" imgH="317160" progId="Equation.DSMT4">
                  <p:embed/>
                </p:oleObj>
              </mc:Choice>
              <mc:Fallback>
                <p:oleObj name="Equation" r:id="rId13" imgW="140940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664411-4048-4819-933A-283558C4D9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996" y="2778168"/>
                        <a:ext cx="1409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DA08B73-1174-4A5F-AA5E-850E6494E298}"/>
              </a:ext>
            </a:extLst>
          </p:cNvPr>
          <p:cNvSpPr/>
          <p:nvPr/>
        </p:nvSpPr>
        <p:spPr>
          <a:xfrm>
            <a:off x="8435591" y="2622587"/>
            <a:ext cx="1658250" cy="587741"/>
          </a:xfrm>
          <a:prstGeom prst="rect">
            <a:avLst/>
          </a:prstGeom>
          <a:noFill/>
          <a:ln w="57150">
            <a:solidFill>
              <a:srgbClr val="0F4B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AE0C209-59FF-4653-9A36-997D57DFD783}"/>
              </a:ext>
            </a:extLst>
          </p:cNvPr>
          <p:cNvSpPr/>
          <p:nvPr/>
        </p:nvSpPr>
        <p:spPr>
          <a:xfrm>
            <a:off x="7999440" y="1544268"/>
            <a:ext cx="1658250" cy="587741"/>
          </a:xfrm>
          <a:prstGeom prst="rect">
            <a:avLst/>
          </a:prstGeom>
          <a:noFill/>
          <a:ln w="57150">
            <a:solidFill>
              <a:srgbClr val="3232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3E08B8-BACE-47A9-8B08-13782AD38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12965"/>
              </p:ext>
            </p:extLst>
          </p:nvPr>
        </p:nvGraphicFramePr>
        <p:xfrm>
          <a:off x="10355263" y="3210328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5" imgW="1460160" imgH="317160" progId="Equation.DSMT4">
                  <p:embed/>
                </p:oleObj>
              </mc:Choice>
              <mc:Fallback>
                <p:oleObj name="Equation" r:id="rId15" imgW="1460160" imgH="317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53E08B8-BACE-47A9-8B08-13782AD386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5263" y="3210328"/>
                        <a:ext cx="146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7C0B00A2-900E-4CA0-A1BD-3BB59C16FC97}"/>
              </a:ext>
            </a:extLst>
          </p:cNvPr>
          <p:cNvSpPr/>
          <p:nvPr/>
        </p:nvSpPr>
        <p:spPr>
          <a:xfrm>
            <a:off x="10286729" y="2993834"/>
            <a:ext cx="1658250" cy="58774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5F2BC3A-C370-455C-9890-0518B5EA7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50236"/>
              </p:ext>
            </p:extLst>
          </p:nvPr>
        </p:nvGraphicFramePr>
        <p:xfrm>
          <a:off x="1763158" y="3635331"/>
          <a:ext cx="596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7" imgW="596880" imgH="215640" progId="Equation.DSMT4">
                  <p:embed/>
                </p:oleObj>
              </mc:Choice>
              <mc:Fallback>
                <p:oleObj name="Equation" r:id="rId17" imgW="59688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5F2BC3A-C370-455C-9890-0518B5EA7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158" y="3635331"/>
                        <a:ext cx="596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0541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  <p:bldGraphic spid="10" grpId="0">
        <p:bldAsOne/>
      </p:bldGraphic>
      <p:bldP spid="16" grpId="0" animBg="1"/>
      <p:bldP spid="17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5" y="1589047"/>
            <a:ext cx="11453769" cy="4524369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AU" dirty="0"/>
              <a:t>Consider two independent gamma variables,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We can calculate the distributions of 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Making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the subjects of these equations, we obtain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The Jacobian here is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This gives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s of Functions of Gamma Variables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BEE497-82DB-4EFF-9BE6-71FF5A156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33613"/>
              </p:ext>
            </p:extLst>
          </p:nvPr>
        </p:nvGraphicFramePr>
        <p:xfrm>
          <a:off x="6173788" y="1662113"/>
          <a:ext cx="478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4787640" imgH="342720" progId="Equation.DSMT4">
                  <p:embed/>
                </p:oleObj>
              </mc:Choice>
              <mc:Fallback>
                <p:oleObj name="Equation" r:id="rId4" imgW="478764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3BEE497-82DB-4EFF-9BE6-71FF5A156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1662113"/>
                        <a:ext cx="478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1E0A94F-1751-4716-865A-A6B92AF5D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13436"/>
              </p:ext>
            </p:extLst>
          </p:nvPr>
        </p:nvGraphicFramePr>
        <p:xfrm>
          <a:off x="5244251" y="2146694"/>
          <a:ext cx="306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3060360" imgH="647640" progId="Equation.DSMT4">
                  <p:embed/>
                </p:oleObj>
              </mc:Choice>
              <mc:Fallback>
                <p:oleObj name="Equation" r:id="rId6" imgW="3060360" imgH="647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1E0A94F-1751-4716-865A-A6B92AF5D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251" y="2146694"/>
                        <a:ext cx="3060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1ED3AF4-B3E9-4FE3-A88F-D4992D2FA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01972"/>
              </p:ext>
            </p:extLst>
          </p:nvPr>
        </p:nvGraphicFramePr>
        <p:xfrm>
          <a:off x="7884000" y="2952000"/>
          <a:ext cx="297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2971800" imgH="317160" progId="Equation.DSMT4">
                  <p:embed/>
                </p:oleObj>
              </mc:Choice>
              <mc:Fallback>
                <p:oleObj name="Equation" r:id="rId8" imgW="297180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1ED3AF4-B3E9-4FE3-A88F-D4992D2FA4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000" y="2952000"/>
                        <a:ext cx="2971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2D7D2C8-73B8-4987-A460-5C324E434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15741"/>
              </p:ext>
            </p:extLst>
          </p:nvPr>
        </p:nvGraphicFramePr>
        <p:xfrm>
          <a:off x="3408880" y="3338091"/>
          <a:ext cx="51943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5194080" imgH="1409400" progId="Equation.DSMT4">
                  <p:embed/>
                </p:oleObj>
              </mc:Choice>
              <mc:Fallback>
                <p:oleObj name="Equation" r:id="rId10" imgW="5194080" imgH="1409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2D7D2C8-73B8-4987-A460-5C324E434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880" y="3338091"/>
                        <a:ext cx="5194300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69ED3A7-E3EB-468E-B5F0-3CC913B0D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77107"/>
              </p:ext>
            </p:extLst>
          </p:nvPr>
        </p:nvGraphicFramePr>
        <p:xfrm>
          <a:off x="2202380" y="5149851"/>
          <a:ext cx="1206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2" imgW="1206360" imgH="393480" progId="Equation.DSMT4">
                  <p:embed/>
                </p:oleObj>
              </mc:Choice>
              <mc:Fallback>
                <p:oleObj name="Equation" r:id="rId12" imgW="120636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69ED3A7-E3EB-468E-B5F0-3CC913B0D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380" y="5149851"/>
                        <a:ext cx="1206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9543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5" y="1589047"/>
            <a:ext cx="11453769" cy="4524369"/>
          </a:xfrm>
        </p:spPr>
        <p:txBody>
          <a:bodyPr/>
          <a:lstStyle/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The joint density function of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is therefore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This gives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Rearranging , we see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s of Functions of Gamma Variabl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D7EEC2-E969-4085-9E78-7F688C6B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32890"/>
              </p:ext>
            </p:extLst>
          </p:nvPr>
        </p:nvGraphicFramePr>
        <p:xfrm>
          <a:off x="6697663" y="1520825"/>
          <a:ext cx="506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5067000" imgH="1244520" progId="Equation.DSMT4">
                  <p:embed/>
                </p:oleObj>
              </mc:Choice>
              <mc:Fallback>
                <p:oleObj name="Equation" r:id="rId4" imgW="5067000" imgH="12445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AD7EEC2-E969-4085-9E78-7F688C6B7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1520825"/>
                        <a:ext cx="50673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7C7165-5320-4ADE-85CC-07F6C3A98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73496"/>
              </p:ext>
            </p:extLst>
          </p:nvPr>
        </p:nvGraphicFramePr>
        <p:xfrm>
          <a:off x="2154497" y="2827071"/>
          <a:ext cx="7086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7086600" imgH="1244520" progId="Equation.DSMT4">
                  <p:embed/>
                </p:oleObj>
              </mc:Choice>
              <mc:Fallback>
                <p:oleObj name="Equation" r:id="rId6" imgW="7086600" imgH="1244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E7C7165-5320-4ADE-85CC-07F6C3A98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497" y="2827071"/>
                        <a:ext cx="7086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CCDF68-C44A-43DA-8930-2849551EF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34290"/>
              </p:ext>
            </p:extLst>
          </p:nvPr>
        </p:nvGraphicFramePr>
        <p:xfrm>
          <a:off x="3465175" y="4344807"/>
          <a:ext cx="822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8" imgW="8229600" imgH="1295280" progId="Equation.DSMT4">
                  <p:embed/>
                </p:oleObj>
              </mc:Choice>
              <mc:Fallback>
                <p:oleObj name="Equation" r:id="rId8" imgW="8229600" imgH="1295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CCDF68-C44A-43DA-8930-2849551EF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175" y="4344807"/>
                        <a:ext cx="822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1046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Consider the random experiment of flipping three fair coins and recording the outcomes.</a:t>
            </a:r>
          </a:p>
          <a:p>
            <a:endParaRPr lang="en-AU" dirty="0"/>
          </a:p>
          <a:p>
            <a:r>
              <a:rPr lang="en-AU" dirty="0"/>
              <a:t>Let </a:t>
            </a:r>
            <a:r>
              <a:rPr lang="en-AU" i="1" dirty="0"/>
              <a:t>X</a:t>
            </a:r>
            <a:r>
              <a:rPr lang="en-AU" dirty="0"/>
              <a:t> be the number of Tails observed on the first two flips.</a:t>
            </a:r>
          </a:p>
          <a:p>
            <a:endParaRPr lang="en-AU" dirty="0"/>
          </a:p>
          <a:p>
            <a:r>
              <a:rPr lang="en-AU" dirty="0"/>
              <a:t>Let </a:t>
            </a:r>
            <a:r>
              <a:rPr lang="en-AU" i="1" dirty="0"/>
              <a:t>Y </a:t>
            </a:r>
            <a:r>
              <a:rPr lang="en-AU" dirty="0"/>
              <a:t>be the number of Tails observed on the first three flips.</a:t>
            </a:r>
          </a:p>
          <a:p>
            <a:endParaRPr lang="en-AU" dirty="0"/>
          </a:p>
          <a:p>
            <a:r>
              <a:rPr lang="en-AU" dirty="0"/>
              <a:t>The </a:t>
            </a:r>
            <a:r>
              <a:rPr lang="en-AU" b="1" dirty="0"/>
              <a:t>joint distribution </a:t>
            </a:r>
            <a:r>
              <a:rPr lang="en-AU" dirty="0"/>
              <a:t>of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is the probability distribution that the ordered pair (</a:t>
            </a:r>
            <a:r>
              <a:rPr lang="en-AU" i="1" dirty="0"/>
              <a:t>X</a:t>
            </a:r>
            <a:r>
              <a:rPr lang="en-AU" dirty="0"/>
              <a:t>,</a:t>
            </a:r>
            <a:r>
              <a:rPr lang="en-AU" i="1" dirty="0"/>
              <a:t>Y</a:t>
            </a:r>
            <a:r>
              <a:rPr lang="en-AU" dirty="0"/>
              <a:t>) takes a given pair of values.</a:t>
            </a:r>
          </a:p>
          <a:p>
            <a:endParaRPr lang="en-AU" dirty="0"/>
          </a:p>
          <a:p>
            <a:r>
              <a:rPr lang="en-AU" dirty="0"/>
              <a:t>For the discrete case here, we have the joint probability mass function                              over all possible pairs (</a:t>
            </a:r>
            <a:r>
              <a:rPr lang="en-AU" i="1" dirty="0" err="1"/>
              <a:t>m</a:t>
            </a:r>
            <a:r>
              <a:rPr lang="en-AU" dirty="0" err="1"/>
              <a:t>,</a:t>
            </a:r>
            <a:r>
              <a:rPr lang="en-AU" i="1" dirty="0" err="1"/>
              <a:t>n</a:t>
            </a:r>
            <a:r>
              <a:rPr lang="en-AU" dirty="0"/>
              <a:t>). </a:t>
            </a:r>
          </a:p>
          <a:p>
            <a:endParaRPr lang="en-AU" i="1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ultivariate Distribu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C4ADB-8666-48A6-ACA8-C1C76D230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424562"/>
              </p:ext>
            </p:extLst>
          </p:nvPr>
        </p:nvGraphicFramePr>
        <p:xfrm>
          <a:off x="9225476" y="5566093"/>
          <a:ext cx="19939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93680" imgH="317160" progId="Equation.DSMT4">
                  <p:embed/>
                </p:oleObj>
              </mc:Choice>
              <mc:Fallback>
                <p:oleObj name="Equation" r:id="rId4" imgW="19936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0C4ADB-8666-48A6-ACA8-C1C76D230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476" y="5566093"/>
                        <a:ext cx="19939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17632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5" y="1589047"/>
            <a:ext cx="11453769" cy="4524369"/>
          </a:xfrm>
        </p:spPr>
        <p:txBody>
          <a:bodyPr/>
          <a:lstStyle/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                                                                                                                 factorises into a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 marL="0" indent="0">
              <a:spcAft>
                <a:spcPts val="0"/>
              </a:spcAft>
              <a:buNone/>
            </a:pPr>
            <a:endParaRPr lang="en-AU" dirty="0"/>
          </a:p>
          <a:p>
            <a:pPr marL="0" indent="0">
              <a:spcAft>
                <a:spcPts val="0"/>
              </a:spcAft>
              <a:buNone/>
            </a:pPr>
            <a:r>
              <a:rPr lang="en-AU" dirty="0"/>
              <a:t>  function in </a:t>
            </a:r>
            <a:r>
              <a:rPr lang="en-AU" i="1" dirty="0"/>
              <a:t>S</a:t>
            </a:r>
            <a:r>
              <a:rPr lang="en-AU" dirty="0"/>
              <a:t> which does not depend on </a:t>
            </a:r>
            <a:r>
              <a:rPr lang="en-AU" i="1" dirty="0"/>
              <a:t>R</a:t>
            </a:r>
            <a:r>
              <a:rPr lang="en-AU" dirty="0"/>
              <a:t> and one in </a:t>
            </a:r>
            <a:r>
              <a:rPr lang="en-AU" i="1" dirty="0"/>
              <a:t>R</a:t>
            </a:r>
            <a:r>
              <a:rPr lang="en-AU" dirty="0"/>
              <a:t> which does not depend on </a:t>
            </a:r>
            <a:r>
              <a:rPr lang="en-AU" i="1" dirty="0"/>
              <a:t>S</a:t>
            </a:r>
            <a:r>
              <a:rPr lang="en-AU" dirty="0"/>
              <a:t>.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i="1" dirty="0"/>
              <a:t>R</a:t>
            </a:r>
            <a:r>
              <a:rPr lang="en-AU" dirty="0"/>
              <a:t> and </a:t>
            </a:r>
            <a:r>
              <a:rPr lang="en-AU" i="1" dirty="0"/>
              <a:t>S</a:t>
            </a:r>
            <a:r>
              <a:rPr lang="en-AU" dirty="0"/>
              <a:t> are therefore independent. 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Furthermore, they each have a standard distribution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s of Functions of Gamma Variable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CCDF68-C44A-43DA-8930-2849551EF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89578"/>
              </p:ext>
            </p:extLst>
          </p:nvPr>
        </p:nvGraphicFramePr>
        <p:xfrm>
          <a:off x="834586" y="1447366"/>
          <a:ext cx="822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8229600" imgH="1295280" progId="Equation.DSMT4">
                  <p:embed/>
                </p:oleObj>
              </mc:Choice>
              <mc:Fallback>
                <p:oleObj name="Equation" r:id="rId4" imgW="8229600" imgH="1295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CCDF68-C44A-43DA-8930-2849551EF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86" y="1447366"/>
                        <a:ext cx="822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2336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5" y="1589047"/>
            <a:ext cx="11453769" cy="4524369"/>
          </a:xfrm>
        </p:spPr>
        <p:txBody>
          <a:bodyPr/>
          <a:lstStyle/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 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s of Functions of Gamma Variable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7CCDF68-C44A-43DA-8930-2849551EF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74045"/>
              </p:ext>
            </p:extLst>
          </p:nvPr>
        </p:nvGraphicFramePr>
        <p:xfrm>
          <a:off x="834586" y="1447366"/>
          <a:ext cx="822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4" imgW="8229600" imgH="1295280" progId="Equation.DSMT4">
                  <p:embed/>
                </p:oleObj>
              </mc:Choice>
              <mc:Fallback>
                <p:oleObj name="Equation" r:id="rId4" imgW="8229600" imgH="1295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CCDF68-C44A-43DA-8930-2849551EF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86" y="1447366"/>
                        <a:ext cx="822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3691B2-0A9F-425D-8886-8276A0B70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62237"/>
              </p:ext>
            </p:extLst>
          </p:nvPr>
        </p:nvGraphicFramePr>
        <p:xfrm>
          <a:off x="834586" y="3103516"/>
          <a:ext cx="82423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6" imgW="8242200" imgH="3009600" progId="Equation.DSMT4">
                  <p:embed/>
                </p:oleObj>
              </mc:Choice>
              <mc:Fallback>
                <p:oleObj name="Equation" r:id="rId6" imgW="8242200" imgH="300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93691B2-0A9F-425D-8886-8276A0B70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86" y="3103516"/>
                        <a:ext cx="82423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4176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C352AC52-CFD3-4200-B697-6D182DFCC7F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5" y="1589047"/>
            <a:ext cx="11453769" cy="4524369"/>
          </a:xfrm>
        </p:spPr>
        <p:txBody>
          <a:bodyPr/>
          <a:lstStyle/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 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 </a:t>
            </a:r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endParaRPr lang="en-AU" dirty="0"/>
          </a:p>
          <a:p>
            <a:pPr>
              <a:spcAft>
                <a:spcPts val="0"/>
              </a:spcAft>
            </a:pPr>
            <a:r>
              <a:rPr lang="en-AU" dirty="0"/>
              <a:t>We will see more of the </a:t>
            </a:r>
            <a:r>
              <a:rPr lang="en-AU" b="1" dirty="0"/>
              <a:t>beta distribution </a:t>
            </a:r>
            <a:r>
              <a:rPr lang="en-AU" dirty="0"/>
              <a:t>later in the subject in the context of Bayesian statistics.</a:t>
            </a:r>
          </a:p>
          <a:p>
            <a:pPr>
              <a:spcAft>
                <a:spcPts val="0"/>
              </a:spcAft>
            </a:pPr>
            <a:r>
              <a:rPr lang="en-AU" dirty="0"/>
              <a:t>Here, we have proven that it can be obtained by taking the ratio one gamma variable to the sum of itself and an </a:t>
            </a:r>
            <a:r>
              <a:rPr lang="en-AU"/>
              <a:t>independent gamma variable.</a:t>
            </a:r>
            <a:endParaRPr lang="en-AU" dirty="0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CF85537-6757-441A-B00D-88F691F16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Distributions of Functions of Gamma Variabl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3691B2-0A9F-425D-8886-8276A0B70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7909"/>
              </p:ext>
            </p:extLst>
          </p:nvPr>
        </p:nvGraphicFramePr>
        <p:xfrm>
          <a:off x="932269" y="1447800"/>
          <a:ext cx="7759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7759440" imgH="1638000" progId="Equation.DSMT4">
                  <p:embed/>
                </p:oleObj>
              </mc:Choice>
              <mc:Fallback>
                <p:oleObj name="Equation" r:id="rId4" imgW="7759440" imgH="1638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93691B2-0A9F-425D-8886-8276A0B70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69" y="1447800"/>
                        <a:ext cx="77597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66548F8-B8A1-4E66-92CD-53510128A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03593"/>
              </p:ext>
            </p:extLst>
          </p:nvPr>
        </p:nvGraphicFramePr>
        <p:xfrm>
          <a:off x="932269" y="3103773"/>
          <a:ext cx="8509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8508960" imgH="1638000" progId="Equation.DSMT4">
                  <p:embed/>
                </p:oleObj>
              </mc:Choice>
              <mc:Fallback>
                <p:oleObj name="Equation" r:id="rId6" imgW="8508960" imgH="1638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66548F8-B8A1-4E66-92CD-53510128A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69" y="3103773"/>
                        <a:ext cx="85090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5940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r>
              <a:rPr lang="en-AU" dirty="0"/>
              <a:t>For this experiment, the range of </a:t>
            </a:r>
            <a:r>
              <a:rPr lang="en-AU" i="1" dirty="0"/>
              <a:t>X</a:t>
            </a:r>
            <a:r>
              <a:rPr lang="en-AU" dirty="0"/>
              <a:t> is {0, 1, 2). </a:t>
            </a:r>
          </a:p>
          <a:p>
            <a:endParaRPr lang="en-AU" dirty="0"/>
          </a:p>
          <a:p>
            <a:r>
              <a:rPr lang="en-AU" dirty="0"/>
              <a:t>The range of </a:t>
            </a:r>
            <a:r>
              <a:rPr lang="en-AU" i="1" dirty="0"/>
              <a:t>Y</a:t>
            </a:r>
            <a:r>
              <a:rPr lang="en-AU" dirty="0"/>
              <a:t> is {0, 1, 2, 3}.</a:t>
            </a:r>
          </a:p>
          <a:p>
            <a:endParaRPr lang="en-AU" dirty="0"/>
          </a:p>
          <a:p>
            <a:r>
              <a:rPr lang="en-AU" dirty="0"/>
              <a:t>Note, though, that not all pairs of (</a:t>
            </a:r>
            <a:r>
              <a:rPr lang="en-AU" i="1" dirty="0"/>
              <a:t>X</a:t>
            </a:r>
            <a:r>
              <a:rPr lang="en-AU" dirty="0"/>
              <a:t>,</a:t>
            </a:r>
            <a:r>
              <a:rPr lang="en-AU" i="1" dirty="0"/>
              <a:t>Y</a:t>
            </a:r>
            <a:r>
              <a:rPr lang="en-AU" dirty="0"/>
              <a:t>) are possible. For example                                  since we cannot have one Tails in the first two flips but zero in the first three.</a:t>
            </a:r>
          </a:p>
          <a:p>
            <a:endParaRPr lang="en-AU" i="1" dirty="0"/>
          </a:p>
          <a:p>
            <a:r>
              <a:rPr lang="en-AU" dirty="0"/>
              <a:t>Here, </a:t>
            </a:r>
            <a:r>
              <a:rPr lang="en-AU" i="1" dirty="0"/>
              <a:t>Y</a:t>
            </a:r>
            <a:r>
              <a:rPr lang="en-AU" dirty="0"/>
              <a:t> can only take values equal to </a:t>
            </a:r>
            <a:r>
              <a:rPr lang="en-AU" i="1" dirty="0"/>
              <a:t>X</a:t>
            </a:r>
            <a:r>
              <a:rPr lang="en-AU" dirty="0"/>
              <a:t> or one larger than it, since the third flip either adds zero Tails to the total or it adds one Tails to the total.</a:t>
            </a: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ultivariate Distribu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C4ADB-8666-48A6-ACA8-C1C76D230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58096"/>
              </p:ext>
            </p:extLst>
          </p:nvPr>
        </p:nvGraphicFramePr>
        <p:xfrm>
          <a:off x="8640000" y="3456000"/>
          <a:ext cx="2260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60440" imgH="317160" progId="Equation.DSMT4">
                  <p:embed/>
                </p:oleObj>
              </mc:Choice>
              <mc:Fallback>
                <p:oleObj name="Equation" r:id="rId4" imgW="226044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0C4ADB-8666-48A6-ACA8-C1C76D230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000" y="3456000"/>
                        <a:ext cx="2260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6448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11227583" cy="4524369"/>
          </a:xfrm>
        </p:spPr>
        <p:txBody>
          <a:bodyPr/>
          <a:lstStyle/>
          <a:p>
            <a:endParaRPr lang="en-AU" dirty="0"/>
          </a:p>
          <a:p>
            <a:r>
              <a:rPr lang="en-AU" dirty="0"/>
              <a:t> 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Half of the time </a:t>
            </a:r>
            <a:r>
              <a:rPr lang="en-AU" i="1" dirty="0"/>
              <a:t>X</a:t>
            </a:r>
            <a:r>
              <a:rPr lang="en-AU" dirty="0"/>
              <a:t> and </a:t>
            </a:r>
            <a:r>
              <a:rPr lang="en-AU" i="1" dirty="0"/>
              <a:t>Y</a:t>
            </a:r>
            <a:r>
              <a:rPr lang="en-AU" dirty="0"/>
              <a:t> are the same,                                                                                    and half of the time </a:t>
            </a:r>
            <a:r>
              <a:rPr lang="en-AU" i="1" dirty="0"/>
              <a:t>Y</a:t>
            </a:r>
            <a:r>
              <a:rPr lang="en-AU" dirty="0"/>
              <a:t> is one larger, hence</a:t>
            </a:r>
          </a:p>
          <a:p>
            <a:endParaRPr lang="en-AU" dirty="0"/>
          </a:p>
          <a:p>
            <a:r>
              <a:rPr lang="en-AU" dirty="0"/>
              <a:t>Note, as with univariate cases that the probability masses                                                     must be non-negative and must sum to one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ultivariate Distribu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C4ADB-8666-48A6-ACA8-C1C76D230B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6455" y="1520456"/>
          <a:ext cx="60452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045120" imgH="1574640" progId="Equation.DSMT4">
                  <p:embed/>
                </p:oleObj>
              </mc:Choice>
              <mc:Fallback>
                <p:oleObj name="Equation" r:id="rId4" imgW="6045120" imgH="1574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0C4ADB-8666-48A6-ACA8-C1C76D230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" y="1520456"/>
                        <a:ext cx="60452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63460-42E3-4490-9887-0E971A08E2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21375" y="3006678"/>
          <a:ext cx="4775200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775040" imgH="2768400" progId="Equation.DSMT4">
                  <p:embed/>
                </p:oleObj>
              </mc:Choice>
              <mc:Fallback>
                <p:oleObj name="Equation" r:id="rId6" imgW="4775040" imgH="2768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463460-42E3-4490-9887-0E971A08E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006678"/>
                        <a:ext cx="4775200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2803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6" y="1589047"/>
            <a:ext cx="5308151" cy="4524369"/>
          </a:xfrm>
        </p:spPr>
        <p:txBody>
          <a:bodyPr/>
          <a:lstStyle/>
          <a:p>
            <a:r>
              <a:rPr lang="en-AU" dirty="0"/>
              <a:t>We can visualise a </a:t>
            </a:r>
            <a:r>
              <a:rPr lang="en-AU" b="1" dirty="0"/>
              <a:t>bivariate</a:t>
            </a:r>
            <a:r>
              <a:rPr lang="en-AU" dirty="0"/>
              <a:t> distribution (i.e. a multivariate distribution with two dimensions) with three dimensional plot, similar to how we visualise univariate distributions.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Multivariate Distribu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6FD4CC5-484B-4C37-A54B-24F8BA249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60139"/>
              </p:ext>
            </p:extLst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263760" imgH="660240" progId="Equation.DSMT4">
                  <p:embed/>
                </p:oleObj>
              </mc:Choice>
              <mc:Fallback>
                <p:oleObj name="Equation" r:id="rId4" imgW="3263760" imgH="660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6FD4CC5-484B-4C37-A54B-24F8BA249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547B746-1DBD-4D89-8685-B000CFC3F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53490"/>
              </p:ext>
            </p:extLst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07880" imgH="1054080" progId="Equation.DSMT4">
                  <p:embed/>
                </p:oleObj>
              </mc:Choice>
              <mc:Fallback>
                <p:oleObj name="Equation" r:id="rId6" imgW="1307880" imgH="1054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547B746-1DBD-4D89-8685-B000CFC3F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D3A995-1086-4990-9415-E546E63E0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75446"/>
              </p:ext>
            </p:extLst>
          </p:nvPr>
        </p:nvGraphicFramePr>
        <p:xfrm>
          <a:off x="673231" y="3251315"/>
          <a:ext cx="4775200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4775040" imgH="2768400" progId="Equation.DSMT4">
                  <p:embed/>
                </p:oleObj>
              </mc:Choice>
              <mc:Fallback>
                <p:oleObj name="Equation" r:id="rId8" imgW="4775040" imgH="2768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3D3A995-1086-4990-9415-E546E63E0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1" y="3251315"/>
                        <a:ext cx="4775200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041BD9D5-BAA4-4E34-9771-18AA7F84C6C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931834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5109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Graphic spid="12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244354" cy="4524369"/>
          </a:xfrm>
        </p:spPr>
        <p:txBody>
          <a:bodyPr/>
          <a:lstStyle/>
          <a:p>
            <a:r>
              <a:rPr lang="en-AU" dirty="0"/>
              <a:t>The </a:t>
            </a:r>
            <a:r>
              <a:rPr lang="en-AU" b="1" dirty="0"/>
              <a:t>conditional distribution </a:t>
            </a:r>
            <a:r>
              <a:rPr lang="en-AU" dirty="0"/>
              <a:t>of </a:t>
            </a:r>
            <a:r>
              <a:rPr lang="en-AU" i="1" dirty="0"/>
              <a:t>Y</a:t>
            </a:r>
            <a:r>
              <a:rPr lang="en-AU" dirty="0"/>
              <a:t> given </a:t>
            </a:r>
            <a:r>
              <a:rPr lang="en-AU" i="1" dirty="0"/>
              <a:t>X </a:t>
            </a:r>
            <a:r>
              <a:rPr lang="en-AU" dirty="0"/>
              <a:t>is defined as </a:t>
            </a:r>
          </a:p>
          <a:p>
            <a:endParaRPr lang="en-AU" i="1" dirty="0"/>
          </a:p>
          <a:p>
            <a:endParaRPr lang="en-AU" i="1" dirty="0"/>
          </a:p>
          <a:p>
            <a:r>
              <a:rPr lang="en-AU" dirty="0"/>
              <a:t>We can visualise this by taking a slice through the joint density function at a fixed </a:t>
            </a:r>
            <a:r>
              <a:rPr lang="en-AU" i="1" dirty="0"/>
              <a:t>X</a:t>
            </a:r>
            <a:r>
              <a:rPr lang="en-AU" dirty="0"/>
              <a:t> value and renormalising </a:t>
            </a:r>
          </a:p>
          <a:p>
            <a:endParaRPr lang="en-AU" i="1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ditional Distribu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E7104B-E103-432F-ACBB-3C7F5254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047"/>
              </p:ext>
            </p:extLst>
          </p:nvPr>
        </p:nvGraphicFramePr>
        <p:xfrm>
          <a:off x="881417" y="2387673"/>
          <a:ext cx="4203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203360" imgH="698400" progId="Equation.DSMT4">
                  <p:embed/>
                </p:oleObj>
              </mc:Choice>
              <mc:Fallback>
                <p:oleObj name="Equation" r:id="rId4" imgW="4203360" imgH="698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E7104B-E103-432F-ACBB-3C7F5254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17" y="2387673"/>
                        <a:ext cx="42037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901F61D-33D9-4EC7-B06D-9A5721A8B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69783"/>
              </p:ext>
            </p:extLst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263760" imgH="660240" progId="Equation.DSMT4">
                  <p:embed/>
                </p:oleObj>
              </mc:Choice>
              <mc:Fallback>
                <p:oleObj name="Equation" r:id="rId6" imgW="326376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901F61D-33D9-4EC7-B06D-9A5721A8B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04A8BC1-E9E3-44C9-BE28-67FCF4C5E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45"/>
              </p:ext>
            </p:extLst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07880" imgH="1054080" progId="Equation.DSMT4">
                  <p:embed/>
                </p:oleObj>
              </mc:Choice>
              <mc:Fallback>
                <p:oleObj name="Equation" r:id="rId8" imgW="1307880" imgH="1054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04A8BC1-E9E3-44C9-BE28-67FCF4C5E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Chart 16">
            <a:extLst>
              <a:ext uri="{FF2B5EF4-FFF2-40B4-BE49-F238E27FC236}">
                <a16:creationId xmlns:a16="http://schemas.microsoft.com/office/drawing/2014/main" id="{2B36929E-C291-42E9-A388-A497B9C0BA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931834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4194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244354" cy="4524369"/>
          </a:xfrm>
        </p:spPr>
        <p:txBody>
          <a:bodyPr/>
          <a:lstStyle/>
          <a:p>
            <a:r>
              <a:rPr lang="en-AU" dirty="0"/>
              <a:t> </a:t>
            </a:r>
            <a:endParaRPr lang="en-AU" i="1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ditional Distribu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E7104B-E103-432F-ACBB-3C7F5254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25398"/>
              </p:ext>
            </p:extLst>
          </p:nvPr>
        </p:nvGraphicFramePr>
        <p:xfrm>
          <a:off x="919163" y="1520456"/>
          <a:ext cx="4127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127400" imgH="647640" progId="Equation.DSMT4">
                  <p:embed/>
                </p:oleObj>
              </mc:Choice>
              <mc:Fallback>
                <p:oleObj name="Equation" r:id="rId4" imgW="4127400" imgH="647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E7104B-E103-432F-ACBB-3C7F5254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520456"/>
                        <a:ext cx="41275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hart 12">
            <a:extLst>
              <a:ext uri="{FF2B5EF4-FFF2-40B4-BE49-F238E27FC236}">
                <a16:creationId xmlns:a16="http://schemas.microsoft.com/office/drawing/2014/main" id="{DC96B038-EE9D-4E15-B9D1-DA20F268FCD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7758370"/>
              </p:ext>
            </p:extLst>
          </p:nvPr>
        </p:nvGraphicFramePr>
        <p:xfrm>
          <a:off x="1677600" y="2880000"/>
          <a:ext cx="4203700" cy="25816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5EA64E9-762A-4410-8055-8656ED61E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73063"/>
              </p:ext>
            </p:extLst>
          </p:nvPr>
        </p:nvGraphicFramePr>
        <p:xfrm>
          <a:off x="1779554" y="5198378"/>
          <a:ext cx="2679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2679480" imgH="660240" progId="Equation.DSMT4">
                  <p:embed/>
                </p:oleObj>
              </mc:Choice>
              <mc:Fallback>
                <p:oleObj name="Equation" r:id="rId7" imgW="267948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5EA64E9-762A-4410-8055-8656ED61E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54" y="5198378"/>
                        <a:ext cx="2679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AC8010F-969E-4ABA-A051-2D0EFEECC134}"/>
              </a:ext>
            </a:extLst>
          </p:cNvPr>
          <p:cNvCxnSpPr>
            <a:cxnSpLocks/>
          </p:cNvCxnSpPr>
          <p:nvPr/>
        </p:nvCxnSpPr>
        <p:spPr>
          <a:xfrm flipH="1">
            <a:off x="4285269" y="3370023"/>
            <a:ext cx="1272999" cy="862051"/>
          </a:xfrm>
          <a:prstGeom prst="straightConnector1">
            <a:avLst/>
          </a:prstGeom>
          <a:ln w="539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E504EB0-B338-48CD-8BEA-C45D39897BE8}"/>
              </a:ext>
            </a:extLst>
          </p:cNvPr>
          <p:cNvSpPr txBox="1"/>
          <p:nvPr/>
        </p:nvSpPr>
        <p:spPr>
          <a:xfrm>
            <a:off x="1677179" y="2876764"/>
            <a:ext cx="608472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/>
              <a:t>0.6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4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2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0BBFF9B-609D-4918-AC27-996D0EBCD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69783"/>
              </p:ext>
            </p:extLst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3263760" imgH="660240" progId="Equation.DSMT4">
                  <p:embed/>
                </p:oleObj>
              </mc:Choice>
              <mc:Fallback>
                <p:oleObj name="Equation" r:id="rId9" imgW="3263760" imgH="660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0BBFF9B-609D-4918-AC27-996D0EBCD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70A7E6A-526A-4E68-B8A7-08FE51A4D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45"/>
              </p:ext>
            </p:extLst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307880" imgH="1054080" progId="Equation.DSMT4">
                  <p:embed/>
                </p:oleObj>
              </mc:Choice>
              <mc:Fallback>
                <p:oleObj name="Equation" r:id="rId11" imgW="1307880" imgH="1054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70A7E6A-526A-4E68-B8A7-08FE51A4D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B2800284-1E3F-4590-830D-BDCD4A5DB3B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931834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7437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Graphic spid="13" grpId="0">
        <p:bldAsOne/>
      </p:bldGraphic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135D0196-E69F-404E-A1F3-A959F41365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5824249"/>
              </p:ext>
            </p:extLst>
          </p:nvPr>
        </p:nvGraphicFramePr>
        <p:xfrm>
          <a:off x="1677600" y="2880000"/>
          <a:ext cx="4204800" cy="2581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30E180B1-DD7E-4C2A-A4CA-3DD255B2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63093" y="6255097"/>
            <a:ext cx="5402187" cy="365125"/>
          </a:xfrm>
        </p:spPr>
        <p:txBody>
          <a:bodyPr/>
          <a:lstStyle/>
          <a:p>
            <a:r>
              <a:rPr lang="en-US" dirty="0"/>
              <a:t>Faculty of Scienc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169E134-5D4E-4F90-A36A-FDF41669FB6A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497227" y="1589047"/>
            <a:ext cx="5244354" cy="4524369"/>
          </a:xfrm>
        </p:spPr>
        <p:txBody>
          <a:bodyPr/>
          <a:lstStyle/>
          <a:p>
            <a:r>
              <a:rPr lang="en-AU" dirty="0"/>
              <a:t> </a:t>
            </a:r>
            <a:endParaRPr lang="en-AU" i="1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2252B3EA-CC30-4DC3-A5EF-44CDC47C4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854" y="855547"/>
            <a:ext cx="10326658" cy="664909"/>
          </a:xfrm>
        </p:spPr>
        <p:txBody>
          <a:bodyPr/>
          <a:lstStyle/>
          <a:p>
            <a:r>
              <a:rPr lang="en-US" dirty="0"/>
              <a:t>Conditional Distribu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E7104B-E103-432F-ACBB-3C7F5254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98495"/>
              </p:ext>
            </p:extLst>
          </p:nvPr>
        </p:nvGraphicFramePr>
        <p:xfrm>
          <a:off x="944563" y="1520825"/>
          <a:ext cx="4076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4076640" imgH="647640" progId="Equation.DSMT4">
                  <p:embed/>
                </p:oleObj>
              </mc:Choice>
              <mc:Fallback>
                <p:oleObj name="Equation" r:id="rId5" imgW="4076640" imgH="647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E7104B-E103-432F-ACBB-3C7F52548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520825"/>
                        <a:ext cx="40767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5EA64E9-762A-4410-8055-8656ED61E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4744"/>
              </p:ext>
            </p:extLst>
          </p:nvPr>
        </p:nvGraphicFramePr>
        <p:xfrm>
          <a:off x="1779554" y="5198378"/>
          <a:ext cx="2679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679480" imgH="660240" progId="Equation.DSMT4">
                  <p:embed/>
                </p:oleObj>
              </mc:Choice>
              <mc:Fallback>
                <p:oleObj name="Equation" r:id="rId7" imgW="2679480" imgH="660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5EA64E9-762A-4410-8055-8656ED61E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54" y="5198378"/>
                        <a:ext cx="2679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AC8010F-969E-4ABA-A051-2D0EFEECC134}"/>
              </a:ext>
            </a:extLst>
          </p:cNvPr>
          <p:cNvCxnSpPr>
            <a:cxnSpLocks/>
          </p:cNvCxnSpPr>
          <p:nvPr/>
        </p:nvCxnSpPr>
        <p:spPr>
          <a:xfrm flipH="1">
            <a:off x="5169673" y="2236693"/>
            <a:ext cx="2287649" cy="1048767"/>
          </a:xfrm>
          <a:prstGeom prst="straightConnector1">
            <a:avLst/>
          </a:prstGeom>
          <a:ln w="53975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E504EB0-B338-48CD-8BEA-C45D39897BE8}"/>
              </a:ext>
            </a:extLst>
          </p:cNvPr>
          <p:cNvSpPr txBox="1"/>
          <p:nvPr/>
        </p:nvSpPr>
        <p:spPr>
          <a:xfrm>
            <a:off x="1668640" y="2901796"/>
            <a:ext cx="608472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AU" dirty="0"/>
              <a:t>0.6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4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.2</a:t>
            </a:r>
            <a:endParaRPr lang="en-AU" sz="1100" dirty="0"/>
          </a:p>
          <a:p>
            <a:endParaRPr lang="en-AU" sz="1100" dirty="0"/>
          </a:p>
          <a:p>
            <a:endParaRPr lang="en-AU" sz="1100" dirty="0"/>
          </a:p>
          <a:p>
            <a:r>
              <a:rPr lang="en-AU" dirty="0"/>
              <a:t>0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DB0F840-DBA7-4879-823C-4DF80F9EA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69783"/>
              </p:ext>
            </p:extLst>
          </p:nvPr>
        </p:nvGraphicFramePr>
        <p:xfrm>
          <a:off x="6633733" y="4037302"/>
          <a:ext cx="326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3263760" imgH="660240" progId="Equation.DSMT4">
                  <p:embed/>
                </p:oleObj>
              </mc:Choice>
              <mc:Fallback>
                <p:oleObj name="Equation" r:id="rId9" imgW="3263760" imgH="660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DB0F840-DBA7-4879-823C-4DF80F9EA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33" y="4037302"/>
                        <a:ext cx="32639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9499C05-38C7-4CA9-A18B-AE18F069D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41645"/>
              </p:ext>
            </p:extLst>
          </p:nvPr>
        </p:nvGraphicFramePr>
        <p:xfrm>
          <a:off x="10481020" y="3081411"/>
          <a:ext cx="13081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1307880" imgH="1054080" progId="Equation.DSMT4">
                  <p:embed/>
                </p:oleObj>
              </mc:Choice>
              <mc:Fallback>
                <p:oleObj name="Equation" r:id="rId11" imgW="1307880" imgH="1054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9499C05-38C7-4CA9-A18B-AE18F069D1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1020" y="3081411"/>
                        <a:ext cx="13081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Chart 23">
            <a:extLst>
              <a:ext uri="{FF2B5EF4-FFF2-40B4-BE49-F238E27FC236}">
                <a16:creationId xmlns:a16="http://schemas.microsoft.com/office/drawing/2014/main" id="{531063CB-C685-457A-96F8-735F926AE74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10931834"/>
              </p:ext>
            </p:extLst>
          </p:nvPr>
        </p:nvGraphicFramePr>
        <p:xfrm>
          <a:off x="5624436" y="781730"/>
          <a:ext cx="5709920" cy="35407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5288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  <p:bldP spid="6" grpId="0" uiExpand="1" build="p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27.3|20.2|2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81.2|36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|62.9|22.4|14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5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48.9|5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46.6|4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25.5|40.5|10.2|9.6|11.1|1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8.1|22|28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28.5|35.1|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2.4|4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5|50.6|28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26.3|17.9|31.7|27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8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5.8|12.6|25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54.8|13.7|23.1|50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6.2|29.9|13.3|25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65.5|21.7|17.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2.5|37.7|21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4.5|46.4|27.9|3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36.7|110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7|2.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9|8.1|20.9|1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3.2|23.7|12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79|13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35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56.4|42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5.3|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4.3|14.1"/>
</p:tagLst>
</file>

<file path=ppt/theme/theme1.xml><?xml version="1.0" encoding="utf-8"?>
<a:theme xmlns:a="http://schemas.openxmlformats.org/drawingml/2006/main" name="Office Theme">
  <a:themeElements>
    <a:clrScheme name="211">
      <a:dk1>
        <a:srgbClr val="000000"/>
      </a:dk1>
      <a:lt1>
        <a:srgbClr val="FFFFFF"/>
      </a:lt1>
      <a:dk2>
        <a:srgbClr val="323232"/>
      </a:dk2>
      <a:lt2>
        <a:srgbClr val="B2B2B2"/>
      </a:lt2>
      <a:accent1>
        <a:srgbClr val="0F4BEB"/>
      </a:accent1>
      <a:accent2>
        <a:srgbClr val="FF2305"/>
      </a:accent2>
      <a:accent3>
        <a:srgbClr val="000000"/>
      </a:accent3>
      <a:accent4>
        <a:srgbClr val="FAF528"/>
      </a:accent4>
      <a:accent5>
        <a:srgbClr val="09D369"/>
      </a:accent5>
      <a:accent6>
        <a:srgbClr val="FF9600"/>
      </a:accent6>
      <a:hlink>
        <a:srgbClr val="00B7E0"/>
      </a:hlink>
      <a:folHlink>
        <a:srgbClr val="00B7E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2500 UTS Additional Branded Templates PPT 16x9_Bv2" id="{EB039CC6-8CB9-C24A-A749-50853131CC6F}" vid="{C4909B0C-217E-B842-A58C-94EA4BEBE0D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AA1561C7AC61740AC0C42373ECAF626" ma:contentTypeVersion="16" ma:contentTypeDescription="Create a new document." ma:contentTypeScope="" ma:versionID="7871bf40383dc8eb116be7574c6b1300">
  <xsd:schema xmlns:xsd="http://www.w3.org/2001/XMLSchema" xmlns:xs="http://www.w3.org/2001/XMLSchema" xmlns:p="http://schemas.microsoft.com/office/2006/metadata/properties" xmlns:ns1="http://schemas.microsoft.com/sharepoint/v3" xmlns:ns3="0fb774b7-0571-4e61-9f02-9eb8691563b7" xmlns:ns4="4a3a446d-7f3a-4d3c-9240-ab7cb2625859" targetNamespace="http://schemas.microsoft.com/office/2006/metadata/properties" ma:root="true" ma:fieldsID="9323fdd9f42624cb97fdfb2820cf9435" ns1:_="" ns3:_="" ns4:_="">
    <xsd:import namespace="http://schemas.microsoft.com/sharepoint/v3"/>
    <xsd:import namespace="0fb774b7-0571-4e61-9f02-9eb8691563b7"/>
    <xsd:import namespace="4a3a446d-7f3a-4d3c-9240-ab7cb262585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OCR" minOccurs="0"/>
                <xsd:element ref="ns3:MediaServiceLocation" minOccurs="0"/>
                <xsd:element ref="ns1:_ip_UnifiedCompliancePolicyProperties" minOccurs="0"/>
                <xsd:element ref="ns1:_ip_UnifiedCompliancePolicyUIAction" minOccurs="0"/>
                <xsd:element ref="ns3:MediaServiceAutoKeyPoints" minOccurs="0"/>
                <xsd:element ref="ns3:MediaServiceKeyPoints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b774b7-0571-4e61-9f02-9eb8691563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3a446d-7f3a-4d3c-9240-ab7cb2625859" elementFormDefault="qualified">
    <xsd:import namespace="http://schemas.microsoft.com/office/2006/documentManagement/types"/>
    <xsd:import namespace="http://schemas.microsoft.com/office/infopath/2007/PartnerControls"/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061ED84-6A7A-46B3-B708-E59439FB7C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fb774b7-0571-4e61-9f02-9eb8691563b7"/>
    <ds:schemaRef ds:uri="4a3a446d-7f3a-4d3c-9240-ab7cb26258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FBDC6E-8A3B-4A1E-8FCC-39A505EB0D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7D75D1A-C83D-4F46-9C4E-831A1655F79D}">
  <ds:schemaRefs>
    <ds:schemaRef ds:uri="http://schemas.microsoft.com/office/2006/metadata/properties"/>
    <ds:schemaRef ds:uri="0fb774b7-0571-4e61-9f02-9eb8691563b7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http://schemas.microsoft.com/office/2006/documentManagement/types"/>
    <ds:schemaRef ds:uri="http://www.w3.org/XML/1998/namespace"/>
    <ds:schemaRef ds:uri="4a3a446d-7f3a-4d3c-9240-ab7cb2625859"/>
    <ds:schemaRef ds:uri="http://schemas.microsoft.com/sharepoint/v3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691</TotalTime>
  <Words>1434</Words>
  <Application>Microsoft Office PowerPoint</Application>
  <PresentationFormat>Widescreen</PresentationFormat>
  <Paragraphs>34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Helvetica</vt:lpstr>
      <vt:lpstr>Office Theme</vt:lpstr>
      <vt:lpstr>Equation</vt:lpstr>
      <vt:lpstr>37262 Mathematical Statistics</vt:lpstr>
      <vt:lpstr>Univariate Distributions</vt:lpstr>
      <vt:lpstr>Multivariate Distributions</vt:lpstr>
      <vt:lpstr>Multivariate Distributions</vt:lpstr>
      <vt:lpstr>Multivariate Distributions</vt:lpstr>
      <vt:lpstr>Multivariate Distributions</vt:lpstr>
      <vt:lpstr>Conditional Distributions</vt:lpstr>
      <vt:lpstr>Conditional Distributions</vt:lpstr>
      <vt:lpstr>Conditional Distributions</vt:lpstr>
      <vt:lpstr>Conditional Distributions</vt:lpstr>
      <vt:lpstr>Conditional Distributions</vt:lpstr>
      <vt:lpstr>Marginal Distributions</vt:lpstr>
      <vt:lpstr>Marginal Distributions</vt:lpstr>
      <vt:lpstr>Joint Density Functions</vt:lpstr>
      <vt:lpstr>Marginal and Conditional Density Functions</vt:lpstr>
      <vt:lpstr>Example</vt:lpstr>
      <vt:lpstr>Example</vt:lpstr>
      <vt:lpstr>Independence</vt:lpstr>
      <vt:lpstr>Distribution of a Function of a Random Variable</vt:lpstr>
      <vt:lpstr>Distribution of a Function of a Random Variable</vt:lpstr>
      <vt:lpstr>Distribution of a Function of a Random Variable</vt:lpstr>
      <vt:lpstr>Distribution of a Function of Random Variables</vt:lpstr>
      <vt:lpstr>Distribution of a Function of Random Variables</vt:lpstr>
      <vt:lpstr>Distribution of a Function of Random Variables</vt:lpstr>
      <vt:lpstr>Distribution of a Function of Random Variables</vt:lpstr>
      <vt:lpstr>Gamma Distribution</vt:lpstr>
      <vt:lpstr>Gamma Distribution</vt:lpstr>
      <vt:lpstr>Distributions of Functions of Gamma Variables</vt:lpstr>
      <vt:lpstr>Distributions of Functions of Gamma Variables</vt:lpstr>
      <vt:lpstr>Distributions of Functions of Gamma Variables</vt:lpstr>
      <vt:lpstr>Distributions of Functions of Gamma Variables</vt:lpstr>
      <vt:lpstr>Distributions of Functions of Gamma Variables</vt:lpstr>
    </vt:vector>
  </TitlesOfParts>
  <Company>University of Technology Sydn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Sciences curriculum proposal: Efficiencies and benefits</dc:title>
  <dc:creator>Stephen Woodcock</dc:creator>
  <cp:lastModifiedBy>Stephen Woodcock</cp:lastModifiedBy>
  <cp:revision>482</cp:revision>
  <dcterms:created xsi:type="dcterms:W3CDTF">2019-09-13T00:17:52Z</dcterms:created>
  <dcterms:modified xsi:type="dcterms:W3CDTF">2024-08-18T11:4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1a6c3db-1667-4f49-995a-8b9973972958_Enabled">
    <vt:lpwstr>true</vt:lpwstr>
  </property>
  <property fmtid="{D5CDD505-2E9C-101B-9397-08002B2CF9AE}" pid="3" name="MSIP_Label_51a6c3db-1667-4f49-995a-8b9973972958_SetDate">
    <vt:lpwstr>2021-08-02T23:23:39Z</vt:lpwstr>
  </property>
  <property fmtid="{D5CDD505-2E9C-101B-9397-08002B2CF9AE}" pid="4" name="MSIP_Label_51a6c3db-1667-4f49-995a-8b9973972958_Method">
    <vt:lpwstr>Standard</vt:lpwstr>
  </property>
  <property fmtid="{D5CDD505-2E9C-101B-9397-08002B2CF9AE}" pid="5" name="MSIP_Label_51a6c3db-1667-4f49-995a-8b9973972958_Name">
    <vt:lpwstr>UTS-Internal</vt:lpwstr>
  </property>
  <property fmtid="{D5CDD505-2E9C-101B-9397-08002B2CF9AE}" pid="6" name="MSIP_Label_51a6c3db-1667-4f49-995a-8b9973972958_SiteId">
    <vt:lpwstr>e8911c26-cf9f-4a9c-878e-527807be8791</vt:lpwstr>
  </property>
  <property fmtid="{D5CDD505-2E9C-101B-9397-08002B2CF9AE}" pid="7" name="MSIP_Label_51a6c3db-1667-4f49-995a-8b9973972958_ActionId">
    <vt:lpwstr>40f1ae68-f8fe-4d1a-9f5e-ac40fd1cce6e</vt:lpwstr>
  </property>
  <property fmtid="{D5CDD505-2E9C-101B-9397-08002B2CF9AE}" pid="8" name="MSIP_Label_51a6c3db-1667-4f49-995a-8b9973972958_ContentBits">
    <vt:lpwstr>0</vt:lpwstr>
  </property>
  <property fmtid="{D5CDD505-2E9C-101B-9397-08002B2CF9AE}" pid="9" name="ContentTypeId">
    <vt:lpwstr>0x010100EAA1561C7AC61740AC0C42373ECAF626</vt:lpwstr>
  </property>
</Properties>
</file>